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BF57CD" w:rsidRPr="00CC38F7" w14:paraId="3A9CB976" w14:textId="77777777" w:rsidTr="004C14B8">
        <w:trPr>
          <w:cantSplit/>
          <w:trHeight w:val="143"/>
          <w:tblHeader/>
        </w:trPr>
        <w:tc>
          <w:tcPr>
            <w:tcW w:w="14400" w:type="dxa"/>
            <w:gridSpan w:val="12"/>
            <w:shd w:val="clear" w:color="auto" w:fill="D9D9D9"/>
          </w:tcPr>
          <w:p w14:paraId="3A9CB975" w14:textId="77777777" w:rsidR="00BF57CD" w:rsidRPr="00EA0C81" w:rsidRDefault="00BF57CD" w:rsidP="00B74AC6">
            <w:pPr>
              <w:pStyle w:val="RowHeader1"/>
              <w:ind w:firstLine="8435"/>
            </w:pPr>
            <w:r w:rsidRPr="00EA0C81">
              <w:t>Required Course Numbers</w:t>
            </w:r>
          </w:p>
        </w:tc>
      </w:tr>
      <w:tr w:rsidR="00BF57CD" w:rsidRPr="00CC38F7" w14:paraId="3A9CB983" w14:textId="77777777" w:rsidTr="00F41B32">
        <w:trPr>
          <w:cantSplit/>
          <w:trHeight w:val="494"/>
          <w:tblHeader/>
        </w:trPr>
        <w:tc>
          <w:tcPr>
            <w:tcW w:w="4894" w:type="dxa"/>
            <w:shd w:val="clear" w:color="auto" w:fill="D9D9D9"/>
          </w:tcPr>
          <w:p w14:paraId="3A9CB977" w14:textId="77777777" w:rsidR="00BF57CD" w:rsidRPr="00CC38F7" w:rsidRDefault="00BF57CD" w:rsidP="00F41B32">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3A9CB978" w14:textId="77777777" w:rsidR="00BF57CD" w:rsidRPr="00CC38F7" w:rsidRDefault="00857A9A" w:rsidP="00C42800">
            <w:r>
              <w:t xml:space="preserve">  </w:t>
            </w:r>
          </w:p>
        </w:tc>
        <w:tc>
          <w:tcPr>
            <w:tcW w:w="866" w:type="dxa"/>
            <w:shd w:val="clear" w:color="auto" w:fill="D9D9D9"/>
            <w:vAlign w:val="center"/>
          </w:tcPr>
          <w:p w14:paraId="3A9CB979" w14:textId="77777777" w:rsidR="00BF57CD" w:rsidRPr="00CC38F7" w:rsidRDefault="00857A9A" w:rsidP="00C42800">
            <w:r>
              <w:t xml:space="preserve">  </w:t>
            </w:r>
          </w:p>
        </w:tc>
        <w:tc>
          <w:tcPr>
            <w:tcW w:w="864" w:type="dxa"/>
            <w:shd w:val="clear" w:color="auto" w:fill="D9D9D9"/>
            <w:vAlign w:val="center"/>
          </w:tcPr>
          <w:p w14:paraId="3A9CB97A" w14:textId="77777777" w:rsidR="00BF57CD" w:rsidRPr="00CC38F7" w:rsidRDefault="00857A9A" w:rsidP="00C42800">
            <w:r>
              <w:t xml:space="preserve">  </w:t>
            </w:r>
          </w:p>
        </w:tc>
        <w:tc>
          <w:tcPr>
            <w:tcW w:w="864" w:type="dxa"/>
            <w:shd w:val="clear" w:color="auto" w:fill="D9D9D9"/>
            <w:vAlign w:val="center"/>
          </w:tcPr>
          <w:p w14:paraId="3A9CB97B" w14:textId="77777777" w:rsidR="00BF57CD" w:rsidRPr="00CC38F7" w:rsidRDefault="00857A9A" w:rsidP="00C42800">
            <w:r>
              <w:t xml:space="preserve">  </w:t>
            </w:r>
          </w:p>
        </w:tc>
        <w:tc>
          <w:tcPr>
            <w:tcW w:w="864" w:type="dxa"/>
            <w:shd w:val="clear" w:color="auto" w:fill="D9D9D9"/>
            <w:vAlign w:val="center"/>
          </w:tcPr>
          <w:p w14:paraId="3A9CB97C" w14:textId="77777777" w:rsidR="00BF57CD" w:rsidRPr="00CC38F7" w:rsidRDefault="00857A9A" w:rsidP="00C42800">
            <w:r>
              <w:t xml:space="preserve">  </w:t>
            </w:r>
          </w:p>
        </w:tc>
        <w:tc>
          <w:tcPr>
            <w:tcW w:w="864" w:type="dxa"/>
            <w:shd w:val="clear" w:color="auto" w:fill="D9D9D9"/>
            <w:vAlign w:val="center"/>
          </w:tcPr>
          <w:p w14:paraId="3A9CB97D" w14:textId="77777777" w:rsidR="00BF57CD" w:rsidRPr="00CC38F7" w:rsidRDefault="00857A9A" w:rsidP="00C42800">
            <w:r>
              <w:t xml:space="preserve">  </w:t>
            </w:r>
          </w:p>
        </w:tc>
        <w:tc>
          <w:tcPr>
            <w:tcW w:w="864" w:type="dxa"/>
            <w:shd w:val="clear" w:color="auto" w:fill="D9D9D9"/>
            <w:vAlign w:val="center"/>
          </w:tcPr>
          <w:p w14:paraId="3A9CB97E" w14:textId="77777777" w:rsidR="00BF57CD" w:rsidRPr="00CC38F7" w:rsidRDefault="00857A9A" w:rsidP="00C42800">
            <w:r>
              <w:t xml:space="preserve">  </w:t>
            </w:r>
          </w:p>
        </w:tc>
        <w:tc>
          <w:tcPr>
            <w:tcW w:w="864" w:type="dxa"/>
            <w:shd w:val="clear" w:color="auto" w:fill="D9D9D9"/>
            <w:vAlign w:val="center"/>
          </w:tcPr>
          <w:p w14:paraId="3A9CB97F" w14:textId="77777777" w:rsidR="00BF57CD" w:rsidRPr="00CC38F7" w:rsidRDefault="00857A9A" w:rsidP="00C42800">
            <w:r>
              <w:t xml:space="preserve">  </w:t>
            </w:r>
          </w:p>
        </w:tc>
        <w:tc>
          <w:tcPr>
            <w:tcW w:w="864" w:type="dxa"/>
            <w:shd w:val="clear" w:color="auto" w:fill="D9D9D9"/>
            <w:vAlign w:val="center"/>
          </w:tcPr>
          <w:p w14:paraId="3A9CB980" w14:textId="77777777" w:rsidR="00BF57CD" w:rsidRPr="00CC38F7" w:rsidRDefault="00857A9A" w:rsidP="00C42800">
            <w:r>
              <w:t xml:space="preserve">  </w:t>
            </w:r>
          </w:p>
        </w:tc>
        <w:tc>
          <w:tcPr>
            <w:tcW w:w="864" w:type="dxa"/>
            <w:shd w:val="clear" w:color="auto" w:fill="D9D9D9"/>
            <w:vAlign w:val="center"/>
          </w:tcPr>
          <w:p w14:paraId="3A9CB981" w14:textId="77777777" w:rsidR="00BF57CD" w:rsidRPr="00CC38F7" w:rsidRDefault="00857A9A" w:rsidP="00C42800">
            <w:r>
              <w:t xml:space="preserve">  </w:t>
            </w:r>
          </w:p>
        </w:tc>
        <w:tc>
          <w:tcPr>
            <w:tcW w:w="864" w:type="dxa"/>
            <w:shd w:val="clear" w:color="auto" w:fill="D9D9D9"/>
            <w:vAlign w:val="center"/>
          </w:tcPr>
          <w:p w14:paraId="3A9CB982" w14:textId="77777777" w:rsidR="00BF57CD" w:rsidRPr="00CC38F7" w:rsidRDefault="00857A9A" w:rsidP="00C42800">
            <w:r>
              <w:t xml:space="preserve">  </w:t>
            </w:r>
          </w:p>
        </w:tc>
      </w:tr>
      <w:tr w:rsidR="00880F79" w:rsidRPr="00CC38F7" w14:paraId="3A9CB990" w14:textId="77777777" w:rsidTr="00926F2A">
        <w:tblPrEx>
          <w:tblCellMar>
            <w:left w:w="86" w:type="dxa"/>
            <w:right w:w="86" w:type="dxa"/>
          </w:tblCellMar>
        </w:tblPrEx>
        <w:trPr>
          <w:cantSplit/>
          <w:trHeight w:val="395"/>
        </w:trPr>
        <w:tc>
          <w:tcPr>
            <w:tcW w:w="4894" w:type="dxa"/>
          </w:tcPr>
          <w:p w14:paraId="3A9CB984" w14:textId="4FF70CBA" w:rsidR="00880F79" w:rsidRPr="00434615" w:rsidRDefault="006D075E" w:rsidP="006D075E">
            <w:pPr>
              <w:pStyle w:val="DomainHeader"/>
            </w:pPr>
            <w:r w:rsidRPr="006D075E">
              <w:t xml:space="preserve">Domain I — </w:t>
            </w:r>
            <w:r w:rsidR="00F41987" w:rsidRPr="00F41987">
              <w:t>Number Concepts</w:t>
            </w:r>
          </w:p>
        </w:tc>
        <w:tc>
          <w:tcPr>
            <w:tcW w:w="864" w:type="dxa"/>
          </w:tcPr>
          <w:p w14:paraId="3A9CB985" w14:textId="77777777" w:rsidR="00880F79" w:rsidRPr="00CC38F7" w:rsidRDefault="00C7603E" w:rsidP="00880F79">
            <w:r>
              <w:t xml:space="preserve">  </w:t>
            </w:r>
          </w:p>
        </w:tc>
        <w:tc>
          <w:tcPr>
            <w:tcW w:w="866" w:type="dxa"/>
          </w:tcPr>
          <w:p w14:paraId="3A9CB986" w14:textId="77777777" w:rsidR="00880F79" w:rsidRPr="00CC38F7" w:rsidRDefault="00F33ACA" w:rsidP="00880F79">
            <w:r>
              <w:t xml:space="preserve">  </w:t>
            </w:r>
          </w:p>
        </w:tc>
        <w:tc>
          <w:tcPr>
            <w:tcW w:w="864" w:type="dxa"/>
          </w:tcPr>
          <w:p w14:paraId="3A9CB987" w14:textId="77777777" w:rsidR="00880F79" w:rsidRPr="00CC38F7" w:rsidRDefault="005F6611" w:rsidP="005F6611">
            <w:r>
              <w:t xml:space="preserve">  </w:t>
            </w:r>
          </w:p>
        </w:tc>
        <w:tc>
          <w:tcPr>
            <w:tcW w:w="864" w:type="dxa"/>
          </w:tcPr>
          <w:p w14:paraId="3A9CB988" w14:textId="77777777" w:rsidR="00880F79" w:rsidRPr="00CC38F7" w:rsidRDefault="005F6611" w:rsidP="00880F79">
            <w:r>
              <w:t xml:space="preserve">  </w:t>
            </w:r>
          </w:p>
        </w:tc>
        <w:tc>
          <w:tcPr>
            <w:tcW w:w="864" w:type="dxa"/>
          </w:tcPr>
          <w:p w14:paraId="3A9CB989" w14:textId="77777777" w:rsidR="00880F79" w:rsidRPr="00CC38F7" w:rsidRDefault="005F6611" w:rsidP="00880F79">
            <w:r>
              <w:t xml:space="preserve">  </w:t>
            </w:r>
          </w:p>
        </w:tc>
        <w:tc>
          <w:tcPr>
            <w:tcW w:w="864" w:type="dxa"/>
          </w:tcPr>
          <w:p w14:paraId="3A9CB98A" w14:textId="77777777" w:rsidR="00880F79" w:rsidRPr="00CC38F7" w:rsidRDefault="005F6611" w:rsidP="00880F79">
            <w:r>
              <w:t xml:space="preserve">  </w:t>
            </w:r>
          </w:p>
        </w:tc>
        <w:tc>
          <w:tcPr>
            <w:tcW w:w="864" w:type="dxa"/>
          </w:tcPr>
          <w:p w14:paraId="3A9CB98B" w14:textId="77777777" w:rsidR="00880F79" w:rsidRPr="00CC38F7" w:rsidRDefault="005F6611" w:rsidP="00880F79">
            <w:r>
              <w:t xml:space="preserve">  </w:t>
            </w:r>
          </w:p>
        </w:tc>
        <w:tc>
          <w:tcPr>
            <w:tcW w:w="864" w:type="dxa"/>
          </w:tcPr>
          <w:p w14:paraId="3A9CB98C" w14:textId="77777777" w:rsidR="00880F79" w:rsidRPr="00CC38F7" w:rsidRDefault="005F6611" w:rsidP="00880F79">
            <w:r>
              <w:t xml:space="preserve">  </w:t>
            </w:r>
          </w:p>
        </w:tc>
        <w:tc>
          <w:tcPr>
            <w:tcW w:w="864" w:type="dxa"/>
          </w:tcPr>
          <w:p w14:paraId="3A9CB98D" w14:textId="77777777" w:rsidR="00880F79" w:rsidRPr="00CC38F7" w:rsidRDefault="005F6611" w:rsidP="00880F79">
            <w:r>
              <w:t xml:space="preserve">  </w:t>
            </w:r>
          </w:p>
        </w:tc>
        <w:tc>
          <w:tcPr>
            <w:tcW w:w="864" w:type="dxa"/>
          </w:tcPr>
          <w:p w14:paraId="3A9CB98E" w14:textId="77777777" w:rsidR="00880F79" w:rsidRPr="00CC38F7" w:rsidRDefault="005F6611" w:rsidP="00880F79">
            <w:r>
              <w:t xml:space="preserve">  </w:t>
            </w:r>
          </w:p>
        </w:tc>
        <w:tc>
          <w:tcPr>
            <w:tcW w:w="864" w:type="dxa"/>
          </w:tcPr>
          <w:p w14:paraId="3A9CB98F" w14:textId="77777777" w:rsidR="00880F79" w:rsidRPr="00CC38F7" w:rsidRDefault="005F6611" w:rsidP="00880F79">
            <w:r>
              <w:t xml:space="preserve">  </w:t>
            </w:r>
          </w:p>
        </w:tc>
      </w:tr>
      <w:tr w:rsidR="006D075E" w:rsidRPr="00CC38F7" w14:paraId="3A9CB99D" w14:textId="77777777" w:rsidTr="00926F2A">
        <w:tblPrEx>
          <w:tblCellMar>
            <w:left w:w="86" w:type="dxa"/>
            <w:right w:w="86" w:type="dxa"/>
          </w:tblCellMar>
        </w:tblPrEx>
        <w:trPr>
          <w:cantSplit/>
          <w:trHeight w:val="395"/>
        </w:trPr>
        <w:tc>
          <w:tcPr>
            <w:tcW w:w="4894" w:type="dxa"/>
          </w:tcPr>
          <w:p w14:paraId="3A9CB991" w14:textId="6E6BBADF" w:rsidR="006D075E" w:rsidRPr="00434615" w:rsidRDefault="00D038F5" w:rsidP="009020D0">
            <w:pPr>
              <w:pStyle w:val="TableBodyCopy"/>
            </w:pPr>
            <w:r w:rsidRPr="0023560F">
              <w:t>Competency</w:t>
            </w:r>
            <w:r>
              <w:t xml:space="preserve"> 001: </w:t>
            </w:r>
            <w:r w:rsidRPr="00522F8B">
              <w:rPr>
                <w:i/>
              </w:rPr>
              <w:t xml:space="preserve">The </w:t>
            </w:r>
            <w:r w:rsidR="00F41987" w:rsidRPr="00EF25E7">
              <w:rPr>
                <w:i/>
              </w:rPr>
              <w:t>teacher understands the structure of number systems, the development of a sense of quantity and the relationship between quantity and symbolic representations</w:t>
            </w:r>
            <w:r w:rsidRPr="002B79FE">
              <w:t>.</w:t>
            </w:r>
          </w:p>
        </w:tc>
        <w:tc>
          <w:tcPr>
            <w:tcW w:w="864" w:type="dxa"/>
          </w:tcPr>
          <w:p w14:paraId="3A9CB992" w14:textId="77777777" w:rsidR="006D075E" w:rsidRDefault="006D075E" w:rsidP="00880F79"/>
        </w:tc>
        <w:tc>
          <w:tcPr>
            <w:tcW w:w="866" w:type="dxa"/>
          </w:tcPr>
          <w:p w14:paraId="3A9CB993" w14:textId="77777777" w:rsidR="006D075E" w:rsidRDefault="006D075E" w:rsidP="00880F79"/>
        </w:tc>
        <w:tc>
          <w:tcPr>
            <w:tcW w:w="864" w:type="dxa"/>
          </w:tcPr>
          <w:p w14:paraId="3A9CB994" w14:textId="77777777" w:rsidR="006D075E" w:rsidRDefault="006D075E" w:rsidP="005F6611"/>
        </w:tc>
        <w:tc>
          <w:tcPr>
            <w:tcW w:w="864" w:type="dxa"/>
          </w:tcPr>
          <w:p w14:paraId="3A9CB995" w14:textId="77777777" w:rsidR="006D075E" w:rsidRDefault="006D075E" w:rsidP="00880F79"/>
        </w:tc>
        <w:tc>
          <w:tcPr>
            <w:tcW w:w="864" w:type="dxa"/>
          </w:tcPr>
          <w:p w14:paraId="3A9CB996" w14:textId="77777777" w:rsidR="006D075E" w:rsidRDefault="006D075E" w:rsidP="00880F79"/>
        </w:tc>
        <w:tc>
          <w:tcPr>
            <w:tcW w:w="864" w:type="dxa"/>
          </w:tcPr>
          <w:p w14:paraId="3A9CB997" w14:textId="77777777" w:rsidR="006D075E" w:rsidRDefault="006D075E" w:rsidP="00880F79"/>
        </w:tc>
        <w:tc>
          <w:tcPr>
            <w:tcW w:w="864" w:type="dxa"/>
          </w:tcPr>
          <w:p w14:paraId="3A9CB998" w14:textId="77777777" w:rsidR="006D075E" w:rsidRDefault="006D075E" w:rsidP="00880F79"/>
        </w:tc>
        <w:tc>
          <w:tcPr>
            <w:tcW w:w="864" w:type="dxa"/>
          </w:tcPr>
          <w:p w14:paraId="3A9CB999" w14:textId="77777777" w:rsidR="006D075E" w:rsidRDefault="006D075E" w:rsidP="00880F79"/>
        </w:tc>
        <w:tc>
          <w:tcPr>
            <w:tcW w:w="864" w:type="dxa"/>
          </w:tcPr>
          <w:p w14:paraId="3A9CB99A" w14:textId="77777777" w:rsidR="006D075E" w:rsidRDefault="006D075E" w:rsidP="00880F79"/>
        </w:tc>
        <w:tc>
          <w:tcPr>
            <w:tcW w:w="864" w:type="dxa"/>
          </w:tcPr>
          <w:p w14:paraId="3A9CB99B" w14:textId="77777777" w:rsidR="006D075E" w:rsidRDefault="006D075E" w:rsidP="00880F79"/>
        </w:tc>
        <w:tc>
          <w:tcPr>
            <w:tcW w:w="864" w:type="dxa"/>
          </w:tcPr>
          <w:p w14:paraId="3A9CB99C" w14:textId="77777777" w:rsidR="006D075E" w:rsidRDefault="006D075E" w:rsidP="00880F79"/>
        </w:tc>
      </w:tr>
      <w:tr w:rsidR="00F41987" w:rsidRPr="00CC38F7" w14:paraId="3A9CB9AA" w14:textId="77777777" w:rsidTr="00926F2A">
        <w:tblPrEx>
          <w:tblCellMar>
            <w:left w:w="86" w:type="dxa"/>
            <w:right w:w="86" w:type="dxa"/>
          </w:tblCellMar>
        </w:tblPrEx>
        <w:trPr>
          <w:cantSplit/>
          <w:trHeight w:val="395"/>
        </w:trPr>
        <w:tc>
          <w:tcPr>
            <w:tcW w:w="4894" w:type="dxa"/>
          </w:tcPr>
          <w:p w14:paraId="3A9CB99E" w14:textId="6141C8FB" w:rsidR="00F41987" w:rsidRPr="00240CF0" w:rsidRDefault="00F41987" w:rsidP="005F27C3">
            <w:pPr>
              <w:pStyle w:val="TableDescriptivestatements"/>
            </w:pPr>
            <w:r w:rsidRPr="007060E3">
              <w:t>Analyzes the structure of numeration systems and the roles of place value and zero in the base ten system.</w:t>
            </w:r>
          </w:p>
        </w:tc>
        <w:tc>
          <w:tcPr>
            <w:tcW w:w="864" w:type="dxa"/>
          </w:tcPr>
          <w:p w14:paraId="3A9CB99F" w14:textId="77777777" w:rsidR="00F41987" w:rsidRPr="00CC38F7" w:rsidRDefault="00F41987" w:rsidP="00F41987">
            <w:r>
              <w:t xml:space="preserve">  </w:t>
            </w:r>
          </w:p>
        </w:tc>
        <w:tc>
          <w:tcPr>
            <w:tcW w:w="866" w:type="dxa"/>
          </w:tcPr>
          <w:p w14:paraId="3A9CB9A0" w14:textId="77777777" w:rsidR="00F41987" w:rsidRPr="00CC38F7" w:rsidRDefault="00F41987" w:rsidP="00F41987">
            <w:r>
              <w:t xml:space="preserve">  </w:t>
            </w:r>
          </w:p>
        </w:tc>
        <w:tc>
          <w:tcPr>
            <w:tcW w:w="864" w:type="dxa"/>
          </w:tcPr>
          <w:p w14:paraId="3A9CB9A1" w14:textId="77777777" w:rsidR="00F41987" w:rsidRPr="00CC38F7" w:rsidRDefault="00F41987" w:rsidP="00F41987">
            <w:r>
              <w:t xml:space="preserve">  </w:t>
            </w:r>
          </w:p>
        </w:tc>
        <w:tc>
          <w:tcPr>
            <w:tcW w:w="864" w:type="dxa"/>
          </w:tcPr>
          <w:p w14:paraId="3A9CB9A2" w14:textId="77777777" w:rsidR="00F41987" w:rsidRPr="00CC38F7" w:rsidRDefault="00F41987" w:rsidP="00F41987">
            <w:r>
              <w:t xml:space="preserve">  </w:t>
            </w:r>
          </w:p>
        </w:tc>
        <w:tc>
          <w:tcPr>
            <w:tcW w:w="864" w:type="dxa"/>
          </w:tcPr>
          <w:p w14:paraId="3A9CB9A3" w14:textId="77777777" w:rsidR="00F41987" w:rsidRPr="00CC38F7" w:rsidRDefault="00F41987" w:rsidP="00F41987">
            <w:r>
              <w:t xml:space="preserve">  </w:t>
            </w:r>
          </w:p>
        </w:tc>
        <w:tc>
          <w:tcPr>
            <w:tcW w:w="864" w:type="dxa"/>
          </w:tcPr>
          <w:p w14:paraId="3A9CB9A4" w14:textId="77777777" w:rsidR="00F41987" w:rsidRPr="00CC38F7" w:rsidRDefault="00F41987" w:rsidP="00F41987">
            <w:r>
              <w:t xml:space="preserve">  </w:t>
            </w:r>
          </w:p>
        </w:tc>
        <w:tc>
          <w:tcPr>
            <w:tcW w:w="864" w:type="dxa"/>
          </w:tcPr>
          <w:p w14:paraId="3A9CB9A5" w14:textId="77777777" w:rsidR="00F41987" w:rsidRPr="00CC38F7" w:rsidRDefault="00F41987" w:rsidP="00F41987">
            <w:r>
              <w:t xml:space="preserve">  </w:t>
            </w:r>
          </w:p>
        </w:tc>
        <w:tc>
          <w:tcPr>
            <w:tcW w:w="864" w:type="dxa"/>
          </w:tcPr>
          <w:p w14:paraId="3A9CB9A6" w14:textId="77777777" w:rsidR="00F41987" w:rsidRPr="00CC38F7" w:rsidRDefault="00F41987" w:rsidP="00F41987">
            <w:r>
              <w:t xml:space="preserve">  </w:t>
            </w:r>
          </w:p>
        </w:tc>
        <w:tc>
          <w:tcPr>
            <w:tcW w:w="864" w:type="dxa"/>
          </w:tcPr>
          <w:p w14:paraId="3A9CB9A7" w14:textId="77777777" w:rsidR="00F41987" w:rsidRPr="00CC38F7" w:rsidRDefault="00F41987" w:rsidP="00F41987">
            <w:r>
              <w:t xml:space="preserve">  </w:t>
            </w:r>
          </w:p>
        </w:tc>
        <w:tc>
          <w:tcPr>
            <w:tcW w:w="864" w:type="dxa"/>
          </w:tcPr>
          <w:p w14:paraId="3A9CB9A8" w14:textId="77777777" w:rsidR="00F41987" w:rsidRPr="00CC38F7" w:rsidRDefault="00F41987" w:rsidP="00F41987">
            <w:r>
              <w:t xml:space="preserve">  </w:t>
            </w:r>
          </w:p>
        </w:tc>
        <w:tc>
          <w:tcPr>
            <w:tcW w:w="864" w:type="dxa"/>
          </w:tcPr>
          <w:p w14:paraId="3A9CB9A9" w14:textId="77777777" w:rsidR="00F41987" w:rsidRPr="00CC38F7" w:rsidRDefault="00F41987" w:rsidP="00F41987">
            <w:r>
              <w:t xml:space="preserve">  </w:t>
            </w:r>
          </w:p>
        </w:tc>
      </w:tr>
      <w:tr w:rsidR="00F41987" w:rsidRPr="00CC38F7" w14:paraId="3A9CB9B7" w14:textId="77777777" w:rsidTr="00926F2A">
        <w:tblPrEx>
          <w:tblCellMar>
            <w:left w:w="86" w:type="dxa"/>
            <w:right w:w="86" w:type="dxa"/>
          </w:tblCellMar>
        </w:tblPrEx>
        <w:trPr>
          <w:cantSplit/>
          <w:trHeight w:val="395"/>
        </w:trPr>
        <w:tc>
          <w:tcPr>
            <w:tcW w:w="4894" w:type="dxa"/>
          </w:tcPr>
          <w:p w14:paraId="3A9CB9AB" w14:textId="1FC835F0" w:rsidR="00F41987" w:rsidRPr="00240CF0" w:rsidRDefault="00F41987" w:rsidP="005F27C3">
            <w:pPr>
              <w:pStyle w:val="TableDescriptivestatements"/>
            </w:pPr>
            <w:r w:rsidRPr="007060E3">
              <w:t>Understands the relative magnitude of whole numbers, integers, rational numbers and real numbers.</w:t>
            </w:r>
          </w:p>
        </w:tc>
        <w:tc>
          <w:tcPr>
            <w:tcW w:w="864" w:type="dxa"/>
          </w:tcPr>
          <w:p w14:paraId="3A9CB9AC" w14:textId="77777777" w:rsidR="00F41987" w:rsidRPr="00CC38F7" w:rsidRDefault="00F41987" w:rsidP="00F41987">
            <w:r>
              <w:t xml:space="preserve">  </w:t>
            </w:r>
          </w:p>
        </w:tc>
        <w:tc>
          <w:tcPr>
            <w:tcW w:w="866" w:type="dxa"/>
          </w:tcPr>
          <w:p w14:paraId="3A9CB9AD" w14:textId="77777777" w:rsidR="00F41987" w:rsidRPr="00CC38F7" w:rsidRDefault="00F41987" w:rsidP="00F41987">
            <w:r>
              <w:t xml:space="preserve">  </w:t>
            </w:r>
          </w:p>
        </w:tc>
        <w:tc>
          <w:tcPr>
            <w:tcW w:w="864" w:type="dxa"/>
          </w:tcPr>
          <w:p w14:paraId="3A9CB9AE" w14:textId="77777777" w:rsidR="00F41987" w:rsidRPr="00CC38F7" w:rsidRDefault="00F41987" w:rsidP="00F41987">
            <w:r>
              <w:t xml:space="preserve">  </w:t>
            </w:r>
          </w:p>
        </w:tc>
        <w:tc>
          <w:tcPr>
            <w:tcW w:w="864" w:type="dxa"/>
          </w:tcPr>
          <w:p w14:paraId="3A9CB9AF" w14:textId="77777777" w:rsidR="00F41987" w:rsidRPr="00CC38F7" w:rsidRDefault="00F41987" w:rsidP="00F41987">
            <w:r>
              <w:t xml:space="preserve">  </w:t>
            </w:r>
          </w:p>
        </w:tc>
        <w:tc>
          <w:tcPr>
            <w:tcW w:w="864" w:type="dxa"/>
          </w:tcPr>
          <w:p w14:paraId="3A9CB9B0" w14:textId="77777777" w:rsidR="00F41987" w:rsidRPr="00CC38F7" w:rsidRDefault="00F41987" w:rsidP="00F41987">
            <w:r>
              <w:t xml:space="preserve">  </w:t>
            </w:r>
          </w:p>
        </w:tc>
        <w:tc>
          <w:tcPr>
            <w:tcW w:w="864" w:type="dxa"/>
          </w:tcPr>
          <w:p w14:paraId="3A9CB9B1" w14:textId="77777777" w:rsidR="00F41987" w:rsidRPr="00CC38F7" w:rsidRDefault="00F41987" w:rsidP="00F41987">
            <w:r>
              <w:t xml:space="preserve">  </w:t>
            </w:r>
          </w:p>
        </w:tc>
        <w:tc>
          <w:tcPr>
            <w:tcW w:w="864" w:type="dxa"/>
          </w:tcPr>
          <w:p w14:paraId="3A9CB9B2" w14:textId="77777777" w:rsidR="00F41987" w:rsidRPr="00CC38F7" w:rsidRDefault="00F41987" w:rsidP="00F41987">
            <w:r>
              <w:t xml:space="preserve">  </w:t>
            </w:r>
          </w:p>
        </w:tc>
        <w:tc>
          <w:tcPr>
            <w:tcW w:w="864" w:type="dxa"/>
          </w:tcPr>
          <w:p w14:paraId="3A9CB9B3" w14:textId="77777777" w:rsidR="00F41987" w:rsidRPr="00CC38F7" w:rsidRDefault="00F41987" w:rsidP="00F41987">
            <w:r>
              <w:t xml:space="preserve">  </w:t>
            </w:r>
          </w:p>
        </w:tc>
        <w:tc>
          <w:tcPr>
            <w:tcW w:w="864" w:type="dxa"/>
          </w:tcPr>
          <w:p w14:paraId="3A9CB9B4" w14:textId="77777777" w:rsidR="00F41987" w:rsidRPr="00CC38F7" w:rsidRDefault="00F41987" w:rsidP="00F41987">
            <w:r>
              <w:t xml:space="preserve">  </w:t>
            </w:r>
          </w:p>
        </w:tc>
        <w:tc>
          <w:tcPr>
            <w:tcW w:w="864" w:type="dxa"/>
          </w:tcPr>
          <w:p w14:paraId="3A9CB9B5" w14:textId="77777777" w:rsidR="00F41987" w:rsidRPr="00CC38F7" w:rsidRDefault="00F41987" w:rsidP="00F41987">
            <w:r>
              <w:t xml:space="preserve">  </w:t>
            </w:r>
          </w:p>
        </w:tc>
        <w:tc>
          <w:tcPr>
            <w:tcW w:w="864" w:type="dxa"/>
          </w:tcPr>
          <w:p w14:paraId="3A9CB9B6" w14:textId="77777777" w:rsidR="00F41987" w:rsidRPr="00CC38F7" w:rsidRDefault="00F41987" w:rsidP="00F41987">
            <w:r>
              <w:t xml:space="preserve">  </w:t>
            </w:r>
          </w:p>
        </w:tc>
      </w:tr>
      <w:tr w:rsidR="00F41987" w:rsidRPr="00CC38F7" w14:paraId="3A9CB9C4" w14:textId="77777777" w:rsidTr="00926F2A">
        <w:tblPrEx>
          <w:tblCellMar>
            <w:left w:w="108" w:type="dxa"/>
            <w:right w:w="108" w:type="dxa"/>
          </w:tblCellMar>
        </w:tblPrEx>
        <w:trPr>
          <w:cantSplit/>
          <w:trHeight w:val="395"/>
          <w:tblHeader/>
        </w:trPr>
        <w:tc>
          <w:tcPr>
            <w:tcW w:w="4894" w:type="dxa"/>
          </w:tcPr>
          <w:p w14:paraId="3A9CB9B8" w14:textId="08986E6D" w:rsidR="00F41987" w:rsidRPr="00240CF0" w:rsidRDefault="00F41987" w:rsidP="005F27C3">
            <w:pPr>
              <w:pStyle w:val="TableDescriptivestatements"/>
            </w:pPr>
            <w:r w:rsidRPr="007060E3">
              <w:t>Demonstrates an understanding of a variety of models for representing numbers (e.g., fraction strips, diagrams, patterns, shaded regions, number lines).</w:t>
            </w:r>
          </w:p>
        </w:tc>
        <w:tc>
          <w:tcPr>
            <w:tcW w:w="864" w:type="dxa"/>
          </w:tcPr>
          <w:p w14:paraId="3A9CB9B9" w14:textId="77777777" w:rsidR="00F41987" w:rsidRPr="00CC38F7" w:rsidRDefault="00F41987" w:rsidP="00F41987">
            <w:r>
              <w:t xml:space="preserve">  </w:t>
            </w:r>
          </w:p>
        </w:tc>
        <w:tc>
          <w:tcPr>
            <w:tcW w:w="866" w:type="dxa"/>
          </w:tcPr>
          <w:p w14:paraId="3A9CB9BA" w14:textId="77777777" w:rsidR="00F41987" w:rsidRPr="00CC38F7" w:rsidRDefault="00F41987" w:rsidP="00F41987">
            <w:r>
              <w:t xml:space="preserve">  </w:t>
            </w:r>
          </w:p>
        </w:tc>
        <w:tc>
          <w:tcPr>
            <w:tcW w:w="864" w:type="dxa"/>
          </w:tcPr>
          <w:p w14:paraId="3A9CB9BB" w14:textId="77777777" w:rsidR="00F41987" w:rsidRPr="00CC38F7" w:rsidRDefault="00F41987" w:rsidP="00F41987">
            <w:r>
              <w:t xml:space="preserve">  </w:t>
            </w:r>
          </w:p>
        </w:tc>
        <w:tc>
          <w:tcPr>
            <w:tcW w:w="864" w:type="dxa"/>
          </w:tcPr>
          <w:p w14:paraId="3A9CB9BC" w14:textId="77777777" w:rsidR="00F41987" w:rsidRPr="00CC38F7" w:rsidRDefault="00F41987" w:rsidP="00F41987">
            <w:r>
              <w:t xml:space="preserve">  </w:t>
            </w:r>
          </w:p>
        </w:tc>
        <w:tc>
          <w:tcPr>
            <w:tcW w:w="864" w:type="dxa"/>
          </w:tcPr>
          <w:p w14:paraId="3A9CB9BD" w14:textId="77777777" w:rsidR="00F41987" w:rsidRPr="00CC38F7" w:rsidRDefault="00F41987" w:rsidP="00F41987">
            <w:r>
              <w:t xml:space="preserve">  </w:t>
            </w:r>
          </w:p>
        </w:tc>
        <w:tc>
          <w:tcPr>
            <w:tcW w:w="864" w:type="dxa"/>
          </w:tcPr>
          <w:p w14:paraId="3A9CB9BE" w14:textId="77777777" w:rsidR="00F41987" w:rsidRPr="00CC38F7" w:rsidRDefault="00F41987" w:rsidP="00F41987">
            <w:r>
              <w:t xml:space="preserve">  </w:t>
            </w:r>
          </w:p>
        </w:tc>
        <w:tc>
          <w:tcPr>
            <w:tcW w:w="864" w:type="dxa"/>
          </w:tcPr>
          <w:p w14:paraId="3A9CB9BF" w14:textId="77777777" w:rsidR="00F41987" w:rsidRPr="00CC38F7" w:rsidRDefault="00F41987" w:rsidP="00F41987">
            <w:r>
              <w:t xml:space="preserve">  </w:t>
            </w:r>
          </w:p>
        </w:tc>
        <w:tc>
          <w:tcPr>
            <w:tcW w:w="864" w:type="dxa"/>
          </w:tcPr>
          <w:p w14:paraId="3A9CB9C0" w14:textId="77777777" w:rsidR="00F41987" w:rsidRPr="00CC38F7" w:rsidRDefault="00F41987" w:rsidP="00F41987">
            <w:r>
              <w:t xml:space="preserve">  </w:t>
            </w:r>
          </w:p>
        </w:tc>
        <w:tc>
          <w:tcPr>
            <w:tcW w:w="864" w:type="dxa"/>
          </w:tcPr>
          <w:p w14:paraId="3A9CB9C1" w14:textId="77777777" w:rsidR="00F41987" w:rsidRPr="00CC38F7" w:rsidRDefault="00F41987" w:rsidP="00F41987">
            <w:r>
              <w:t xml:space="preserve">  </w:t>
            </w:r>
          </w:p>
        </w:tc>
        <w:tc>
          <w:tcPr>
            <w:tcW w:w="864" w:type="dxa"/>
          </w:tcPr>
          <w:p w14:paraId="3A9CB9C2" w14:textId="77777777" w:rsidR="00F41987" w:rsidRPr="00CC38F7" w:rsidRDefault="00F41987" w:rsidP="00F41987">
            <w:r>
              <w:t xml:space="preserve">  </w:t>
            </w:r>
          </w:p>
        </w:tc>
        <w:tc>
          <w:tcPr>
            <w:tcW w:w="864" w:type="dxa"/>
          </w:tcPr>
          <w:p w14:paraId="3A9CB9C3" w14:textId="77777777" w:rsidR="00F41987" w:rsidRPr="00CC38F7" w:rsidRDefault="00F41987" w:rsidP="00F41987">
            <w:r>
              <w:t xml:space="preserve">  </w:t>
            </w:r>
          </w:p>
        </w:tc>
      </w:tr>
      <w:tr w:rsidR="00F41987" w:rsidRPr="00CC38F7" w14:paraId="3A9CB9D1" w14:textId="77777777" w:rsidTr="00926F2A">
        <w:tblPrEx>
          <w:tblCellMar>
            <w:left w:w="108" w:type="dxa"/>
            <w:right w:w="108" w:type="dxa"/>
          </w:tblCellMar>
        </w:tblPrEx>
        <w:trPr>
          <w:cantSplit/>
          <w:trHeight w:val="395"/>
        </w:trPr>
        <w:tc>
          <w:tcPr>
            <w:tcW w:w="4894" w:type="dxa"/>
          </w:tcPr>
          <w:p w14:paraId="3A9CB9C5" w14:textId="1FAB0402" w:rsidR="00F41987" w:rsidRPr="00240CF0" w:rsidRDefault="00F41987" w:rsidP="005F27C3">
            <w:pPr>
              <w:pStyle w:val="TableDescriptivestatements"/>
            </w:pPr>
            <w:r w:rsidRPr="007060E3">
              <w:t>Demonstrates an understanding of equivalency among different representations of rational numbers.</w:t>
            </w:r>
          </w:p>
        </w:tc>
        <w:tc>
          <w:tcPr>
            <w:tcW w:w="864" w:type="dxa"/>
          </w:tcPr>
          <w:p w14:paraId="3A9CB9C6" w14:textId="77777777" w:rsidR="00F41987" w:rsidRPr="00CC38F7" w:rsidRDefault="00F41987" w:rsidP="00F41987">
            <w:r>
              <w:t xml:space="preserve">  </w:t>
            </w:r>
          </w:p>
        </w:tc>
        <w:tc>
          <w:tcPr>
            <w:tcW w:w="866" w:type="dxa"/>
          </w:tcPr>
          <w:p w14:paraId="3A9CB9C7" w14:textId="77777777" w:rsidR="00F41987" w:rsidRPr="00CC38F7" w:rsidRDefault="00F41987" w:rsidP="00F41987">
            <w:r>
              <w:t xml:space="preserve">  </w:t>
            </w:r>
          </w:p>
        </w:tc>
        <w:tc>
          <w:tcPr>
            <w:tcW w:w="864" w:type="dxa"/>
          </w:tcPr>
          <w:p w14:paraId="3A9CB9C8" w14:textId="77777777" w:rsidR="00F41987" w:rsidRPr="00CC38F7" w:rsidRDefault="00F41987" w:rsidP="00F41987">
            <w:r>
              <w:t xml:space="preserve">  </w:t>
            </w:r>
          </w:p>
        </w:tc>
        <w:tc>
          <w:tcPr>
            <w:tcW w:w="864" w:type="dxa"/>
          </w:tcPr>
          <w:p w14:paraId="3A9CB9C9" w14:textId="77777777" w:rsidR="00F41987" w:rsidRPr="00CC38F7" w:rsidRDefault="00F41987" w:rsidP="00F41987">
            <w:r>
              <w:t xml:space="preserve">  </w:t>
            </w:r>
          </w:p>
        </w:tc>
        <w:tc>
          <w:tcPr>
            <w:tcW w:w="864" w:type="dxa"/>
          </w:tcPr>
          <w:p w14:paraId="3A9CB9CA" w14:textId="77777777" w:rsidR="00F41987" w:rsidRPr="00CC38F7" w:rsidRDefault="00F41987" w:rsidP="00F41987">
            <w:r>
              <w:t xml:space="preserve">  </w:t>
            </w:r>
          </w:p>
        </w:tc>
        <w:tc>
          <w:tcPr>
            <w:tcW w:w="864" w:type="dxa"/>
          </w:tcPr>
          <w:p w14:paraId="3A9CB9CB" w14:textId="77777777" w:rsidR="00F41987" w:rsidRPr="00CC38F7" w:rsidRDefault="00F41987" w:rsidP="00F41987">
            <w:r>
              <w:t xml:space="preserve">  </w:t>
            </w:r>
          </w:p>
        </w:tc>
        <w:tc>
          <w:tcPr>
            <w:tcW w:w="864" w:type="dxa"/>
          </w:tcPr>
          <w:p w14:paraId="3A9CB9CC" w14:textId="77777777" w:rsidR="00F41987" w:rsidRPr="00CC38F7" w:rsidRDefault="00F41987" w:rsidP="00F41987">
            <w:r>
              <w:t xml:space="preserve">  </w:t>
            </w:r>
          </w:p>
        </w:tc>
        <w:tc>
          <w:tcPr>
            <w:tcW w:w="864" w:type="dxa"/>
          </w:tcPr>
          <w:p w14:paraId="3A9CB9CD" w14:textId="77777777" w:rsidR="00F41987" w:rsidRPr="00CC38F7" w:rsidRDefault="00F41987" w:rsidP="00F41987">
            <w:r>
              <w:t xml:space="preserve">  </w:t>
            </w:r>
          </w:p>
        </w:tc>
        <w:tc>
          <w:tcPr>
            <w:tcW w:w="864" w:type="dxa"/>
          </w:tcPr>
          <w:p w14:paraId="3A9CB9CE" w14:textId="77777777" w:rsidR="00F41987" w:rsidRPr="00CC38F7" w:rsidRDefault="00F41987" w:rsidP="00F41987">
            <w:r>
              <w:t xml:space="preserve">  </w:t>
            </w:r>
          </w:p>
        </w:tc>
        <w:tc>
          <w:tcPr>
            <w:tcW w:w="864" w:type="dxa"/>
          </w:tcPr>
          <w:p w14:paraId="3A9CB9CF" w14:textId="77777777" w:rsidR="00F41987" w:rsidRPr="00CC38F7" w:rsidRDefault="00F41987" w:rsidP="00F41987">
            <w:r>
              <w:t xml:space="preserve">  </w:t>
            </w:r>
          </w:p>
        </w:tc>
        <w:tc>
          <w:tcPr>
            <w:tcW w:w="864" w:type="dxa"/>
          </w:tcPr>
          <w:p w14:paraId="3A9CB9D0" w14:textId="77777777" w:rsidR="00F41987" w:rsidRPr="00CC38F7" w:rsidRDefault="00F41987" w:rsidP="00F41987">
            <w:r>
              <w:t xml:space="preserve">  </w:t>
            </w:r>
          </w:p>
        </w:tc>
      </w:tr>
      <w:tr w:rsidR="00D038F5" w:rsidRPr="00CC38F7" w14:paraId="3A9CB9DE" w14:textId="77777777" w:rsidTr="00926F2A">
        <w:tblPrEx>
          <w:tblCellMar>
            <w:left w:w="108" w:type="dxa"/>
            <w:right w:w="108" w:type="dxa"/>
          </w:tblCellMar>
        </w:tblPrEx>
        <w:trPr>
          <w:cantSplit/>
          <w:trHeight w:val="395"/>
        </w:trPr>
        <w:tc>
          <w:tcPr>
            <w:tcW w:w="4894" w:type="dxa"/>
          </w:tcPr>
          <w:p w14:paraId="3A9CB9D2" w14:textId="03F426D2" w:rsidR="00D038F5" w:rsidRPr="00240CF0" w:rsidRDefault="00F41987" w:rsidP="005F27C3">
            <w:pPr>
              <w:pStyle w:val="TableDescriptivestatements"/>
            </w:pPr>
            <w:r>
              <w:t>Selects appropriate representations of real numbers (e.g., fractions, decimals, percents, roots, exponents, scientific notation) for particular situations.</w:t>
            </w:r>
          </w:p>
        </w:tc>
        <w:tc>
          <w:tcPr>
            <w:tcW w:w="864" w:type="dxa"/>
          </w:tcPr>
          <w:p w14:paraId="3A9CB9D3" w14:textId="77777777" w:rsidR="00D038F5" w:rsidRDefault="00D038F5" w:rsidP="00D038F5"/>
        </w:tc>
        <w:tc>
          <w:tcPr>
            <w:tcW w:w="866" w:type="dxa"/>
          </w:tcPr>
          <w:p w14:paraId="3A9CB9D4" w14:textId="77777777" w:rsidR="00D038F5" w:rsidRDefault="00D038F5" w:rsidP="00D038F5"/>
        </w:tc>
        <w:tc>
          <w:tcPr>
            <w:tcW w:w="864" w:type="dxa"/>
          </w:tcPr>
          <w:p w14:paraId="3A9CB9D5" w14:textId="77777777" w:rsidR="00D038F5" w:rsidRDefault="00D038F5" w:rsidP="00D038F5"/>
        </w:tc>
        <w:tc>
          <w:tcPr>
            <w:tcW w:w="864" w:type="dxa"/>
          </w:tcPr>
          <w:p w14:paraId="3A9CB9D6" w14:textId="77777777" w:rsidR="00D038F5" w:rsidRDefault="00D038F5" w:rsidP="00D038F5"/>
        </w:tc>
        <w:tc>
          <w:tcPr>
            <w:tcW w:w="864" w:type="dxa"/>
          </w:tcPr>
          <w:p w14:paraId="3A9CB9D7" w14:textId="77777777" w:rsidR="00D038F5" w:rsidRDefault="00D038F5" w:rsidP="00D038F5"/>
        </w:tc>
        <w:tc>
          <w:tcPr>
            <w:tcW w:w="864" w:type="dxa"/>
          </w:tcPr>
          <w:p w14:paraId="3A9CB9D8" w14:textId="77777777" w:rsidR="00D038F5" w:rsidRDefault="00D038F5" w:rsidP="00D038F5"/>
        </w:tc>
        <w:tc>
          <w:tcPr>
            <w:tcW w:w="864" w:type="dxa"/>
          </w:tcPr>
          <w:p w14:paraId="3A9CB9D9" w14:textId="77777777" w:rsidR="00D038F5" w:rsidRDefault="00D038F5" w:rsidP="00D038F5"/>
        </w:tc>
        <w:tc>
          <w:tcPr>
            <w:tcW w:w="864" w:type="dxa"/>
          </w:tcPr>
          <w:p w14:paraId="3A9CB9DA" w14:textId="77777777" w:rsidR="00D038F5" w:rsidRDefault="00D038F5" w:rsidP="00D038F5"/>
        </w:tc>
        <w:tc>
          <w:tcPr>
            <w:tcW w:w="864" w:type="dxa"/>
          </w:tcPr>
          <w:p w14:paraId="3A9CB9DB" w14:textId="77777777" w:rsidR="00D038F5" w:rsidRDefault="00D038F5" w:rsidP="00D038F5"/>
        </w:tc>
        <w:tc>
          <w:tcPr>
            <w:tcW w:w="864" w:type="dxa"/>
          </w:tcPr>
          <w:p w14:paraId="3A9CB9DC" w14:textId="77777777" w:rsidR="00D038F5" w:rsidRDefault="00D038F5" w:rsidP="00D038F5"/>
        </w:tc>
        <w:tc>
          <w:tcPr>
            <w:tcW w:w="864" w:type="dxa"/>
          </w:tcPr>
          <w:p w14:paraId="3A9CB9DD" w14:textId="77777777" w:rsidR="00D038F5" w:rsidRDefault="00D038F5" w:rsidP="00D038F5"/>
        </w:tc>
      </w:tr>
      <w:tr w:rsidR="00F41987" w:rsidRPr="00CC38F7" w14:paraId="3A9CB9EB" w14:textId="77777777" w:rsidTr="00926F2A">
        <w:tblPrEx>
          <w:tblCellMar>
            <w:left w:w="108" w:type="dxa"/>
            <w:right w:w="108" w:type="dxa"/>
          </w:tblCellMar>
        </w:tblPrEx>
        <w:trPr>
          <w:cantSplit/>
          <w:trHeight w:val="395"/>
        </w:trPr>
        <w:tc>
          <w:tcPr>
            <w:tcW w:w="4894" w:type="dxa"/>
          </w:tcPr>
          <w:p w14:paraId="3A9CB9DF" w14:textId="3CE1C786" w:rsidR="00F41987" w:rsidRPr="00240CF0" w:rsidRDefault="00F41987" w:rsidP="005F27C3">
            <w:pPr>
              <w:pStyle w:val="TableDescriptivestatements"/>
            </w:pPr>
            <w:r w:rsidRPr="00C43A47">
              <w:lastRenderedPageBreak/>
              <w:t>Understands the characteristics of the set of whole numbers, integers, rational numbers, real numbers and complex numbers (e.g., commutativity, order, closure, identity elements, inverse elements, density).</w:t>
            </w:r>
          </w:p>
        </w:tc>
        <w:tc>
          <w:tcPr>
            <w:tcW w:w="864" w:type="dxa"/>
          </w:tcPr>
          <w:p w14:paraId="3A9CB9E0" w14:textId="77777777" w:rsidR="00F41987" w:rsidRDefault="00F41987" w:rsidP="00F41987"/>
        </w:tc>
        <w:tc>
          <w:tcPr>
            <w:tcW w:w="866" w:type="dxa"/>
          </w:tcPr>
          <w:p w14:paraId="3A9CB9E1" w14:textId="77777777" w:rsidR="00F41987" w:rsidRDefault="00F41987" w:rsidP="00F41987"/>
        </w:tc>
        <w:tc>
          <w:tcPr>
            <w:tcW w:w="864" w:type="dxa"/>
          </w:tcPr>
          <w:p w14:paraId="3A9CB9E2" w14:textId="77777777" w:rsidR="00F41987" w:rsidRDefault="00F41987" w:rsidP="00F41987"/>
        </w:tc>
        <w:tc>
          <w:tcPr>
            <w:tcW w:w="864" w:type="dxa"/>
          </w:tcPr>
          <w:p w14:paraId="3A9CB9E3" w14:textId="77777777" w:rsidR="00F41987" w:rsidRDefault="00F41987" w:rsidP="00F41987"/>
        </w:tc>
        <w:tc>
          <w:tcPr>
            <w:tcW w:w="864" w:type="dxa"/>
          </w:tcPr>
          <w:p w14:paraId="3A9CB9E4" w14:textId="77777777" w:rsidR="00F41987" w:rsidRDefault="00F41987" w:rsidP="00F41987"/>
        </w:tc>
        <w:tc>
          <w:tcPr>
            <w:tcW w:w="864" w:type="dxa"/>
          </w:tcPr>
          <w:p w14:paraId="3A9CB9E5" w14:textId="77777777" w:rsidR="00F41987" w:rsidRDefault="00F41987" w:rsidP="00F41987"/>
        </w:tc>
        <w:tc>
          <w:tcPr>
            <w:tcW w:w="864" w:type="dxa"/>
          </w:tcPr>
          <w:p w14:paraId="3A9CB9E6" w14:textId="77777777" w:rsidR="00F41987" w:rsidRDefault="00F41987" w:rsidP="00F41987"/>
        </w:tc>
        <w:tc>
          <w:tcPr>
            <w:tcW w:w="864" w:type="dxa"/>
          </w:tcPr>
          <w:p w14:paraId="3A9CB9E7" w14:textId="77777777" w:rsidR="00F41987" w:rsidRDefault="00F41987" w:rsidP="00F41987"/>
        </w:tc>
        <w:tc>
          <w:tcPr>
            <w:tcW w:w="864" w:type="dxa"/>
          </w:tcPr>
          <w:p w14:paraId="3A9CB9E8" w14:textId="77777777" w:rsidR="00F41987" w:rsidRDefault="00F41987" w:rsidP="00F41987"/>
        </w:tc>
        <w:tc>
          <w:tcPr>
            <w:tcW w:w="864" w:type="dxa"/>
          </w:tcPr>
          <w:p w14:paraId="3A9CB9E9" w14:textId="77777777" w:rsidR="00F41987" w:rsidRDefault="00F41987" w:rsidP="00F41987"/>
        </w:tc>
        <w:tc>
          <w:tcPr>
            <w:tcW w:w="864" w:type="dxa"/>
          </w:tcPr>
          <w:p w14:paraId="3A9CB9EA" w14:textId="77777777" w:rsidR="00F41987" w:rsidRDefault="00F41987" w:rsidP="00F41987"/>
        </w:tc>
      </w:tr>
      <w:tr w:rsidR="00F41987" w:rsidRPr="00CC38F7" w14:paraId="3A9CB9F8" w14:textId="77777777" w:rsidTr="00926F2A">
        <w:tblPrEx>
          <w:tblCellMar>
            <w:left w:w="108" w:type="dxa"/>
            <w:right w:w="108" w:type="dxa"/>
          </w:tblCellMar>
        </w:tblPrEx>
        <w:trPr>
          <w:cantSplit/>
          <w:trHeight w:val="395"/>
        </w:trPr>
        <w:tc>
          <w:tcPr>
            <w:tcW w:w="4894" w:type="dxa"/>
          </w:tcPr>
          <w:p w14:paraId="3A9CB9EC" w14:textId="4FBB1391" w:rsidR="00F41987" w:rsidRPr="00240CF0" w:rsidRDefault="00F41987" w:rsidP="005F27C3">
            <w:pPr>
              <w:pStyle w:val="TableDescriptivestatements"/>
            </w:pPr>
            <w:r w:rsidRPr="00C43A47">
              <w:t>Demonstrates an understanding of how some situations that have no solution in one number system (e.g., whole numbers, integers, rational numbers) have solutions in another number system (e.g., real numbers, complex numbers).</w:t>
            </w:r>
          </w:p>
        </w:tc>
        <w:tc>
          <w:tcPr>
            <w:tcW w:w="864" w:type="dxa"/>
          </w:tcPr>
          <w:p w14:paraId="3A9CB9ED" w14:textId="77777777" w:rsidR="00F41987" w:rsidRDefault="00F41987" w:rsidP="00F41987"/>
        </w:tc>
        <w:tc>
          <w:tcPr>
            <w:tcW w:w="866" w:type="dxa"/>
          </w:tcPr>
          <w:p w14:paraId="3A9CB9EE" w14:textId="77777777" w:rsidR="00F41987" w:rsidRDefault="00F41987" w:rsidP="00F41987"/>
        </w:tc>
        <w:tc>
          <w:tcPr>
            <w:tcW w:w="864" w:type="dxa"/>
          </w:tcPr>
          <w:p w14:paraId="3A9CB9EF" w14:textId="77777777" w:rsidR="00F41987" w:rsidRDefault="00F41987" w:rsidP="00F41987"/>
        </w:tc>
        <w:tc>
          <w:tcPr>
            <w:tcW w:w="864" w:type="dxa"/>
          </w:tcPr>
          <w:p w14:paraId="3A9CB9F0" w14:textId="77777777" w:rsidR="00F41987" w:rsidRDefault="00F41987" w:rsidP="00F41987"/>
        </w:tc>
        <w:tc>
          <w:tcPr>
            <w:tcW w:w="864" w:type="dxa"/>
          </w:tcPr>
          <w:p w14:paraId="3A9CB9F1" w14:textId="77777777" w:rsidR="00F41987" w:rsidRDefault="00F41987" w:rsidP="00F41987"/>
        </w:tc>
        <w:tc>
          <w:tcPr>
            <w:tcW w:w="864" w:type="dxa"/>
          </w:tcPr>
          <w:p w14:paraId="3A9CB9F2" w14:textId="77777777" w:rsidR="00F41987" w:rsidRDefault="00F41987" w:rsidP="00F41987"/>
        </w:tc>
        <w:tc>
          <w:tcPr>
            <w:tcW w:w="864" w:type="dxa"/>
          </w:tcPr>
          <w:p w14:paraId="3A9CB9F3" w14:textId="77777777" w:rsidR="00F41987" w:rsidRDefault="00F41987" w:rsidP="00F41987"/>
        </w:tc>
        <w:tc>
          <w:tcPr>
            <w:tcW w:w="864" w:type="dxa"/>
          </w:tcPr>
          <w:p w14:paraId="3A9CB9F4" w14:textId="77777777" w:rsidR="00F41987" w:rsidRDefault="00F41987" w:rsidP="00F41987"/>
        </w:tc>
        <w:tc>
          <w:tcPr>
            <w:tcW w:w="864" w:type="dxa"/>
          </w:tcPr>
          <w:p w14:paraId="3A9CB9F5" w14:textId="77777777" w:rsidR="00F41987" w:rsidRDefault="00F41987" w:rsidP="00F41987"/>
        </w:tc>
        <w:tc>
          <w:tcPr>
            <w:tcW w:w="864" w:type="dxa"/>
          </w:tcPr>
          <w:p w14:paraId="3A9CB9F6" w14:textId="77777777" w:rsidR="00F41987" w:rsidRDefault="00F41987" w:rsidP="00F41987"/>
        </w:tc>
        <w:tc>
          <w:tcPr>
            <w:tcW w:w="864" w:type="dxa"/>
          </w:tcPr>
          <w:p w14:paraId="3A9CB9F7" w14:textId="77777777" w:rsidR="00F41987" w:rsidRDefault="00F41987" w:rsidP="00F41987"/>
        </w:tc>
      </w:tr>
      <w:tr w:rsidR="00880F79" w:rsidRPr="00CC38F7" w14:paraId="3A9CBA1F" w14:textId="77777777" w:rsidTr="00926F2A">
        <w:tblPrEx>
          <w:tblCellMar>
            <w:left w:w="108" w:type="dxa"/>
            <w:right w:w="108" w:type="dxa"/>
          </w:tblCellMar>
        </w:tblPrEx>
        <w:trPr>
          <w:cantSplit/>
          <w:trHeight w:val="395"/>
        </w:trPr>
        <w:tc>
          <w:tcPr>
            <w:tcW w:w="4894" w:type="dxa"/>
          </w:tcPr>
          <w:p w14:paraId="3A9CBA13" w14:textId="200B8E3D" w:rsidR="00880F79" w:rsidRPr="008171F3" w:rsidRDefault="00880F79" w:rsidP="009020D0">
            <w:pPr>
              <w:pStyle w:val="TableBodyCopy"/>
            </w:pPr>
            <w:r w:rsidRPr="008171F3">
              <w:t xml:space="preserve">Competency 002: </w:t>
            </w:r>
            <w:r w:rsidR="005F71CC" w:rsidRPr="0002776B">
              <w:rPr>
                <w:i/>
              </w:rPr>
              <w:t xml:space="preserve">The </w:t>
            </w:r>
            <w:r w:rsidR="00607088" w:rsidRPr="00EF25E7">
              <w:rPr>
                <w:i/>
              </w:rPr>
              <w:t>teacher understands number operations and computational algorithms</w:t>
            </w:r>
            <w:r w:rsidRPr="00F41B32">
              <w:rPr>
                <w:i/>
              </w:rPr>
              <w:t>.</w:t>
            </w:r>
          </w:p>
        </w:tc>
        <w:tc>
          <w:tcPr>
            <w:tcW w:w="864" w:type="dxa"/>
          </w:tcPr>
          <w:p w14:paraId="3A9CBA14" w14:textId="77777777" w:rsidR="00880F79" w:rsidRPr="00CC38F7" w:rsidRDefault="006C3501" w:rsidP="00880F79">
            <w:r>
              <w:t xml:space="preserve">  </w:t>
            </w:r>
          </w:p>
        </w:tc>
        <w:tc>
          <w:tcPr>
            <w:tcW w:w="866" w:type="dxa"/>
          </w:tcPr>
          <w:p w14:paraId="3A9CBA15" w14:textId="77777777" w:rsidR="00880F79" w:rsidRPr="00CC38F7" w:rsidRDefault="006C3501" w:rsidP="00880F79">
            <w:r>
              <w:t xml:space="preserve">  </w:t>
            </w:r>
          </w:p>
        </w:tc>
        <w:tc>
          <w:tcPr>
            <w:tcW w:w="864" w:type="dxa"/>
          </w:tcPr>
          <w:p w14:paraId="3A9CBA16" w14:textId="77777777" w:rsidR="00880F79" w:rsidRPr="00CC38F7" w:rsidRDefault="006C3501" w:rsidP="00880F79">
            <w:r>
              <w:t xml:space="preserve">  </w:t>
            </w:r>
          </w:p>
        </w:tc>
        <w:tc>
          <w:tcPr>
            <w:tcW w:w="864" w:type="dxa"/>
          </w:tcPr>
          <w:p w14:paraId="3A9CBA17" w14:textId="77777777" w:rsidR="00880F79" w:rsidRPr="00CC38F7" w:rsidRDefault="006C3501" w:rsidP="00880F79">
            <w:r>
              <w:t xml:space="preserve">  </w:t>
            </w:r>
          </w:p>
        </w:tc>
        <w:tc>
          <w:tcPr>
            <w:tcW w:w="864" w:type="dxa"/>
          </w:tcPr>
          <w:p w14:paraId="3A9CBA18" w14:textId="77777777" w:rsidR="00880F79" w:rsidRPr="00CC38F7" w:rsidRDefault="006C3501" w:rsidP="00880F79">
            <w:r>
              <w:t xml:space="preserve">  </w:t>
            </w:r>
          </w:p>
        </w:tc>
        <w:tc>
          <w:tcPr>
            <w:tcW w:w="864" w:type="dxa"/>
          </w:tcPr>
          <w:p w14:paraId="3A9CBA19" w14:textId="77777777" w:rsidR="00880F79" w:rsidRPr="00CC38F7" w:rsidRDefault="006C3501" w:rsidP="00880F79">
            <w:r>
              <w:t xml:space="preserve">  </w:t>
            </w:r>
          </w:p>
        </w:tc>
        <w:tc>
          <w:tcPr>
            <w:tcW w:w="864" w:type="dxa"/>
          </w:tcPr>
          <w:p w14:paraId="3A9CBA1A" w14:textId="77777777" w:rsidR="00880F79" w:rsidRPr="00CC38F7" w:rsidRDefault="006C3501" w:rsidP="00880F79">
            <w:r>
              <w:t xml:space="preserve">  </w:t>
            </w:r>
          </w:p>
        </w:tc>
        <w:tc>
          <w:tcPr>
            <w:tcW w:w="864" w:type="dxa"/>
          </w:tcPr>
          <w:p w14:paraId="3A9CBA1B" w14:textId="77777777" w:rsidR="00880F79" w:rsidRPr="00CC38F7" w:rsidRDefault="006C3501" w:rsidP="00880F79">
            <w:r>
              <w:t xml:space="preserve">  </w:t>
            </w:r>
          </w:p>
        </w:tc>
        <w:tc>
          <w:tcPr>
            <w:tcW w:w="864" w:type="dxa"/>
          </w:tcPr>
          <w:p w14:paraId="3A9CBA1C" w14:textId="77777777" w:rsidR="00880F79" w:rsidRPr="00CC38F7" w:rsidRDefault="006C3501" w:rsidP="00880F79">
            <w:r>
              <w:t xml:space="preserve">  </w:t>
            </w:r>
          </w:p>
        </w:tc>
        <w:tc>
          <w:tcPr>
            <w:tcW w:w="864" w:type="dxa"/>
          </w:tcPr>
          <w:p w14:paraId="3A9CBA1D" w14:textId="77777777" w:rsidR="00880F79" w:rsidRPr="00CC38F7" w:rsidRDefault="006C3501" w:rsidP="00880F79">
            <w:r>
              <w:t xml:space="preserve">  </w:t>
            </w:r>
          </w:p>
        </w:tc>
        <w:tc>
          <w:tcPr>
            <w:tcW w:w="864" w:type="dxa"/>
          </w:tcPr>
          <w:p w14:paraId="3A9CBA1E" w14:textId="77777777" w:rsidR="00880F79" w:rsidRPr="00CC38F7" w:rsidRDefault="006C3501" w:rsidP="00880F79">
            <w:r>
              <w:t xml:space="preserve">  </w:t>
            </w:r>
          </w:p>
        </w:tc>
      </w:tr>
      <w:tr w:rsidR="00D65ADB" w:rsidRPr="00CC38F7" w14:paraId="3A9CBA2C" w14:textId="77777777" w:rsidTr="00926F2A">
        <w:tblPrEx>
          <w:tblCellMar>
            <w:left w:w="108" w:type="dxa"/>
            <w:right w:w="108" w:type="dxa"/>
          </w:tblCellMar>
        </w:tblPrEx>
        <w:trPr>
          <w:cantSplit/>
          <w:trHeight w:val="395"/>
        </w:trPr>
        <w:tc>
          <w:tcPr>
            <w:tcW w:w="4894" w:type="dxa"/>
          </w:tcPr>
          <w:p w14:paraId="3A9CBA20" w14:textId="54A4B4B0" w:rsidR="00D65ADB" w:rsidRPr="002E1531" w:rsidRDefault="00D65ADB" w:rsidP="005F27C3">
            <w:pPr>
              <w:pStyle w:val="TableDescriptivestatements"/>
              <w:numPr>
                <w:ilvl w:val="0"/>
                <w:numId w:val="36"/>
              </w:numPr>
            </w:pPr>
            <w:r w:rsidRPr="005557CB">
              <w:t>Works proficiently with real and complex numbers and their operations.</w:t>
            </w:r>
          </w:p>
        </w:tc>
        <w:tc>
          <w:tcPr>
            <w:tcW w:w="864" w:type="dxa"/>
          </w:tcPr>
          <w:p w14:paraId="3A9CBA21" w14:textId="77777777" w:rsidR="00D65ADB" w:rsidRPr="00CC38F7" w:rsidRDefault="00D65ADB" w:rsidP="00D65ADB">
            <w:r>
              <w:t xml:space="preserve">  </w:t>
            </w:r>
          </w:p>
        </w:tc>
        <w:tc>
          <w:tcPr>
            <w:tcW w:w="866" w:type="dxa"/>
          </w:tcPr>
          <w:p w14:paraId="3A9CBA22" w14:textId="77777777" w:rsidR="00D65ADB" w:rsidRPr="00CC38F7" w:rsidRDefault="00D65ADB" w:rsidP="00D65ADB">
            <w:r>
              <w:t xml:space="preserve">  </w:t>
            </w:r>
          </w:p>
        </w:tc>
        <w:tc>
          <w:tcPr>
            <w:tcW w:w="864" w:type="dxa"/>
          </w:tcPr>
          <w:p w14:paraId="3A9CBA23" w14:textId="77777777" w:rsidR="00D65ADB" w:rsidRPr="00CC38F7" w:rsidRDefault="00D65ADB" w:rsidP="00D65ADB">
            <w:r>
              <w:t xml:space="preserve">  </w:t>
            </w:r>
          </w:p>
        </w:tc>
        <w:tc>
          <w:tcPr>
            <w:tcW w:w="864" w:type="dxa"/>
          </w:tcPr>
          <w:p w14:paraId="3A9CBA24" w14:textId="77777777" w:rsidR="00D65ADB" w:rsidRPr="00CC38F7" w:rsidRDefault="00D65ADB" w:rsidP="00D65ADB">
            <w:r>
              <w:t xml:space="preserve">  </w:t>
            </w:r>
          </w:p>
        </w:tc>
        <w:tc>
          <w:tcPr>
            <w:tcW w:w="864" w:type="dxa"/>
          </w:tcPr>
          <w:p w14:paraId="3A9CBA25" w14:textId="77777777" w:rsidR="00D65ADB" w:rsidRPr="00CC38F7" w:rsidRDefault="00D65ADB" w:rsidP="00D65ADB">
            <w:r>
              <w:t xml:space="preserve">  </w:t>
            </w:r>
          </w:p>
        </w:tc>
        <w:tc>
          <w:tcPr>
            <w:tcW w:w="864" w:type="dxa"/>
          </w:tcPr>
          <w:p w14:paraId="3A9CBA26" w14:textId="77777777" w:rsidR="00D65ADB" w:rsidRPr="00CC38F7" w:rsidRDefault="00D65ADB" w:rsidP="00D65ADB">
            <w:r>
              <w:t xml:space="preserve">  </w:t>
            </w:r>
          </w:p>
        </w:tc>
        <w:tc>
          <w:tcPr>
            <w:tcW w:w="864" w:type="dxa"/>
          </w:tcPr>
          <w:p w14:paraId="3A9CBA27" w14:textId="77777777" w:rsidR="00D65ADB" w:rsidRPr="00CC38F7" w:rsidRDefault="00D65ADB" w:rsidP="00D65ADB">
            <w:r>
              <w:t xml:space="preserve">  </w:t>
            </w:r>
          </w:p>
        </w:tc>
        <w:tc>
          <w:tcPr>
            <w:tcW w:w="864" w:type="dxa"/>
          </w:tcPr>
          <w:p w14:paraId="3A9CBA28" w14:textId="77777777" w:rsidR="00D65ADB" w:rsidRPr="00CC38F7" w:rsidRDefault="00D65ADB" w:rsidP="00D65ADB">
            <w:r>
              <w:t xml:space="preserve">  </w:t>
            </w:r>
          </w:p>
        </w:tc>
        <w:tc>
          <w:tcPr>
            <w:tcW w:w="864" w:type="dxa"/>
          </w:tcPr>
          <w:p w14:paraId="3A9CBA29" w14:textId="77777777" w:rsidR="00D65ADB" w:rsidRPr="00CC38F7" w:rsidRDefault="00D65ADB" w:rsidP="00D65ADB">
            <w:r>
              <w:t xml:space="preserve">  </w:t>
            </w:r>
          </w:p>
        </w:tc>
        <w:tc>
          <w:tcPr>
            <w:tcW w:w="864" w:type="dxa"/>
          </w:tcPr>
          <w:p w14:paraId="3A9CBA2A" w14:textId="77777777" w:rsidR="00D65ADB" w:rsidRPr="00CC38F7" w:rsidRDefault="00D65ADB" w:rsidP="00D65ADB">
            <w:r>
              <w:t xml:space="preserve">  </w:t>
            </w:r>
          </w:p>
        </w:tc>
        <w:tc>
          <w:tcPr>
            <w:tcW w:w="864" w:type="dxa"/>
          </w:tcPr>
          <w:p w14:paraId="3A9CBA2B" w14:textId="77777777" w:rsidR="00D65ADB" w:rsidRPr="00CC38F7" w:rsidRDefault="00D65ADB" w:rsidP="00D65ADB">
            <w:r>
              <w:t xml:space="preserve">  </w:t>
            </w:r>
          </w:p>
        </w:tc>
      </w:tr>
      <w:tr w:rsidR="00D65ADB" w:rsidRPr="00CC38F7" w14:paraId="3A9CBA39" w14:textId="77777777" w:rsidTr="00926F2A">
        <w:tblPrEx>
          <w:tblCellMar>
            <w:left w:w="108" w:type="dxa"/>
            <w:right w:w="108" w:type="dxa"/>
          </w:tblCellMar>
        </w:tblPrEx>
        <w:trPr>
          <w:cantSplit/>
          <w:trHeight w:val="395"/>
          <w:tblHeader/>
        </w:trPr>
        <w:tc>
          <w:tcPr>
            <w:tcW w:w="4894" w:type="dxa"/>
          </w:tcPr>
          <w:p w14:paraId="3A9CBA2D" w14:textId="28E9E0DE" w:rsidR="00D65ADB" w:rsidRPr="002E1531" w:rsidRDefault="00D65ADB" w:rsidP="005F27C3">
            <w:pPr>
              <w:pStyle w:val="TableDescriptivestatements"/>
            </w:pPr>
            <w:r w:rsidRPr="005557CB">
              <w:t>Analyzes and describes relationships between number properties, operations and algorithms for the four basic operations involving integers, rational numbers and real numbers.</w:t>
            </w:r>
          </w:p>
        </w:tc>
        <w:tc>
          <w:tcPr>
            <w:tcW w:w="864" w:type="dxa"/>
          </w:tcPr>
          <w:p w14:paraId="3A9CBA2E" w14:textId="77777777" w:rsidR="00D65ADB" w:rsidRPr="00CC38F7" w:rsidRDefault="00D65ADB" w:rsidP="00D65ADB">
            <w:r>
              <w:t xml:space="preserve">  </w:t>
            </w:r>
          </w:p>
        </w:tc>
        <w:tc>
          <w:tcPr>
            <w:tcW w:w="866" w:type="dxa"/>
          </w:tcPr>
          <w:p w14:paraId="3A9CBA2F" w14:textId="77777777" w:rsidR="00D65ADB" w:rsidRPr="00CC38F7" w:rsidRDefault="00D65ADB" w:rsidP="00D65ADB">
            <w:r>
              <w:t xml:space="preserve">  </w:t>
            </w:r>
          </w:p>
        </w:tc>
        <w:tc>
          <w:tcPr>
            <w:tcW w:w="864" w:type="dxa"/>
          </w:tcPr>
          <w:p w14:paraId="3A9CBA30" w14:textId="77777777" w:rsidR="00D65ADB" w:rsidRPr="00CC38F7" w:rsidRDefault="00D65ADB" w:rsidP="00D65ADB">
            <w:r>
              <w:t xml:space="preserve">  </w:t>
            </w:r>
          </w:p>
        </w:tc>
        <w:tc>
          <w:tcPr>
            <w:tcW w:w="864" w:type="dxa"/>
          </w:tcPr>
          <w:p w14:paraId="3A9CBA31" w14:textId="77777777" w:rsidR="00D65ADB" w:rsidRPr="00CC38F7" w:rsidRDefault="00D65ADB" w:rsidP="00D65ADB">
            <w:r>
              <w:t xml:space="preserve">  </w:t>
            </w:r>
          </w:p>
        </w:tc>
        <w:tc>
          <w:tcPr>
            <w:tcW w:w="864" w:type="dxa"/>
          </w:tcPr>
          <w:p w14:paraId="3A9CBA32" w14:textId="77777777" w:rsidR="00D65ADB" w:rsidRPr="00CC38F7" w:rsidRDefault="00D65ADB" w:rsidP="00D65ADB">
            <w:r>
              <w:t xml:space="preserve">  </w:t>
            </w:r>
          </w:p>
        </w:tc>
        <w:tc>
          <w:tcPr>
            <w:tcW w:w="864" w:type="dxa"/>
          </w:tcPr>
          <w:p w14:paraId="3A9CBA33" w14:textId="77777777" w:rsidR="00D65ADB" w:rsidRPr="00CC38F7" w:rsidRDefault="00D65ADB" w:rsidP="00D65ADB">
            <w:r>
              <w:t xml:space="preserve">  </w:t>
            </w:r>
          </w:p>
        </w:tc>
        <w:tc>
          <w:tcPr>
            <w:tcW w:w="864" w:type="dxa"/>
          </w:tcPr>
          <w:p w14:paraId="3A9CBA34" w14:textId="77777777" w:rsidR="00D65ADB" w:rsidRPr="00CC38F7" w:rsidRDefault="00D65ADB" w:rsidP="00D65ADB">
            <w:r>
              <w:t xml:space="preserve">  </w:t>
            </w:r>
          </w:p>
        </w:tc>
        <w:tc>
          <w:tcPr>
            <w:tcW w:w="864" w:type="dxa"/>
          </w:tcPr>
          <w:p w14:paraId="3A9CBA35" w14:textId="77777777" w:rsidR="00D65ADB" w:rsidRPr="00CC38F7" w:rsidRDefault="00D65ADB" w:rsidP="00D65ADB">
            <w:r>
              <w:t xml:space="preserve">  </w:t>
            </w:r>
          </w:p>
        </w:tc>
        <w:tc>
          <w:tcPr>
            <w:tcW w:w="864" w:type="dxa"/>
          </w:tcPr>
          <w:p w14:paraId="3A9CBA36" w14:textId="77777777" w:rsidR="00D65ADB" w:rsidRPr="00CC38F7" w:rsidRDefault="00D65ADB" w:rsidP="00D65ADB">
            <w:r>
              <w:t xml:space="preserve">  </w:t>
            </w:r>
          </w:p>
        </w:tc>
        <w:tc>
          <w:tcPr>
            <w:tcW w:w="864" w:type="dxa"/>
          </w:tcPr>
          <w:p w14:paraId="3A9CBA37" w14:textId="77777777" w:rsidR="00D65ADB" w:rsidRPr="00CC38F7" w:rsidRDefault="00D65ADB" w:rsidP="00D65ADB">
            <w:r>
              <w:t xml:space="preserve">  </w:t>
            </w:r>
          </w:p>
        </w:tc>
        <w:tc>
          <w:tcPr>
            <w:tcW w:w="864" w:type="dxa"/>
          </w:tcPr>
          <w:p w14:paraId="3A9CBA38" w14:textId="77777777" w:rsidR="00D65ADB" w:rsidRPr="00CC38F7" w:rsidRDefault="00D65ADB" w:rsidP="00D65ADB">
            <w:r>
              <w:t xml:space="preserve">  </w:t>
            </w:r>
          </w:p>
        </w:tc>
      </w:tr>
      <w:tr w:rsidR="00D65ADB" w:rsidRPr="00CC38F7" w14:paraId="3A9CBA46" w14:textId="77777777" w:rsidTr="00926F2A">
        <w:tblPrEx>
          <w:tblCellMar>
            <w:left w:w="108" w:type="dxa"/>
            <w:right w:w="108" w:type="dxa"/>
          </w:tblCellMar>
        </w:tblPrEx>
        <w:trPr>
          <w:cantSplit/>
          <w:trHeight w:val="395"/>
        </w:trPr>
        <w:tc>
          <w:tcPr>
            <w:tcW w:w="4894" w:type="dxa"/>
          </w:tcPr>
          <w:p w14:paraId="3A9CBA3A" w14:textId="39A39DA2" w:rsidR="00D65ADB" w:rsidRPr="002E1531" w:rsidRDefault="00D65ADB" w:rsidP="005F27C3">
            <w:pPr>
              <w:pStyle w:val="TableDescriptivestatements"/>
            </w:pPr>
            <w:r w:rsidRPr="005557CB">
              <w:t>Uses a variety of concrete and visual representations to demonstrate the connections between operations and algorithms.</w:t>
            </w:r>
          </w:p>
        </w:tc>
        <w:tc>
          <w:tcPr>
            <w:tcW w:w="864" w:type="dxa"/>
          </w:tcPr>
          <w:p w14:paraId="3A9CBA3B" w14:textId="77777777" w:rsidR="00D65ADB" w:rsidRPr="00CC38F7" w:rsidRDefault="00D65ADB" w:rsidP="00D65ADB">
            <w:r>
              <w:t xml:space="preserve">  </w:t>
            </w:r>
          </w:p>
        </w:tc>
        <w:tc>
          <w:tcPr>
            <w:tcW w:w="866" w:type="dxa"/>
          </w:tcPr>
          <w:p w14:paraId="3A9CBA3C" w14:textId="77777777" w:rsidR="00D65ADB" w:rsidRPr="00CC38F7" w:rsidRDefault="00D65ADB" w:rsidP="00D65ADB">
            <w:r>
              <w:t xml:space="preserve">  </w:t>
            </w:r>
          </w:p>
        </w:tc>
        <w:tc>
          <w:tcPr>
            <w:tcW w:w="864" w:type="dxa"/>
          </w:tcPr>
          <w:p w14:paraId="3A9CBA3D" w14:textId="77777777" w:rsidR="00D65ADB" w:rsidRPr="00CC38F7" w:rsidRDefault="00D65ADB" w:rsidP="00D65ADB">
            <w:r>
              <w:t xml:space="preserve">  </w:t>
            </w:r>
          </w:p>
        </w:tc>
        <w:tc>
          <w:tcPr>
            <w:tcW w:w="864" w:type="dxa"/>
          </w:tcPr>
          <w:p w14:paraId="3A9CBA3E" w14:textId="77777777" w:rsidR="00D65ADB" w:rsidRPr="00CC38F7" w:rsidRDefault="00D65ADB" w:rsidP="00D65ADB">
            <w:r>
              <w:t xml:space="preserve">  </w:t>
            </w:r>
          </w:p>
        </w:tc>
        <w:tc>
          <w:tcPr>
            <w:tcW w:w="864" w:type="dxa"/>
          </w:tcPr>
          <w:p w14:paraId="3A9CBA3F" w14:textId="77777777" w:rsidR="00D65ADB" w:rsidRPr="00CC38F7" w:rsidRDefault="00D65ADB" w:rsidP="00D65ADB">
            <w:r>
              <w:t xml:space="preserve">  </w:t>
            </w:r>
          </w:p>
        </w:tc>
        <w:tc>
          <w:tcPr>
            <w:tcW w:w="864" w:type="dxa"/>
          </w:tcPr>
          <w:p w14:paraId="3A9CBA40" w14:textId="77777777" w:rsidR="00D65ADB" w:rsidRPr="00CC38F7" w:rsidRDefault="00D65ADB" w:rsidP="00D65ADB">
            <w:r>
              <w:t xml:space="preserve">  </w:t>
            </w:r>
          </w:p>
        </w:tc>
        <w:tc>
          <w:tcPr>
            <w:tcW w:w="864" w:type="dxa"/>
          </w:tcPr>
          <w:p w14:paraId="3A9CBA41" w14:textId="77777777" w:rsidR="00D65ADB" w:rsidRPr="00CC38F7" w:rsidRDefault="00D65ADB" w:rsidP="00D65ADB">
            <w:r>
              <w:t xml:space="preserve">  </w:t>
            </w:r>
          </w:p>
        </w:tc>
        <w:tc>
          <w:tcPr>
            <w:tcW w:w="864" w:type="dxa"/>
          </w:tcPr>
          <w:p w14:paraId="3A9CBA42" w14:textId="77777777" w:rsidR="00D65ADB" w:rsidRPr="00CC38F7" w:rsidRDefault="00D65ADB" w:rsidP="00D65ADB">
            <w:r>
              <w:t xml:space="preserve">  </w:t>
            </w:r>
          </w:p>
        </w:tc>
        <w:tc>
          <w:tcPr>
            <w:tcW w:w="864" w:type="dxa"/>
          </w:tcPr>
          <w:p w14:paraId="3A9CBA43" w14:textId="77777777" w:rsidR="00D65ADB" w:rsidRPr="00CC38F7" w:rsidRDefault="00D65ADB" w:rsidP="00D65ADB">
            <w:r>
              <w:t xml:space="preserve">  </w:t>
            </w:r>
          </w:p>
        </w:tc>
        <w:tc>
          <w:tcPr>
            <w:tcW w:w="864" w:type="dxa"/>
          </w:tcPr>
          <w:p w14:paraId="3A9CBA44" w14:textId="77777777" w:rsidR="00D65ADB" w:rsidRPr="00CC38F7" w:rsidRDefault="00D65ADB" w:rsidP="00D65ADB">
            <w:r>
              <w:t xml:space="preserve">  </w:t>
            </w:r>
          </w:p>
        </w:tc>
        <w:tc>
          <w:tcPr>
            <w:tcW w:w="864" w:type="dxa"/>
          </w:tcPr>
          <w:p w14:paraId="3A9CBA45" w14:textId="77777777" w:rsidR="00D65ADB" w:rsidRPr="00CC38F7" w:rsidRDefault="00D65ADB" w:rsidP="00D65ADB">
            <w:r>
              <w:t xml:space="preserve">  </w:t>
            </w:r>
          </w:p>
        </w:tc>
      </w:tr>
      <w:tr w:rsidR="00072BE3" w:rsidRPr="00CC38F7" w14:paraId="3A9CBA53" w14:textId="77777777" w:rsidTr="00926F2A">
        <w:tblPrEx>
          <w:tblCellMar>
            <w:left w:w="108" w:type="dxa"/>
            <w:right w:w="108" w:type="dxa"/>
          </w:tblCellMar>
        </w:tblPrEx>
        <w:trPr>
          <w:cantSplit/>
          <w:trHeight w:val="395"/>
        </w:trPr>
        <w:tc>
          <w:tcPr>
            <w:tcW w:w="4894" w:type="dxa"/>
          </w:tcPr>
          <w:p w14:paraId="3A9CBA47" w14:textId="34D2DE82" w:rsidR="00072BE3" w:rsidRPr="002E1531" w:rsidRDefault="00D65ADB" w:rsidP="005F27C3">
            <w:pPr>
              <w:pStyle w:val="TableDescriptivestatements"/>
            </w:pPr>
            <w:r>
              <w:t>Justifies procedures used in algorithms for the four basic operations with integers, rational numbers and real numbers and analyzes error patterns that may occur in their application</w:t>
            </w:r>
            <w:r w:rsidR="00072BE3" w:rsidRPr="002E1531">
              <w:t>.</w:t>
            </w:r>
          </w:p>
        </w:tc>
        <w:tc>
          <w:tcPr>
            <w:tcW w:w="864" w:type="dxa"/>
          </w:tcPr>
          <w:p w14:paraId="3A9CBA48" w14:textId="77777777" w:rsidR="00072BE3" w:rsidRPr="00CC38F7" w:rsidRDefault="00072BE3" w:rsidP="00072BE3">
            <w:r>
              <w:t xml:space="preserve">  </w:t>
            </w:r>
          </w:p>
        </w:tc>
        <w:tc>
          <w:tcPr>
            <w:tcW w:w="866" w:type="dxa"/>
          </w:tcPr>
          <w:p w14:paraId="3A9CBA49" w14:textId="77777777" w:rsidR="00072BE3" w:rsidRPr="00CC38F7" w:rsidRDefault="00072BE3" w:rsidP="00072BE3">
            <w:r>
              <w:t xml:space="preserve">  </w:t>
            </w:r>
          </w:p>
        </w:tc>
        <w:tc>
          <w:tcPr>
            <w:tcW w:w="864" w:type="dxa"/>
          </w:tcPr>
          <w:p w14:paraId="3A9CBA4A" w14:textId="77777777" w:rsidR="00072BE3" w:rsidRPr="00CC38F7" w:rsidRDefault="00072BE3" w:rsidP="00072BE3">
            <w:r>
              <w:t xml:space="preserve">  </w:t>
            </w:r>
          </w:p>
        </w:tc>
        <w:tc>
          <w:tcPr>
            <w:tcW w:w="864" w:type="dxa"/>
          </w:tcPr>
          <w:p w14:paraId="3A9CBA4B" w14:textId="77777777" w:rsidR="00072BE3" w:rsidRPr="00CC38F7" w:rsidRDefault="00072BE3" w:rsidP="00072BE3">
            <w:r>
              <w:t xml:space="preserve">  </w:t>
            </w:r>
          </w:p>
        </w:tc>
        <w:tc>
          <w:tcPr>
            <w:tcW w:w="864" w:type="dxa"/>
          </w:tcPr>
          <w:p w14:paraId="3A9CBA4C" w14:textId="77777777" w:rsidR="00072BE3" w:rsidRPr="00CC38F7" w:rsidRDefault="00072BE3" w:rsidP="00072BE3">
            <w:r>
              <w:t xml:space="preserve">  </w:t>
            </w:r>
          </w:p>
        </w:tc>
        <w:tc>
          <w:tcPr>
            <w:tcW w:w="864" w:type="dxa"/>
          </w:tcPr>
          <w:p w14:paraId="3A9CBA4D" w14:textId="77777777" w:rsidR="00072BE3" w:rsidRPr="00CC38F7" w:rsidRDefault="00072BE3" w:rsidP="00072BE3">
            <w:r>
              <w:t xml:space="preserve">  </w:t>
            </w:r>
          </w:p>
        </w:tc>
        <w:tc>
          <w:tcPr>
            <w:tcW w:w="864" w:type="dxa"/>
          </w:tcPr>
          <w:p w14:paraId="3A9CBA4E" w14:textId="77777777" w:rsidR="00072BE3" w:rsidRPr="00CC38F7" w:rsidRDefault="00072BE3" w:rsidP="00072BE3">
            <w:r>
              <w:t xml:space="preserve">  </w:t>
            </w:r>
          </w:p>
        </w:tc>
        <w:tc>
          <w:tcPr>
            <w:tcW w:w="864" w:type="dxa"/>
          </w:tcPr>
          <w:p w14:paraId="3A9CBA4F" w14:textId="77777777" w:rsidR="00072BE3" w:rsidRPr="00CC38F7" w:rsidRDefault="00072BE3" w:rsidP="00072BE3">
            <w:r>
              <w:t xml:space="preserve">  </w:t>
            </w:r>
          </w:p>
        </w:tc>
        <w:tc>
          <w:tcPr>
            <w:tcW w:w="864" w:type="dxa"/>
          </w:tcPr>
          <w:p w14:paraId="3A9CBA50" w14:textId="77777777" w:rsidR="00072BE3" w:rsidRPr="00CC38F7" w:rsidRDefault="00072BE3" w:rsidP="00072BE3">
            <w:r>
              <w:t xml:space="preserve">  </w:t>
            </w:r>
          </w:p>
        </w:tc>
        <w:tc>
          <w:tcPr>
            <w:tcW w:w="864" w:type="dxa"/>
          </w:tcPr>
          <w:p w14:paraId="3A9CBA51" w14:textId="77777777" w:rsidR="00072BE3" w:rsidRPr="00CC38F7" w:rsidRDefault="00072BE3" w:rsidP="00072BE3">
            <w:r>
              <w:t xml:space="preserve">  </w:t>
            </w:r>
          </w:p>
        </w:tc>
        <w:tc>
          <w:tcPr>
            <w:tcW w:w="864" w:type="dxa"/>
          </w:tcPr>
          <w:p w14:paraId="3A9CBA52" w14:textId="77777777" w:rsidR="00072BE3" w:rsidRPr="00CC38F7" w:rsidRDefault="00072BE3" w:rsidP="00072BE3">
            <w:r>
              <w:t xml:space="preserve">  </w:t>
            </w:r>
          </w:p>
        </w:tc>
      </w:tr>
      <w:tr w:rsidR="00D65ADB" w:rsidRPr="00CC38F7" w14:paraId="3A9CBA60" w14:textId="77777777" w:rsidTr="00926F2A">
        <w:tblPrEx>
          <w:tblCellMar>
            <w:left w:w="108" w:type="dxa"/>
            <w:right w:w="108" w:type="dxa"/>
          </w:tblCellMar>
        </w:tblPrEx>
        <w:trPr>
          <w:cantSplit/>
          <w:trHeight w:val="395"/>
        </w:trPr>
        <w:tc>
          <w:tcPr>
            <w:tcW w:w="4894" w:type="dxa"/>
          </w:tcPr>
          <w:p w14:paraId="3A9CBA54" w14:textId="38735CBF" w:rsidR="00D65ADB" w:rsidRPr="002E1531" w:rsidRDefault="00D65ADB" w:rsidP="005F27C3">
            <w:pPr>
              <w:pStyle w:val="TableDescriptivestatements"/>
            </w:pPr>
            <w:r w:rsidRPr="0088634F">
              <w:lastRenderedPageBreak/>
              <w:t>Relates operations and algorithms involving numbers to algebraic procedures (e.g., adding fractions to adding rational expressions, division of integers to division of polynomials).</w:t>
            </w:r>
          </w:p>
        </w:tc>
        <w:tc>
          <w:tcPr>
            <w:tcW w:w="864" w:type="dxa"/>
          </w:tcPr>
          <w:p w14:paraId="3A9CBA55" w14:textId="77777777" w:rsidR="00D65ADB" w:rsidRDefault="00D65ADB" w:rsidP="00D65ADB"/>
        </w:tc>
        <w:tc>
          <w:tcPr>
            <w:tcW w:w="866" w:type="dxa"/>
          </w:tcPr>
          <w:p w14:paraId="3A9CBA56" w14:textId="77777777" w:rsidR="00D65ADB" w:rsidRDefault="00D65ADB" w:rsidP="00D65ADB"/>
        </w:tc>
        <w:tc>
          <w:tcPr>
            <w:tcW w:w="864" w:type="dxa"/>
          </w:tcPr>
          <w:p w14:paraId="3A9CBA57" w14:textId="77777777" w:rsidR="00D65ADB" w:rsidRDefault="00D65ADB" w:rsidP="00D65ADB"/>
        </w:tc>
        <w:tc>
          <w:tcPr>
            <w:tcW w:w="864" w:type="dxa"/>
          </w:tcPr>
          <w:p w14:paraId="3A9CBA58" w14:textId="77777777" w:rsidR="00D65ADB" w:rsidRDefault="00D65ADB" w:rsidP="00D65ADB"/>
        </w:tc>
        <w:tc>
          <w:tcPr>
            <w:tcW w:w="864" w:type="dxa"/>
          </w:tcPr>
          <w:p w14:paraId="3A9CBA59" w14:textId="77777777" w:rsidR="00D65ADB" w:rsidRDefault="00D65ADB" w:rsidP="00D65ADB"/>
        </w:tc>
        <w:tc>
          <w:tcPr>
            <w:tcW w:w="864" w:type="dxa"/>
          </w:tcPr>
          <w:p w14:paraId="3A9CBA5A" w14:textId="77777777" w:rsidR="00D65ADB" w:rsidRDefault="00D65ADB" w:rsidP="00D65ADB"/>
        </w:tc>
        <w:tc>
          <w:tcPr>
            <w:tcW w:w="864" w:type="dxa"/>
          </w:tcPr>
          <w:p w14:paraId="3A9CBA5B" w14:textId="77777777" w:rsidR="00D65ADB" w:rsidRDefault="00D65ADB" w:rsidP="00D65ADB"/>
        </w:tc>
        <w:tc>
          <w:tcPr>
            <w:tcW w:w="864" w:type="dxa"/>
          </w:tcPr>
          <w:p w14:paraId="3A9CBA5C" w14:textId="77777777" w:rsidR="00D65ADB" w:rsidRDefault="00D65ADB" w:rsidP="00D65ADB"/>
        </w:tc>
        <w:tc>
          <w:tcPr>
            <w:tcW w:w="864" w:type="dxa"/>
          </w:tcPr>
          <w:p w14:paraId="3A9CBA5D" w14:textId="77777777" w:rsidR="00D65ADB" w:rsidRDefault="00D65ADB" w:rsidP="00D65ADB"/>
        </w:tc>
        <w:tc>
          <w:tcPr>
            <w:tcW w:w="864" w:type="dxa"/>
          </w:tcPr>
          <w:p w14:paraId="3A9CBA5E" w14:textId="77777777" w:rsidR="00D65ADB" w:rsidRDefault="00D65ADB" w:rsidP="00D65ADB"/>
        </w:tc>
        <w:tc>
          <w:tcPr>
            <w:tcW w:w="864" w:type="dxa"/>
          </w:tcPr>
          <w:p w14:paraId="3A9CBA5F" w14:textId="77777777" w:rsidR="00D65ADB" w:rsidRDefault="00D65ADB" w:rsidP="00D65ADB"/>
        </w:tc>
      </w:tr>
      <w:tr w:rsidR="00D65ADB" w:rsidRPr="00CC38F7" w14:paraId="3A9CBA6D" w14:textId="77777777" w:rsidTr="00926F2A">
        <w:tblPrEx>
          <w:tblCellMar>
            <w:left w:w="108" w:type="dxa"/>
            <w:right w:w="108" w:type="dxa"/>
          </w:tblCellMar>
        </w:tblPrEx>
        <w:trPr>
          <w:cantSplit/>
          <w:trHeight w:val="395"/>
        </w:trPr>
        <w:tc>
          <w:tcPr>
            <w:tcW w:w="4894" w:type="dxa"/>
          </w:tcPr>
          <w:p w14:paraId="3A9CBA61" w14:textId="42EC301F" w:rsidR="00D65ADB" w:rsidRPr="002E1531" w:rsidRDefault="00D65ADB" w:rsidP="005F27C3">
            <w:pPr>
              <w:pStyle w:val="TableDescriptivestatements"/>
            </w:pPr>
            <w:r w:rsidRPr="0088634F">
              <w:t>Extends and generalizes the operations on rationals and integers to include exponents, their properties and their applications to the real numbers.</w:t>
            </w:r>
          </w:p>
        </w:tc>
        <w:tc>
          <w:tcPr>
            <w:tcW w:w="864" w:type="dxa"/>
          </w:tcPr>
          <w:p w14:paraId="3A9CBA62" w14:textId="77777777" w:rsidR="00D65ADB" w:rsidRDefault="00D65ADB" w:rsidP="00D65ADB"/>
        </w:tc>
        <w:tc>
          <w:tcPr>
            <w:tcW w:w="866" w:type="dxa"/>
          </w:tcPr>
          <w:p w14:paraId="3A9CBA63" w14:textId="77777777" w:rsidR="00D65ADB" w:rsidRDefault="00D65ADB" w:rsidP="00D65ADB"/>
        </w:tc>
        <w:tc>
          <w:tcPr>
            <w:tcW w:w="864" w:type="dxa"/>
          </w:tcPr>
          <w:p w14:paraId="3A9CBA64" w14:textId="77777777" w:rsidR="00D65ADB" w:rsidRDefault="00D65ADB" w:rsidP="00D65ADB"/>
        </w:tc>
        <w:tc>
          <w:tcPr>
            <w:tcW w:w="864" w:type="dxa"/>
          </w:tcPr>
          <w:p w14:paraId="3A9CBA65" w14:textId="77777777" w:rsidR="00D65ADB" w:rsidRDefault="00D65ADB" w:rsidP="00D65ADB"/>
        </w:tc>
        <w:tc>
          <w:tcPr>
            <w:tcW w:w="864" w:type="dxa"/>
          </w:tcPr>
          <w:p w14:paraId="3A9CBA66" w14:textId="77777777" w:rsidR="00D65ADB" w:rsidRDefault="00D65ADB" w:rsidP="00D65ADB"/>
        </w:tc>
        <w:tc>
          <w:tcPr>
            <w:tcW w:w="864" w:type="dxa"/>
          </w:tcPr>
          <w:p w14:paraId="3A9CBA67" w14:textId="77777777" w:rsidR="00D65ADB" w:rsidRDefault="00D65ADB" w:rsidP="00D65ADB"/>
        </w:tc>
        <w:tc>
          <w:tcPr>
            <w:tcW w:w="864" w:type="dxa"/>
          </w:tcPr>
          <w:p w14:paraId="3A9CBA68" w14:textId="77777777" w:rsidR="00D65ADB" w:rsidRDefault="00D65ADB" w:rsidP="00D65ADB"/>
        </w:tc>
        <w:tc>
          <w:tcPr>
            <w:tcW w:w="864" w:type="dxa"/>
          </w:tcPr>
          <w:p w14:paraId="3A9CBA69" w14:textId="77777777" w:rsidR="00D65ADB" w:rsidRDefault="00D65ADB" w:rsidP="00D65ADB"/>
        </w:tc>
        <w:tc>
          <w:tcPr>
            <w:tcW w:w="864" w:type="dxa"/>
          </w:tcPr>
          <w:p w14:paraId="3A9CBA6A" w14:textId="77777777" w:rsidR="00D65ADB" w:rsidRDefault="00D65ADB" w:rsidP="00D65ADB"/>
        </w:tc>
        <w:tc>
          <w:tcPr>
            <w:tcW w:w="864" w:type="dxa"/>
          </w:tcPr>
          <w:p w14:paraId="3A9CBA6B" w14:textId="77777777" w:rsidR="00D65ADB" w:rsidRDefault="00D65ADB" w:rsidP="00D65ADB"/>
        </w:tc>
        <w:tc>
          <w:tcPr>
            <w:tcW w:w="864" w:type="dxa"/>
          </w:tcPr>
          <w:p w14:paraId="3A9CBA6C" w14:textId="77777777" w:rsidR="00D65ADB" w:rsidRDefault="00D65ADB" w:rsidP="00D65ADB"/>
        </w:tc>
      </w:tr>
      <w:tr w:rsidR="00880F79" w:rsidRPr="00CC38F7" w14:paraId="3A9CBABB" w14:textId="77777777" w:rsidTr="00926F2A">
        <w:tblPrEx>
          <w:tblCellMar>
            <w:left w:w="108" w:type="dxa"/>
            <w:right w:w="108" w:type="dxa"/>
          </w:tblCellMar>
        </w:tblPrEx>
        <w:trPr>
          <w:cantSplit/>
          <w:trHeight w:val="395"/>
        </w:trPr>
        <w:tc>
          <w:tcPr>
            <w:tcW w:w="4894" w:type="dxa"/>
          </w:tcPr>
          <w:p w14:paraId="3A9CBAAF" w14:textId="115AC8FE" w:rsidR="00880F79" w:rsidRPr="008171F3" w:rsidRDefault="00880F79" w:rsidP="009020D0">
            <w:pPr>
              <w:pStyle w:val="TableBodyCopy"/>
            </w:pPr>
            <w:r w:rsidRPr="008171F3">
              <w:t xml:space="preserve">Competency 003: </w:t>
            </w:r>
            <w:r w:rsidR="000840A6" w:rsidRPr="0002776B">
              <w:rPr>
                <w:i/>
              </w:rPr>
              <w:t xml:space="preserve">The </w:t>
            </w:r>
            <w:r w:rsidR="00290C66" w:rsidRPr="00EF25E7">
              <w:rPr>
                <w:i/>
              </w:rPr>
              <w:t>teacher understands ideas of number theory and uses numbers to model and solve problems within and outside of mathematics</w:t>
            </w:r>
            <w:r w:rsidRPr="004155EA">
              <w:t>.</w:t>
            </w:r>
          </w:p>
        </w:tc>
        <w:tc>
          <w:tcPr>
            <w:tcW w:w="864" w:type="dxa"/>
          </w:tcPr>
          <w:p w14:paraId="3A9CBAB0" w14:textId="77777777" w:rsidR="00880F79" w:rsidRPr="00CC38F7" w:rsidRDefault="00C868D9" w:rsidP="00880F79">
            <w:r>
              <w:t xml:space="preserve">  </w:t>
            </w:r>
          </w:p>
        </w:tc>
        <w:tc>
          <w:tcPr>
            <w:tcW w:w="866" w:type="dxa"/>
          </w:tcPr>
          <w:p w14:paraId="3A9CBAB1" w14:textId="77777777" w:rsidR="00880F79" w:rsidRPr="00CC38F7" w:rsidRDefault="00C868D9" w:rsidP="00880F79">
            <w:r>
              <w:t xml:space="preserve">  </w:t>
            </w:r>
          </w:p>
        </w:tc>
        <w:tc>
          <w:tcPr>
            <w:tcW w:w="864" w:type="dxa"/>
          </w:tcPr>
          <w:p w14:paraId="3A9CBAB2" w14:textId="77777777" w:rsidR="00880F79" w:rsidRPr="00CC38F7" w:rsidRDefault="00C868D9" w:rsidP="00880F79">
            <w:r>
              <w:t xml:space="preserve">  </w:t>
            </w:r>
          </w:p>
        </w:tc>
        <w:tc>
          <w:tcPr>
            <w:tcW w:w="864" w:type="dxa"/>
          </w:tcPr>
          <w:p w14:paraId="3A9CBAB3" w14:textId="77777777" w:rsidR="00880F79" w:rsidRPr="00CC38F7" w:rsidRDefault="00C868D9" w:rsidP="00880F79">
            <w:r>
              <w:t xml:space="preserve">  </w:t>
            </w:r>
          </w:p>
        </w:tc>
        <w:tc>
          <w:tcPr>
            <w:tcW w:w="864" w:type="dxa"/>
          </w:tcPr>
          <w:p w14:paraId="3A9CBAB4" w14:textId="77777777" w:rsidR="00880F79" w:rsidRPr="00CC38F7" w:rsidRDefault="00C868D9" w:rsidP="00880F79">
            <w:r>
              <w:t xml:space="preserve">  </w:t>
            </w:r>
          </w:p>
        </w:tc>
        <w:tc>
          <w:tcPr>
            <w:tcW w:w="864" w:type="dxa"/>
          </w:tcPr>
          <w:p w14:paraId="3A9CBAB5" w14:textId="77777777" w:rsidR="00880F79" w:rsidRPr="00CC38F7" w:rsidRDefault="00C868D9" w:rsidP="00880F79">
            <w:r>
              <w:t xml:space="preserve">  </w:t>
            </w:r>
          </w:p>
        </w:tc>
        <w:tc>
          <w:tcPr>
            <w:tcW w:w="864" w:type="dxa"/>
          </w:tcPr>
          <w:p w14:paraId="3A9CBAB6" w14:textId="77777777" w:rsidR="00880F79" w:rsidRPr="00CC38F7" w:rsidRDefault="00C868D9" w:rsidP="00880F79">
            <w:r>
              <w:t xml:space="preserve">  </w:t>
            </w:r>
          </w:p>
        </w:tc>
        <w:tc>
          <w:tcPr>
            <w:tcW w:w="864" w:type="dxa"/>
          </w:tcPr>
          <w:p w14:paraId="3A9CBAB7" w14:textId="77777777" w:rsidR="00880F79" w:rsidRPr="00CC38F7" w:rsidRDefault="00C868D9" w:rsidP="00880F79">
            <w:r>
              <w:t xml:space="preserve">  </w:t>
            </w:r>
          </w:p>
        </w:tc>
        <w:tc>
          <w:tcPr>
            <w:tcW w:w="864" w:type="dxa"/>
          </w:tcPr>
          <w:p w14:paraId="3A9CBAB8" w14:textId="77777777" w:rsidR="00880F79" w:rsidRPr="00CC38F7" w:rsidRDefault="00C868D9" w:rsidP="00880F79">
            <w:r>
              <w:t xml:space="preserve">  </w:t>
            </w:r>
          </w:p>
        </w:tc>
        <w:tc>
          <w:tcPr>
            <w:tcW w:w="864" w:type="dxa"/>
          </w:tcPr>
          <w:p w14:paraId="3A9CBAB9" w14:textId="77777777" w:rsidR="00880F79" w:rsidRPr="00CC38F7" w:rsidRDefault="00C868D9" w:rsidP="00880F79">
            <w:r>
              <w:t xml:space="preserve">  </w:t>
            </w:r>
          </w:p>
        </w:tc>
        <w:tc>
          <w:tcPr>
            <w:tcW w:w="864" w:type="dxa"/>
          </w:tcPr>
          <w:p w14:paraId="3A9CBABA" w14:textId="77777777" w:rsidR="00880F79" w:rsidRPr="00CC38F7" w:rsidRDefault="00C868D9" w:rsidP="00880F79">
            <w:r>
              <w:t xml:space="preserve">  </w:t>
            </w:r>
          </w:p>
        </w:tc>
      </w:tr>
      <w:tr w:rsidR="00290C66" w:rsidRPr="00CC38F7" w14:paraId="3A9CBAC8" w14:textId="77777777" w:rsidTr="00926F2A">
        <w:tblPrEx>
          <w:tblCellMar>
            <w:left w:w="108" w:type="dxa"/>
            <w:right w:w="108" w:type="dxa"/>
          </w:tblCellMar>
        </w:tblPrEx>
        <w:trPr>
          <w:cantSplit/>
          <w:trHeight w:val="395"/>
        </w:trPr>
        <w:tc>
          <w:tcPr>
            <w:tcW w:w="4894" w:type="dxa"/>
          </w:tcPr>
          <w:p w14:paraId="3A9CBABC" w14:textId="48AF2BD2" w:rsidR="00290C66" w:rsidRPr="003B536C" w:rsidRDefault="00290C66" w:rsidP="005F27C3">
            <w:pPr>
              <w:pStyle w:val="TableDescriptivestatements"/>
              <w:numPr>
                <w:ilvl w:val="0"/>
                <w:numId w:val="37"/>
              </w:numPr>
            </w:pPr>
            <w:r w:rsidRPr="00A71DC5">
              <w:t>Demonstrates an understanding of ideas from number theory (e.g., prime factorization, greatest common divisor) as they apply to whole numbers, integers and rational numbers and uses these ideas in problem situations.</w:t>
            </w:r>
          </w:p>
        </w:tc>
        <w:tc>
          <w:tcPr>
            <w:tcW w:w="864" w:type="dxa"/>
          </w:tcPr>
          <w:p w14:paraId="3A9CBABD" w14:textId="77777777" w:rsidR="00290C66" w:rsidRPr="00CC38F7" w:rsidRDefault="00290C66" w:rsidP="00290C66">
            <w:r>
              <w:t xml:space="preserve">  </w:t>
            </w:r>
          </w:p>
        </w:tc>
        <w:tc>
          <w:tcPr>
            <w:tcW w:w="866" w:type="dxa"/>
          </w:tcPr>
          <w:p w14:paraId="3A9CBABE" w14:textId="77777777" w:rsidR="00290C66" w:rsidRPr="00CC38F7" w:rsidRDefault="00290C66" w:rsidP="00290C66">
            <w:r>
              <w:t xml:space="preserve">  </w:t>
            </w:r>
          </w:p>
        </w:tc>
        <w:tc>
          <w:tcPr>
            <w:tcW w:w="864" w:type="dxa"/>
          </w:tcPr>
          <w:p w14:paraId="3A9CBABF" w14:textId="77777777" w:rsidR="00290C66" w:rsidRPr="00CC38F7" w:rsidRDefault="00290C66" w:rsidP="00290C66">
            <w:r>
              <w:t xml:space="preserve">  </w:t>
            </w:r>
          </w:p>
        </w:tc>
        <w:tc>
          <w:tcPr>
            <w:tcW w:w="864" w:type="dxa"/>
          </w:tcPr>
          <w:p w14:paraId="3A9CBAC0" w14:textId="77777777" w:rsidR="00290C66" w:rsidRPr="00CC38F7" w:rsidRDefault="00290C66" w:rsidP="00290C66">
            <w:r>
              <w:t xml:space="preserve">  </w:t>
            </w:r>
          </w:p>
        </w:tc>
        <w:tc>
          <w:tcPr>
            <w:tcW w:w="864" w:type="dxa"/>
          </w:tcPr>
          <w:p w14:paraId="3A9CBAC1" w14:textId="77777777" w:rsidR="00290C66" w:rsidRPr="00CC38F7" w:rsidRDefault="00290C66" w:rsidP="00290C66">
            <w:r>
              <w:t xml:space="preserve">  </w:t>
            </w:r>
          </w:p>
        </w:tc>
        <w:tc>
          <w:tcPr>
            <w:tcW w:w="864" w:type="dxa"/>
          </w:tcPr>
          <w:p w14:paraId="3A9CBAC2" w14:textId="77777777" w:rsidR="00290C66" w:rsidRPr="00CC38F7" w:rsidRDefault="00290C66" w:rsidP="00290C66">
            <w:r>
              <w:t xml:space="preserve">  </w:t>
            </w:r>
          </w:p>
        </w:tc>
        <w:tc>
          <w:tcPr>
            <w:tcW w:w="864" w:type="dxa"/>
          </w:tcPr>
          <w:p w14:paraId="3A9CBAC3" w14:textId="77777777" w:rsidR="00290C66" w:rsidRPr="00CC38F7" w:rsidRDefault="00290C66" w:rsidP="00290C66">
            <w:r>
              <w:t xml:space="preserve">  </w:t>
            </w:r>
          </w:p>
        </w:tc>
        <w:tc>
          <w:tcPr>
            <w:tcW w:w="864" w:type="dxa"/>
          </w:tcPr>
          <w:p w14:paraId="3A9CBAC4" w14:textId="77777777" w:rsidR="00290C66" w:rsidRPr="00CC38F7" w:rsidRDefault="00290C66" w:rsidP="00290C66">
            <w:r>
              <w:t xml:space="preserve">  </w:t>
            </w:r>
          </w:p>
        </w:tc>
        <w:tc>
          <w:tcPr>
            <w:tcW w:w="864" w:type="dxa"/>
          </w:tcPr>
          <w:p w14:paraId="3A9CBAC5" w14:textId="77777777" w:rsidR="00290C66" w:rsidRPr="00CC38F7" w:rsidRDefault="00290C66" w:rsidP="00290C66">
            <w:r>
              <w:t xml:space="preserve">  </w:t>
            </w:r>
          </w:p>
        </w:tc>
        <w:tc>
          <w:tcPr>
            <w:tcW w:w="864" w:type="dxa"/>
          </w:tcPr>
          <w:p w14:paraId="3A9CBAC6" w14:textId="77777777" w:rsidR="00290C66" w:rsidRPr="00CC38F7" w:rsidRDefault="00290C66" w:rsidP="00290C66">
            <w:r>
              <w:t xml:space="preserve">  </w:t>
            </w:r>
          </w:p>
        </w:tc>
        <w:tc>
          <w:tcPr>
            <w:tcW w:w="864" w:type="dxa"/>
          </w:tcPr>
          <w:p w14:paraId="3A9CBAC7" w14:textId="77777777" w:rsidR="00290C66" w:rsidRPr="00CC38F7" w:rsidRDefault="00290C66" w:rsidP="00290C66">
            <w:r>
              <w:t xml:space="preserve">  </w:t>
            </w:r>
          </w:p>
        </w:tc>
      </w:tr>
      <w:tr w:rsidR="00290C66" w:rsidRPr="00CC38F7" w14:paraId="3A9CBAD5" w14:textId="77777777" w:rsidTr="00926F2A">
        <w:tblPrEx>
          <w:tblCellMar>
            <w:left w:w="108" w:type="dxa"/>
            <w:right w:w="108" w:type="dxa"/>
          </w:tblCellMar>
        </w:tblPrEx>
        <w:trPr>
          <w:cantSplit/>
          <w:trHeight w:val="395"/>
        </w:trPr>
        <w:tc>
          <w:tcPr>
            <w:tcW w:w="4894" w:type="dxa"/>
          </w:tcPr>
          <w:p w14:paraId="3A9CBAC9" w14:textId="09377E4D" w:rsidR="00290C66" w:rsidRDefault="00290C66" w:rsidP="005F27C3">
            <w:pPr>
              <w:pStyle w:val="TableDescriptivestatements"/>
            </w:pPr>
            <w:r w:rsidRPr="00A71DC5">
              <w:t>Uses integers, rational numbers and real numbers to describe and quantify phenomena such as money, length, area, volume and density.</w:t>
            </w:r>
          </w:p>
        </w:tc>
        <w:tc>
          <w:tcPr>
            <w:tcW w:w="864" w:type="dxa"/>
          </w:tcPr>
          <w:p w14:paraId="3A9CBACA" w14:textId="77777777" w:rsidR="00290C66" w:rsidRPr="00CC38F7" w:rsidRDefault="00290C66" w:rsidP="00290C66">
            <w:r>
              <w:t xml:space="preserve">  </w:t>
            </w:r>
          </w:p>
        </w:tc>
        <w:tc>
          <w:tcPr>
            <w:tcW w:w="866" w:type="dxa"/>
          </w:tcPr>
          <w:p w14:paraId="3A9CBACB" w14:textId="77777777" w:rsidR="00290C66" w:rsidRPr="00CC38F7" w:rsidRDefault="00290C66" w:rsidP="00290C66">
            <w:r>
              <w:t xml:space="preserve">  </w:t>
            </w:r>
          </w:p>
        </w:tc>
        <w:tc>
          <w:tcPr>
            <w:tcW w:w="864" w:type="dxa"/>
          </w:tcPr>
          <w:p w14:paraId="3A9CBACC" w14:textId="77777777" w:rsidR="00290C66" w:rsidRPr="00CC38F7" w:rsidRDefault="00290C66" w:rsidP="00290C66">
            <w:r>
              <w:t xml:space="preserve">  </w:t>
            </w:r>
          </w:p>
        </w:tc>
        <w:tc>
          <w:tcPr>
            <w:tcW w:w="864" w:type="dxa"/>
          </w:tcPr>
          <w:p w14:paraId="3A9CBACD" w14:textId="77777777" w:rsidR="00290C66" w:rsidRPr="00CC38F7" w:rsidRDefault="00290C66" w:rsidP="00290C66">
            <w:r>
              <w:t xml:space="preserve">  </w:t>
            </w:r>
          </w:p>
        </w:tc>
        <w:tc>
          <w:tcPr>
            <w:tcW w:w="864" w:type="dxa"/>
          </w:tcPr>
          <w:p w14:paraId="3A9CBACE" w14:textId="77777777" w:rsidR="00290C66" w:rsidRPr="00CC38F7" w:rsidRDefault="00290C66" w:rsidP="00290C66">
            <w:r>
              <w:t xml:space="preserve">  </w:t>
            </w:r>
          </w:p>
        </w:tc>
        <w:tc>
          <w:tcPr>
            <w:tcW w:w="864" w:type="dxa"/>
          </w:tcPr>
          <w:p w14:paraId="3A9CBACF" w14:textId="77777777" w:rsidR="00290C66" w:rsidRPr="00CC38F7" w:rsidRDefault="00290C66" w:rsidP="00290C66">
            <w:r>
              <w:t xml:space="preserve">  </w:t>
            </w:r>
          </w:p>
        </w:tc>
        <w:tc>
          <w:tcPr>
            <w:tcW w:w="864" w:type="dxa"/>
          </w:tcPr>
          <w:p w14:paraId="3A9CBAD0" w14:textId="77777777" w:rsidR="00290C66" w:rsidRPr="00CC38F7" w:rsidRDefault="00290C66" w:rsidP="00290C66">
            <w:r>
              <w:t xml:space="preserve">  </w:t>
            </w:r>
          </w:p>
        </w:tc>
        <w:tc>
          <w:tcPr>
            <w:tcW w:w="864" w:type="dxa"/>
          </w:tcPr>
          <w:p w14:paraId="3A9CBAD1" w14:textId="77777777" w:rsidR="00290C66" w:rsidRPr="00CC38F7" w:rsidRDefault="00290C66" w:rsidP="00290C66">
            <w:r>
              <w:t xml:space="preserve">  </w:t>
            </w:r>
          </w:p>
        </w:tc>
        <w:tc>
          <w:tcPr>
            <w:tcW w:w="864" w:type="dxa"/>
          </w:tcPr>
          <w:p w14:paraId="3A9CBAD2" w14:textId="77777777" w:rsidR="00290C66" w:rsidRPr="00CC38F7" w:rsidRDefault="00290C66" w:rsidP="00290C66">
            <w:r>
              <w:t xml:space="preserve">  </w:t>
            </w:r>
          </w:p>
        </w:tc>
        <w:tc>
          <w:tcPr>
            <w:tcW w:w="864" w:type="dxa"/>
          </w:tcPr>
          <w:p w14:paraId="3A9CBAD3" w14:textId="77777777" w:rsidR="00290C66" w:rsidRPr="00CC38F7" w:rsidRDefault="00290C66" w:rsidP="00290C66">
            <w:r>
              <w:t xml:space="preserve">  </w:t>
            </w:r>
          </w:p>
        </w:tc>
        <w:tc>
          <w:tcPr>
            <w:tcW w:w="864" w:type="dxa"/>
          </w:tcPr>
          <w:p w14:paraId="3A9CBAD4" w14:textId="77777777" w:rsidR="00290C66" w:rsidRPr="00CC38F7" w:rsidRDefault="00290C66" w:rsidP="00290C66">
            <w:r>
              <w:t xml:space="preserve">  </w:t>
            </w:r>
          </w:p>
        </w:tc>
      </w:tr>
      <w:tr w:rsidR="00290C66" w:rsidRPr="00CC38F7" w14:paraId="3A9CBAE2" w14:textId="77777777" w:rsidTr="00926F2A">
        <w:tblPrEx>
          <w:tblCellMar>
            <w:left w:w="108" w:type="dxa"/>
            <w:right w:w="108" w:type="dxa"/>
          </w:tblCellMar>
        </w:tblPrEx>
        <w:trPr>
          <w:cantSplit/>
          <w:trHeight w:val="395"/>
        </w:trPr>
        <w:tc>
          <w:tcPr>
            <w:tcW w:w="4894" w:type="dxa"/>
          </w:tcPr>
          <w:p w14:paraId="3A9CBAD6" w14:textId="410B4D08" w:rsidR="00290C66" w:rsidRPr="00AD72F2" w:rsidRDefault="00290C66" w:rsidP="005F27C3">
            <w:pPr>
              <w:pStyle w:val="TableDescriptivestatements"/>
            </w:pPr>
            <w:r w:rsidRPr="00A71DC5">
              <w:t>Applies knowledge of place value and other number properties to develop techniques of mental mathematics and computational estimation.</w:t>
            </w:r>
          </w:p>
        </w:tc>
        <w:tc>
          <w:tcPr>
            <w:tcW w:w="864" w:type="dxa"/>
          </w:tcPr>
          <w:p w14:paraId="3A9CBAD7" w14:textId="77777777" w:rsidR="00290C66" w:rsidRPr="00CC38F7" w:rsidRDefault="00290C66" w:rsidP="00290C66">
            <w:r>
              <w:t xml:space="preserve">  </w:t>
            </w:r>
          </w:p>
        </w:tc>
        <w:tc>
          <w:tcPr>
            <w:tcW w:w="866" w:type="dxa"/>
          </w:tcPr>
          <w:p w14:paraId="3A9CBAD8" w14:textId="77777777" w:rsidR="00290C66" w:rsidRPr="00CC38F7" w:rsidRDefault="00290C66" w:rsidP="00290C66">
            <w:r>
              <w:t xml:space="preserve">  </w:t>
            </w:r>
          </w:p>
        </w:tc>
        <w:tc>
          <w:tcPr>
            <w:tcW w:w="864" w:type="dxa"/>
          </w:tcPr>
          <w:p w14:paraId="3A9CBAD9" w14:textId="77777777" w:rsidR="00290C66" w:rsidRPr="00CC38F7" w:rsidRDefault="00290C66" w:rsidP="00290C66">
            <w:r>
              <w:t xml:space="preserve">  </w:t>
            </w:r>
          </w:p>
        </w:tc>
        <w:tc>
          <w:tcPr>
            <w:tcW w:w="864" w:type="dxa"/>
          </w:tcPr>
          <w:p w14:paraId="3A9CBADA" w14:textId="77777777" w:rsidR="00290C66" w:rsidRPr="00CC38F7" w:rsidRDefault="00290C66" w:rsidP="00290C66">
            <w:r>
              <w:t xml:space="preserve">  </w:t>
            </w:r>
          </w:p>
        </w:tc>
        <w:tc>
          <w:tcPr>
            <w:tcW w:w="864" w:type="dxa"/>
          </w:tcPr>
          <w:p w14:paraId="3A9CBADB" w14:textId="77777777" w:rsidR="00290C66" w:rsidRPr="00CC38F7" w:rsidRDefault="00290C66" w:rsidP="00290C66">
            <w:r>
              <w:t xml:space="preserve">  </w:t>
            </w:r>
          </w:p>
        </w:tc>
        <w:tc>
          <w:tcPr>
            <w:tcW w:w="864" w:type="dxa"/>
          </w:tcPr>
          <w:p w14:paraId="3A9CBADC" w14:textId="77777777" w:rsidR="00290C66" w:rsidRPr="00CC38F7" w:rsidRDefault="00290C66" w:rsidP="00290C66">
            <w:r>
              <w:t xml:space="preserve">  </w:t>
            </w:r>
          </w:p>
        </w:tc>
        <w:tc>
          <w:tcPr>
            <w:tcW w:w="864" w:type="dxa"/>
          </w:tcPr>
          <w:p w14:paraId="3A9CBADD" w14:textId="77777777" w:rsidR="00290C66" w:rsidRPr="00CC38F7" w:rsidRDefault="00290C66" w:rsidP="00290C66">
            <w:r>
              <w:t xml:space="preserve">  </w:t>
            </w:r>
          </w:p>
        </w:tc>
        <w:tc>
          <w:tcPr>
            <w:tcW w:w="864" w:type="dxa"/>
          </w:tcPr>
          <w:p w14:paraId="3A9CBADE" w14:textId="77777777" w:rsidR="00290C66" w:rsidRPr="00CC38F7" w:rsidRDefault="00290C66" w:rsidP="00290C66">
            <w:r>
              <w:t xml:space="preserve">  </w:t>
            </w:r>
          </w:p>
        </w:tc>
        <w:tc>
          <w:tcPr>
            <w:tcW w:w="864" w:type="dxa"/>
          </w:tcPr>
          <w:p w14:paraId="3A9CBADF" w14:textId="77777777" w:rsidR="00290C66" w:rsidRPr="00CC38F7" w:rsidRDefault="00290C66" w:rsidP="00290C66">
            <w:r>
              <w:t xml:space="preserve">  </w:t>
            </w:r>
          </w:p>
        </w:tc>
        <w:tc>
          <w:tcPr>
            <w:tcW w:w="864" w:type="dxa"/>
          </w:tcPr>
          <w:p w14:paraId="3A9CBAE0" w14:textId="77777777" w:rsidR="00290C66" w:rsidRPr="00CC38F7" w:rsidRDefault="00290C66" w:rsidP="00290C66">
            <w:r>
              <w:t xml:space="preserve">  </w:t>
            </w:r>
          </w:p>
        </w:tc>
        <w:tc>
          <w:tcPr>
            <w:tcW w:w="864" w:type="dxa"/>
          </w:tcPr>
          <w:p w14:paraId="3A9CBAE1" w14:textId="77777777" w:rsidR="00290C66" w:rsidRPr="00CC38F7" w:rsidRDefault="00290C66" w:rsidP="00290C66">
            <w:r>
              <w:t xml:space="preserve">  </w:t>
            </w:r>
          </w:p>
        </w:tc>
      </w:tr>
      <w:tr w:rsidR="00290C66" w:rsidRPr="00CC38F7" w14:paraId="3A9CBAEF" w14:textId="77777777" w:rsidTr="00926F2A">
        <w:tblPrEx>
          <w:tblCellMar>
            <w:left w:w="108" w:type="dxa"/>
            <w:right w:w="108" w:type="dxa"/>
          </w:tblCellMar>
        </w:tblPrEx>
        <w:trPr>
          <w:cantSplit/>
          <w:trHeight w:val="395"/>
          <w:tblHeader/>
        </w:trPr>
        <w:tc>
          <w:tcPr>
            <w:tcW w:w="4894" w:type="dxa"/>
          </w:tcPr>
          <w:p w14:paraId="3A9CBAE3" w14:textId="618F147D" w:rsidR="00290C66" w:rsidRPr="00AB1C27" w:rsidRDefault="00290C66" w:rsidP="005F27C3">
            <w:pPr>
              <w:pStyle w:val="TableDescriptivestatements"/>
            </w:pPr>
            <w:r w:rsidRPr="00A71DC5">
              <w:t>Applies knowledge of counting techniques such as permutations and combinations to quantify situations and solve problems.</w:t>
            </w:r>
          </w:p>
        </w:tc>
        <w:tc>
          <w:tcPr>
            <w:tcW w:w="864" w:type="dxa"/>
          </w:tcPr>
          <w:p w14:paraId="3A9CBAE4" w14:textId="77777777" w:rsidR="00290C66" w:rsidRPr="00CC38F7" w:rsidRDefault="00290C66" w:rsidP="00290C66">
            <w:r>
              <w:t xml:space="preserve"> </w:t>
            </w:r>
          </w:p>
        </w:tc>
        <w:tc>
          <w:tcPr>
            <w:tcW w:w="866" w:type="dxa"/>
          </w:tcPr>
          <w:p w14:paraId="3A9CBAE5" w14:textId="77777777" w:rsidR="00290C66" w:rsidRPr="00CC38F7" w:rsidRDefault="00290C66" w:rsidP="00290C66">
            <w:r>
              <w:t xml:space="preserve"> </w:t>
            </w:r>
          </w:p>
        </w:tc>
        <w:tc>
          <w:tcPr>
            <w:tcW w:w="864" w:type="dxa"/>
          </w:tcPr>
          <w:p w14:paraId="3A9CBAE6" w14:textId="77777777" w:rsidR="00290C66" w:rsidRPr="00CC38F7" w:rsidRDefault="00290C66" w:rsidP="00290C66">
            <w:r>
              <w:t xml:space="preserve"> </w:t>
            </w:r>
          </w:p>
        </w:tc>
        <w:tc>
          <w:tcPr>
            <w:tcW w:w="864" w:type="dxa"/>
          </w:tcPr>
          <w:p w14:paraId="3A9CBAE7" w14:textId="77777777" w:rsidR="00290C66" w:rsidRPr="00CC38F7" w:rsidRDefault="00290C66" w:rsidP="00290C66">
            <w:r>
              <w:t xml:space="preserve"> </w:t>
            </w:r>
          </w:p>
        </w:tc>
        <w:tc>
          <w:tcPr>
            <w:tcW w:w="864" w:type="dxa"/>
          </w:tcPr>
          <w:p w14:paraId="3A9CBAE8" w14:textId="77777777" w:rsidR="00290C66" w:rsidRPr="00CC38F7" w:rsidRDefault="00290C66" w:rsidP="00290C66">
            <w:r>
              <w:t xml:space="preserve"> </w:t>
            </w:r>
          </w:p>
        </w:tc>
        <w:tc>
          <w:tcPr>
            <w:tcW w:w="864" w:type="dxa"/>
          </w:tcPr>
          <w:p w14:paraId="3A9CBAE9" w14:textId="77777777" w:rsidR="00290C66" w:rsidRPr="00CC38F7" w:rsidRDefault="00290C66" w:rsidP="00290C66">
            <w:r>
              <w:t xml:space="preserve"> </w:t>
            </w:r>
          </w:p>
        </w:tc>
        <w:tc>
          <w:tcPr>
            <w:tcW w:w="864" w:type="dxa"/>
          </w:tcPr>
          <w:p w14:paraId="3A9CBAEA" w14:textId="77777777" w:rsidR="00290C66" w:rsidRPr="00CC38F7" w:rsidRDefault="00290C66" w:rsidP="00290C66">
            <w:r>
              <w:t xml:space="preserve"> </w:t>
            </w:r>
          </w:p>
        </w:tc>
        <w:tc>
          <w:tcPr>
            <w:tcW w:w="864" w:type="dxa"/>
          </w:tcPr>
          <w:p w14:paraId="3A9CBAEB" w14:textId="77777777" w:rsidR="00290C66" w:rsidRPr="00CC38F7" w:rsidRDefault="00290C66" w:rsidP="00290C66">
            <w:r>
              <w:t xml:space="preserve"> </w:t>
            </w:r>
          </w:p>
        </w:tc>
        <w:tc>
          <w:tcPr>
            <w:tcW w:w="864" w:type="dxa"/>
          </w:tcPr>
          <w:p w14:paraId="3A9CBAEC" w14:textId="77777777" w:rsidR="00290C66" w:rsidRPr="00CC38F7" w:rsidRDefault="00290C66" w:rsidP="00290C66">
            <w:r>
              <w:t xml:space="preserve"> </w:t>
            </w:r>
          </w:p>
        </w:tc>
        <w:tc>
          <w:tcPr>
            <w:tcW w:w="864" w:type="dxa"/>
          </w:tcPr>
          <w:p w14:paraId="3A9CBAED" w14:textId="77777777" w:rsidR="00290C66" w:rsidRPr="00CC38F7" w:rsidRDefault="00290C66" w:rsidP="00290C66">
            <w:r>
              <w:t xml:space="preserve"> </w:t>
            </w:r>
          </w:p>
        </w:tc>
        <w:tc>
          <w:tcPr>
            <w:tcW w:w="864" w:type="dxa"/>
          </w:tcPr>
          <w:p w14:paraId="3A9CBAEE" w14:textId="77777777" w:rsidR="00290C66" w:rsidRPr="00CC38F7" w:rsidRDefault="00290C66" w:rsidP="00290C66">
            <w:r>
              <w:t xml:space="preserve"> </w:t>
            </w:r>
          </w:p>
        </w:tc>
      </w:tr>
      <w:tr w:rsidR="00AB7E61" w:rsidRPr="00CC38F7" w14:paraId="3A9CBAFC" w14:textId="77777777" w:rsidTr="00926F2A">
        <w:tblPrEx>
          <w:tblCellMar>
            <w:left w:w="108" w:type="dxa"/>
            <w:right w:w="108" w:type="dxa"/>
          </w:tblCellMar>
        </w:tblPrEx>
        <w:trPr>
          <w:cantSplit/>
          <w:trHeight w:val="395"/>
          <w:tblHeader/>
        </w:trPr>
        <w:tc>
          <w:tcPr>
            <w:tcW w:w="4894" w:type="dxa"/>
          </w:tcPr>
          <w:p w14:paraId="3A9CBAF0" w14:textId="352320BF" w:rsidR="00AB7E61" w:rsidRPr="00AB1C27" w:rsidRDefault="00290C66" w:rsidP="005F27C3">
            <w:pPr>
              <w:pStyle w:val="TableDescriptivestatements"/>
            </w:pPr>
            <w:r>
              <w:t>Applies properties of the real numbers to solve a variety of theoretical and applied problems</w:t>
            </w:r>
            <w:r w:rsidR="00AB7E61" w:rsidRPr="00AB1C27">
              <w:t>.</w:t>
            </w:r>
          </w:p>
        </w:tc>
        <w:tc>
          <w:tcPr>
            <w:tcW w:w="864" w:type="dxa"/>
          </w:tcPr>
          <w:p w14:paraId="3A9CBAF1" w14:textId="77777777" w:rsidR="00AB7E61" w:rsidRDefault="00AB7E61" w:rsidP="00AB7E61"/>
        </w:tc>
        <w:tc>
          <w:tcPr>
            <w:tcW w:w="866" w:type="dxa"/>
          </w:tcPr>
          <w:p w14:paraId="3A9CBAF2" w14:textId="77777777" w:rsidR="00AB7E61" w:rsidRDefault="00AB7E61" w:rsidP="00AB7E61"/>
        </w:tc>
        <w:tc>
          <w:tcPr>
            <w:tcW w:w="864" w:type="dxa"/>
          </w:tcPr>
          <w:p w14:paraId="3A9CBAF3" w14:textId="77777777" w:rsidR="00AB7E61" w:rsidRDefault="00AB7E61" w:rsidP="00AB7E61"/>
        </w:tc>
        <w:tc>
          <w:tcPr>
            <w:tcW w:w="864" w:type="dxa"/>
          </w:tcPr>
          <w:p w14:paraId="3A9CBAF4" w14:textId="77777777" w:rsidR="00AB7E61" w:rsidRDefault="00AB7E61" w:rsidP="00AB7E61"/>
        </w:tc>
        <w:tc>
          <w:tcPr>
            <w:tcW w:w="864" w:type="dxa"/>
          </w:tcPr>
          <w:p w14:paraId="3A9CBAF5" w14:textId="77777777" w:rsidR="00AB7E61" w:rsidRDefault="00AB7E61" w:rsidP="00AB7E61"/>
        </w:tc>
        <w:tc>
          <w:tcPr>
            <w:tcW w:w="864" w:type="dxa"/>
          </w:tcPr>
          <w:p w14:paraId="3A9CBAF6" w14:textId="77777777" w:rsidR="00AB7E61" w:rsidRDefault="00AB7E61" w:rsidP="00AB7E61"/>
        </w:tc>
        <w:tc>
          <w:tcPr>
            <w:tcW w:w="864" w:type="dxa"/>
          </w:tcPr>
          <w:p w14:paraId="3A9CBAF7" w14:textId="77777777" w:rsidR="00AB7E61" w:rsidRDefault="00AB7E61" w:rsidP="00AB7E61"/>
        </w:tc>
        <w:tc>
          <w:tcPr>
            <w:tcW w:w="864" w:type="dxa"/>
          </w:tcPr>
          <w:p w14:paraId="3A9CBAF8" w14:textId="77777777" w:rsidR="00AB7E61" w:rsidRDefault="00AB7E61" w:rsidP="00AB7E61"/>
        </w:tc>
        <w:tc>
          <w:tcPr>
            <w:tcW w:w="864" w:type="dxa"/>
          </w:tcPr>
          <w:p w14:paraId="3A9CBAF9" w14:textId="77777777" w:rsidR="00AB7E61" w:rsidRDefault="00AB7E61" w:rsidP="00AB7E61"/>
        </w:tc>
        <w:tc>
          <w:tcPr>
            <w:tcW w:w="864" w:type="dxa"/>
          </w:tcPr>
          <w:p w14:paraId="3A9CBAFA" w14:textId="77777777" w:rsidR="00AB7E61" w:rsidRDefault="00AB7E61" w:rsidP="00AB7E61"/>
        </w:tc>
        <w:tc>
          <w:tcPr>
            <w:tcW w:w="864" w:type="dxa"/>
          </w:tcPr>
          <w:p w14:paraId="3A9CBAFB" w14:textId="77777777" w:rsidR="00AB7E61" w:rsidRDefault="00AB7E61" w:rsidP="00AB7E61"/>
        </w:tc>
      </w:tr>
      <w:tr w:rsidR="00290C66" w:rsidRPr="00CC38F7" w14:paraId="2E63CEF6" w14:textId="77777777" w:rsidTr="001E4A8A">
        <w:tblPrEx>
          <w:tblCellMar>
            <w:left w:w="108" w:type="dxa"/>
            <w:right w:w="108" w:type="dxa"/>
          </w:tblCellMar>
        </w:tblPrEx>
        <w:trPr>
          <w:cantSplit/>
          <w:trHeight w:val="395"/>
        </w:trPr>
        <w:tc>
          <w:tcPr>
            <w:tcW w:w="4894" w:type="dxa"/>
          </w:tcPr>
          <w:p w14:paraId="20429DEF" w14:textId="77777777" w:rsidR="00290C66" w:rsidRPr="008171F3" w:rsidRDefault="00290C66" w:rsidP="001E4A8A">
            <w:pPr>
              <w:pStyle w:val="DomainHeader"/>
            </w:pPr>
            <w:r w:rsidRPr="008171F3">
              <w:lastRenderedPageBreak/>
              <w:t xml:space="preserve">Domain II — </w:t>
            </w:r>
            <w:r w:rsidRPr="00B14A66">
              <w:t>Patterns and Algebra</w:t>
            </w:r>
            <w:r w:rsidRPr="008171F3">
              <w:t xml:space="preserve"> </w:t>
            </w:r>
          </w:p>
        </w:tc>
        <w:tc>
          <w:tcPr>
            <w:tcW w:w="864" w:type="dxa"/>
          </w:tcPr>
          <w:p w14:paraId="36B1B05E" w14:textId="77777777" w:rsidR="00290C66" w:rsidRPr="00CC38F7" w:rsidRDefault="00290C66" w:rsidP="001E4A8A">
            <w:r>
              <w:t xml:space="preserve">  </w:t>
            </w:r>
          </w:p>
        </w:tc>
        <w:tc>
          <w:tcPr>
            <w:tcW w:w="866" w:type="dxa"/>
          </w:tcPr>
          <w:p w14:paraId="59C7D81E" w14:textId="77777777" w:rsidR="00290C66" w:rsidRPr="00CC38F7" w:rsidRDefault="00290C66" w:rsidP="001E4A8A">
            <w:r>
              <w:t xml:space="preserve">  </w:t>
            </w:r>
          </w:p>
        </w:tc>
        <w:tc>
          <w:tcPr>
            <w:tcW w:w="864" w:type="dxa"/>
          </w:tcPr>
          <w:p w14:paraId="62BAEC29" w14:textId="77777777" w:rsidR="00290C66" w:rsidRPr="00CC38F7" w:rsidRDefault="00290C66" w:rsidP="001E4A8A">
            <w:r>
              <w:t xml:space="preserve">  </w:t>
            </w:r>
          </w:p>
        </w:tc>
        <w:tc>
          <w:tcPr>
            <w:tcW w:w="864" w:type="dxa"/>
          </w:tcPr>
          <w:p w14:paraId="3802C500" w14:textId="77777777" w:rsidR="00290C66" w:rsidRPr="00CC38F7" w:rsidRDefault="00290C66" w:rsidP="001E4A8A">
            <w:r>
              <w:t xml:space="preserve">  </w:t>
            </w:r>
          </w:p>
        </w:tc>
        <w:tc>
          <w:tcPr>
            <w:tcW w:w="864" w:type="dxa"/>
          </w:tcPr>
          <w:p w14:paraId="5D4C5E40" w14:textId="77777777" w:rsidR="00290C66" w:rsidRPr="00CC38F7" w:rsidRDefault="00290C66" w:rsidP="001E4A8A">
            <w:r>
              <w:t xml:space="preserve">  </w:t>
            </w:r>
          </w:p>
        </w:tc>
        <w:tc>
          <w:tcPr>
            <w:tcW w:w="864" w:type="dxa"/>
          </w:tcPr>
          <w:p w14:paraId="55C8A181" w14:textId="77777777" w:rsidR="00290C66" w:rsidRPr="00CC38F7" w:rsidRDefault="00290C66" w:rsidP="001E4A8A">
            <w:r>
              <w:t xml:space="preserve">  </w:t>
            </w:r>
          </w:p>
        </w:tc>
        <w:tc>
          <w:tcPr>
            <w:tcW w:w="864" w:type="dxa"/>
          </w:tcPr>
          <w:p w14:paraId="0CE8AD0E" w14:textId="77777777" w:rsidR="00290C66" w:rsidRPr="00CC38F7" w:rsidRDefault="00290C66" w:rsidP="001E4A8A">
            <w:r>
              <w:t xml:space="preserve">  </w:t>
            </w:r>
          </w:p>
        </w:tc>
        <w:tc>
          <w:tcPr>
            <w:tcW w:w="864" w:type="dxa"/>
          </w:tcPr>
          <w:p w14:paraId="5543A7BC" w14:textId="77777777" w:rsidR="00290C66" w:rsidRPr="00CC38F7" w:rsidRDefault="00290C66" w:rsidP="001E4A8A">
            <w:r>
              <w:t xml:space="preserve">  </w:t>
            </w:r>
          </w:p>
        </w:tc>
        <w:tc>
          <w:tcPr>
            <w:tcW w:w="864" w:type="dxa"/>
          </w:tcPr>
          <w:p w14:paraId="1F86B33C" w14:textId="77777777" w:rsidR="00290C66" w:rsidRPr="00CC38F7" w:rsidRDefault="00290C66" w:rsidP="001E4A8A">
            <w:r>
              <w:t xml:space="preserve">  </w:t>
            </w:r>
          </w:p>
        </w:tc>
        <w:tc>
          <w:tcPr>
            <w:tcW w:w="864" w:type="dxa"/>
          </w:tcPr>
          <w:p w14:paraId="0D96D9C5" w14:textId="77777777" w:rsidR="00290C66" w:rsidRPr="00CC38F7" w:rsidRDefault="00290C66" w:rsidP="001E4A8A">
            <w:r>
              <w:t xml:space="preserve">  </w:t>
            </w:r>
          </w:p>
        </w:tc>
        <w:tc>
          <w:tcPr>
            <w:tcW w:w="864" w:type="dxa"/>
          </w:tcPr>
          <w:p w14:paraId="6F2D0D4A" w14:textId="77777777" w:rsidR="00290C66" w:rsidRPr="00CC38F7" w:rsidRDefault="00290C66" w:rsidP="001E4A8A">
            <w:r>
              <w:t xml:space="preserve">  </w:t>
            </w:r>
          </w:p>
        </w:tc>
      </w:tr>
      <w:tr w:rsidR="00880F79" w:rsidRPr="00CC38F7" w14:paraId="3A9CBB57" w14:textId="77777777" w:rsidTr="00926F2A">
        <w:tblPrEx>
          <w:tblCellMar>
            <w:left w:w="108" w:type="dxa"/>
            <w:right w:w="108" w:type="dxa"/>
          </w:tblCellMar>
        </w:tblPrEx>
        <w:trPr>
          <w:cantSplit/>
          <w:trHeight w:val="395"/>
        </w:trPr>
        <w:tc>
          <w:tcPr>
            <w:tcW w:w="4894" w:type="dxa"/>
          </w:tcPr>
          <w:p w14:paraId="3A9CBB4B" w14:textId="7132FC46" w:rsidR="00880F79" w:rsidRPr="008171F3" w:rsidRDefault="00880F79" w:rsidP="009020D0">
            <w:pPr>
              <w:pStyle w:val="TableBodyCopy"/>
            </w:pPr>
            <w:r w:rsidRPr="008171F3">
              <w:t xml:space="preserve">Competency 004: </w:t>
            </w:r>
            <w:r w:rsidRPr="00951605">
              <w:rPr>
                <w:i/>
              </w:rPr>
              <w:t xml:space="preserve">The </w:t>
            </w:r>
            <w:r w:rsidR="00163286" w:rsidRPr="00EF25E7">
              <w:rPr>
                <w:i/>
              </w:rPr>
              <w:t>teacher understands and uses mathematical reasoning to identify, extend and analyze patterns and understands the relationships among variables, expressions, equations, inequalities, relations and functions</w:t>
            </w:r>
            <w:r w:rsidRPr="00951605">
              <w:rPr>
                <w:i/>
              </w:rPr>
              <w:t>.</w:t>
            </w:r>
          </w:p>
        </w:tc>
        <w:tc>
          <w:tcPr>
            <w:tcW w:w="864" w:type="dxa"/>
          </w:tcPr>
          <w:p w14:paraId="3A9CBB4C" w14:textId="77777777" w:rsidR="00880F79" w:rsidRPr="00CC38F7" w:rsidRDefault="00610290" w:rsidP="00880F79">
            <w:r>
              <w:t xml:space="preserve"> </w:t>
            </w:r>
          </w:p>
        </w:tc>
        <w:tc>
          <w:tcPr>
            <w:tcW w:w="866" w:type="dxa"/>
          </w:tcPr>
          <w:p w14:paraId="3A9CBB4D" w14:textId="77777777" w:rsidR="00880F79" w:rsidRPr="00CC38F7" w:rsidRDefault="00610290" w:rsidP="00880F79">
            <w:r>
              <w:t xml:space="preserve"> </w:t>
            </w:r>
          </w:p>
        </w:tc>
        <w:tc>
          <w:tcPr>
            <w:tcW w:w="864" w:type="dxa"/>
          </w:tcPr>
          <w:p w14:paraId="3A9CBB4E" w14:textId="77777777" w:rsidR="00880F79" w:rsidRPr="00CC38F7" w:rsidRDefault="00610290" w:rsidP="00880F79">
            <w:r>
              <w:t xml:space="preserve"> </w:t>
            </w:r>
          </w:p>
        </w:tc>
        <w:tc>
          <w:tcPr>
            <w:tcW w:w="864" w:type="dxa"/>
          </w:tcPr>
          <w:p w14:paraId="3A9CBB4F" w14:textId="77777777" w:rsidR="00880F79" w:rsidRPr="00CC38F7" w:rsidRDefault="00610290" w:rsidP="00880F79">
            <w:r>
              <w:t xml:space="preserve"> </w:t>
            </w:r>
          </w:p>
        </w:tc>
        <w:tc>
          <w:tcPr>
            <w:tcW w:w="864" w:type="dxa"/>
          </w:tcPr>
          <w:p w14:paraId="3A9CBB50" w14:textId="77777777" w:rsidR="00880F79" w:rsidRPr="00CC38F7" w:rsidRDefault="00610290" w:rsidP="00880F79">
            <w:r>
              <w:t xml:space="preserve"> </w:t>
            </w:r>
          </w:p>
        </w:tc>
        <w:tc>
          <w:tcPr>
            <w:tcW w:w="864" w:type="dxa"/>
          </w:tcPr>
          <w:p w14:paraId="3A9CBB51" w14:textId="77777777" w:rsidR="00880F79" w:rsidRPr="00CC38F7" w:rsidRDefault="00610290" w:rsidP="00880F79">
            <w:r>
              <w:t xml:space="preserve"> </w:t>
            </w:r>
          </w:p>
        </w:tc>
        <w:tc>
          <w:tcPr>
            <w:tcW w:w="864" w:type="dxa"/>
          </w:tcPr>
          <w:p w14:paraId="3A9CBB52" w14:textId="77777777" w:rsidR="00880F79" w:rsidRPr="00CC38F7" w:rsidRDefault="00610290" w:rsidP="00880F79">
            <w:r>
              <w:t xml:space="preserve"> </w:t>
            </w:r>
          </w:p>
        </w:tc>
        <w:tc>
          <w:tcPr>
            <w:tcW w:w="864" w:type="dxa"/>
          </w:tcPr>
          <w:p w14:paraId="3A9CBB53" w14:textId="77777777" w:rsidR="00880F79" w:rsidRPr="00CC38F7" w:rsidRDefault="00610290" w:rsidP="00880F79">
            <w:r>
              <w:t xml:space="preserve"> </w:t>
            </w:r>
          </w:p>
        </w:tc>
        <w:tc>
          <w:tcPr>
            <w:tcW w:w="864" w:type="dxa"/>
          </w:tcPr>
          <w:p w14:paraId="3A9CBB54" w14:textId="77777777" w:rsidR="00880F79" w:rsidRPr="00CC38F7" w:rsidRDefault="00610290" w:rsidP="00880F79">
            <w:r>
              <w:t xml:space="preserve"> </w:t>
            </w:r>
          </w:p>
        </w:tc>
        <w:tc>
          <w:tcPr>
            <w:tcW w:w="864" w:type="dxa"/>
          </w:tcPr>
          <w:p w14:paraId="3A9CBB55" w14:textId="77777777" w:rsidR="00880F79" w:rsidRPr="00CC38F7" w:rsidRDefault="00610290" w:rsidP="00880F79">
            <w:r>
              <w:t xml:space="preserve"> </w:t>
            </w:r>
          </w:p>
        </w:tc>
        <w:tc>
          <w:tcPr>
            <w:tcW w:w="864" w:type="dxa"/>
          </w:tcPr>
          <w:p w14:paraId="3A9CBB56" w14:textId="77777777" w:rsidR="00880F79" w:rsidRPr="00CC38F7" w:rsidRDefault="00610290" w:rsidP="00880F79">
            <w:r>
              <w:t xml:space="preserve"> </w:t>
            </w:r>
          </w:p>
        </w:tc>
      </w:tr>
      <w:tr w:rsidR="00163286" w:rsidRPr="00CC38F7" w14:paraId="3A9CBB64" w14:textId="77777777" w:rsidTr="00926F2A">
        <w:tblPrEx>
          <w:tblCellMar>
            <w:left w:w="108" w:type="dxa"/>
            <w:right w:w="108" w:type="dxa"/>
          </w:tblCellMar>
        </w:tblPrEx>
        <w:trPr>
          <w:cantSplit/>
          <w:trHeight w:val="395"/>
          <w:tblHeader/>
        </w:trPr>
        <w:tc>
          <w:tcPr>
            <w:tcW w:w="4894" w:type="dxa"/>
          </w:tcPr>
          <w:p w14:paraId="3A9CBB58" w14:textId="7F33C5CE" w:rsidR="00163286" w:rsidRPr="006A74D3" w:rsidRDefault="00163286" w:rsidP="005F27C3">
            <w:pPr>
              <w:pStyle w:val="TableDescriptivestatements"/>
              <w:numPr>
                <w:ilvl w:val="0"/>
                <w:numId w:val="29"/>
              </w:numPr>
            </w:pPr>
            <w:r w:rsidRPr="00DF7FFD">
              <w:t>Uses inductive reasoning to identify, extend and create patterns using concrete models, figures, numbers and algebraic expressions.</w:t>
            </w:r>
          </w:p>
        </w:tc>
        <w:tc>
          <w:tcPr>
            <w:tcW w:w="864" w:type="dxa"/>
          </w:tcPr>
          <w:p w14:paraId="3A9CBB59" w14:textId="77777777" w:rsidR="00163286" w:rsidRDefault="00163286" w:rsidP="00163286"/>
        </w:tc>
        <w:tc>
          <w:tcPr>
            <w:tcW w:w="866" w:type="dxa"/>
          </w:tcPr>
          <w:p w14:paraId="3A9CBB5A" w14:textId="77777777" w:rsidR="00163286" w:rsidRDefault="00163286" w:rsidP="00163286"/>
        </w:tc>
        <w:tc>
          <w:tcPr>
            <w:tcW w:w="864" w:type="dxa"/>
          </w:tcPr>
          <w:p w14:paraId="3A9CBB5B" w14:textId="77777777" w:rsidR="00163286" w:rsidRDefault="00163286" w:rsidP="00163286"/>
        </w:tc>
        <w:tc>
          <w:tcPr>
            <w:tcW w:w="864" w:type="dxa"/>
          </w:tcPr>
          <w:p w14:paraId="3A9CBB5C" w14:textId="77777777" w:rsidR="00163286" w:rsidRDefault="00163286" w:rsidP="00163286"/>
        </w:tc>
        <w:tc>
          <w:tcPr>
            <w:tcW w:w="864" w:type="dxa"/>
          </w:tcPr>
          <w:p w14:paraId="3A9CBB5D" w14:textId="77777777" w:rsidR="00163286" w:rsidRDefault="00163286" w:rsidP="00163286"/>
        </w:tc>
        <w:tc>
          <w:tcPr>
            <w:tcW w:w="864" w:type="dxa"/>
          </w:tcPr>
          <w:p w14:paraId="3A9CBB5E" w14:textId="77777777" w:rsidR="00163286" w:rsidRDefault="00163286" w:rsidP="00163286"/>
        </w:tc>
        <w:tc>
          <w:tcPr>
            <w:tcW w:w="864" w:type="dxa"/>
          </w:tcPr>
          <w:p w14:paraId="3A9CBB5F" w14:textId="77777777" w:rsidR="00163286" w:rsidRDefault="00163286" w:rsidP="00163286"/>
        </w:tc>
        <w:tc>
          <w:tcPr>
            <w:tcW w:w="864" w:type="dxa"/>
          </w:tcPr>
          <w:p w14:paraId="3A9CBB60" w14:textId="77777777" w:rsidR="00163286" w:rsidRDefault="00163286" w:rsidP="00163286"/>
        </w:tc>
        <w:tc>
          <w:tcPr>
            <w:tcW w:w="864" w:type="dxa"/>
          </w:tcPr>
          <w:p w14:paraId="3A9CBB61" w14:textId="77777777" w:rsidR="00163286" w:rsidRDefault="00163286" w:rsidP="00163286"/>
        </w:tc>
        <w:tc>
          <w:tcPr>
            <w:tcW w:w="864" w:type="dxa"/>
          </w:tcPr>
          <w:p w14:paraId="3A9CBB62" w14:textId="77777777" w:rsidR="00163286" w:rsidRDefault="00163286" w:rsidP="00163286"/>
        </w:tc>
        <w:tc>
          <w:tcPr>
            <w:tcW w:w="864" w:type="dxa"/>
          </w:tcPr>
          <w:p w14:paraId="3A9CBB63" w14:textId="77777777" w:rsidR="00163286" w:rsidRDefault="00163286" w:rsidP="00163286"/>
        </w:tc>
      </w:tr>
      <w:tr w:rsidR="00163286" w:rsidRPr="00CC38F7" w14:paraId="3A9CBB71" w14:textId="77777777" w:rsidTr="00926F2A">
        <w:tblPrEx>
          <w:tblCellMar>
            <w:left w:w="108" w:type="dxa"/>
            <w:right w:w="108" w:type="dxa"/>
          </w:tblCellMar>
        </w:tblPrEx>
        <w:trPr>
          <w:cantSplit/>
          <w:trHeight w:val="395"/>
          <w:tblHeader/>
        </w:trPr>
        <w:tc>
          <w:tcPr>
            <w:tcW w:w="4894" w:type="dxa"/>
          </w:tcPr>
          <w:p w14:paraId="3A9CBB65" w14:textId="0F6E69F9" w:rsidR="00163286" w:rsidRPr="006A74D3" w:rsidRDefault="00163286" w:rsidP="005F27C3">
            <w:pPr>
              <w:pStyle w:val="TableDescriptivestatements"/>
            </w:pPr>
            <w:r w:rsidRPr="00DF7FFD">
              <w:t>Formulates implicit and explicit rules to describe and construct sequences verbally, numerically, graphically and symbolically.</w:t>
            </w:r>
          </w:p>
        </w:tc>
        <w:tc>
          <w:tcPr>
            <w:tcW w:w="864" w:type="dxa"/>
          </w:tcPr>
          <w:p w14:paraId="3A9CBB66" w14:textId="77777777" w:rsidR="00163286" w:rsidRPr="00CC38F7" w:rsidRDefault="00163286" w:rsidP="00163286">
            <w:r>
              <w:t xml:space="preserve"> </w:t>
            </w:r>
          </w:p>
        </w:tc>
        <w:tc>
          <w:tcPr>
            <w:tcW w:w="866" w:type="dxa"/>
          </w:tcPr>
          <w:p w14:paraId="3A9CBB67" w14:textId="77777777" w:rsidR="00163286" w:rsidRPr="00CC38F7" w:rsidRDefault="00163286" w:rsidP="00163286">
            <w:r>
              <w:t xml:space="preserve"> </w:t>
            </w:r>
          </w:p>
        </w:tc>
        <w:tc>
          <w:tcPr>
            <w:tcW w:w="864" w:type="dxa"/>
          </w:tcPr>
          <w:p w14:paraId="3A9CBB68" w14:textId="77777777" w:rsidR="00163286" w:rsidRPr="00CC38F7" w:rsidRDefault="00163286" w:rsidP="00163286">
            <w:r>
              <w:t xml:space="preserve"> </w:t>
            </w:r>
          </w:p>
        </w:tc>
        <w:tc>
          <w:tcPr>
            <w:tcW w:w="864" w:type="dxa"/>
          </w:tcPr>
          <w:p w14:paraId="3A9CBB69" w14:textId="77777777" w:rsidR="00163286" w:rsidRPr="00CC38F7" w:rsidRDefault="00163286" w:rsidP="00163286">
            <w:r>
              <w:t xml:space="preserve"> </w:t>
            </w:r>
          </w:p>
        </w:tc>
        <w:tc>
          <w:tcPr>
            <w:tcW w:w="864" w:type="dxa"/>
          </w:tcPr>
          <w:p w14:paraId="3A9CBB6A" w14:textId="77777777" w:rsidR="00163286" w:rsidRPr="00CC38F7" w:rsidRDefault="00163286" w:rsidP="00163286">
            <w:r>
              <w:t xml:space="preserve"> </w:t>
            </w:r>
          </w:p>
        </w:tc>
        <w:tc>
          <w:tcPr>
            <w:tcW w:w="864" w:type="dxa"/>
          </w:tcPr>
          <w:p w14:paraId="3A9CBB6B" w14:textId="77777777" w:rsidR="00163286" w:rsidRPr="00CC38F7" w:rsidRDefault="00163286" w:rsidP="00163286">
            <w:r>
              <w:t xml:space="preserve"> </w:t>
            </w:r>
          </w:p>
        </w:tc>
        <w:tc>
          <w:tcPr>
            <w:tcW w:w="864" w:type="dxa"/>
          </w:tcPr>
          <w:p w14:paraId="3A9CBB6C" w14:textId="77777777" w:rsidR="00163286" w:rsidRPr="00CC38F7" w:rsidRDefault="00163286" w:rsidP="00163286">
            <w:r>
              <w:t xml:space="preserve"> </w:t>
            </w:r>
          </w:p>
        </w:tc>
        <w:tc>
          <w:tcPr>
            <w:tcW w:w="864" w:type="dxa"/>
          </w:tcPr>
          <w:p w14:paraId="3A9CBB6D" w14:textId="77777777" w:rsidR="00163286" w:rsidRPr="00CC38F7" w:rsidRDefault="00163286" w:rsidP="00163286">
            <w:r>
              <w:t xml:space="preserve"> </w:t>
            </w:r>
          </w:p>
        </w:tc>
        <w:tc>
          <w:tcPr>
            <w:tcW w:w="864" w:type="dxa"/>
          </w:tcPr>
          <w:p w14:paraId="3A9CBB6E" w14:textId="77777777" w:rsidR="00163286" w:rsidRPr="00CC38F7" w:rsidRDefault="00163286" w:rsidP="00163286">
            <w:r>
              <w:t xml:space="preserve"> </w:t>
            </w:r>
          </w:p>
        </w:tc>
        <w:tc>
          <w:tcPr>
            <w:tcW w:w="864" w:type="dxa"/>
          </w:tcPr>
          <w:p w14:paraId="3A9CBB6F" w14:textId="77777777" w:rsidR="00163286" w:rsidRPr="00CC38F7" w:rsidRDefault="00163286" w:rsidP="00163286">
            <w:r>
              <w:t xml:space="preserve"> </w:t>
            </w:r>
          </w:p>
        </w:tc>
        <w:tc>
          <w:tcPr>
            <w:tcW w:w="864" w:type="dxa"/>
          </w:tcPr>
          <w:p w14:paraId="3A9CBB70" w14:textId="77777777" w:rsidR="00163286" w:rsidRPr="00CC38F7" w:rsidRDefault="00163286" w:rsidP="00163286">
            <w:r>
              <w:t xml:space="preserve"> </w:t>
            </w:r>
          </w:p>
        </w:tc>
      </w:tr>
      <w:tr w:rsidR="00163286" w:rsidRPr="00CC38F7" w14:paraId="3A9CBB7E" w14:textId="77777777" w:rsidTr="00926F2A">
        <w:tblPrEx>
          <w:tblCellMar>
            <w:left w:w="108" w:type="dxa"/>
            <w:right w:w="108" w:type="dxa"/>
          </w:tblCellMar>
        </w:tblPrEx>
        <w:trPr>
          <w:cantSplit/>
          <w:trHeight w:val="395"/>
        </w:trPr>
        <w:tc>
          <w:tcPr>
            <w:tcW w:w="4894" w:type="dxa"/>
          </w:tcPr>
          <w:p w14:paraId="3A9CBB72" w14:textId="62144C93" w:rsidR="00163286" w:rsidRPr="0067401A" w:rsidRDefault="00163286" w:rsidP="005F27C3">
            <w:pPr>
              <w:pStyle w:val="TableDescriptivestatements"/>
            </w:pPr>
            <w:r w:rsidRPr="00DF7FFD">
              <w:t>Makes, tests, validates and uses conjectures about patterns and relationships in data presented in tables, sequences or graphs.</w:t>
            </w:r>
          </w:p>
        </w:tc>
        <w:tc>
          <w:tcPr>
            <w:tcW w:w="864" w:type="dxa"/>
          </w:tcPr>
          <w:p w14:paraId="3A9CBB73" w14:textId="77777777" w:rsidR="00163286" w:rsidRPr="00CC38F7" w:rsidRDefault="00163286" w:rsidP="00163286">
            <w:r>
              <w:t xml:space="preserve"> </w:t>
            </w:r>
          </w:p>
        </w:tc>
        <w:tc>
          <w:tcPr>
            <w:tcW w:w="866" w:type="dxa"/>
          </w:tcPr>
          <w:p w14:paraId="3A9CBB74" w14:textId="77777777" w:rsidR="00163286" w:rsidRPr="00CC38F7" w:rsidRDefault="00163286" w:rsidP="00163286">
            <w:r>
              <w:t xml:space="preserve"> </w:t>
            </w:r>
          </w:p>
        </w:tc>
        <w:tc>
          <w:tcPr>
            <w:tcW w:w="864" w:type="dxa"/>
          </w:tcPr>
          <w:p w14:paraId="3A9CBB75" w14:textId="77777777" w:rsidR="00163286" w:rsidRPr="00CC38F7" w:rsidRDefault="00163286" w:rsidP="00163286">
            <w:r>
              <w:t xml:space="preserve"> </w:t>
            </w:r>
          </w:p>
        </w:tc>
        <w:tc>
          <w:tcPr>
            <w:tcW w:w="864" w:type="dxa"/>
          </w:tcPr>
          <w:p w14:paraId="3A9CBB76" w14:textId="77777777" w:rsidR="00163286" w:rsidRPr="00CC38F7" w:rsidRDefault="00163286" w:rsidP="00163286">
            <w:r>
              <w:t xml:space="preserve"> </w:t>
            </w:r>
          </w:p>
        </w:tc>
        <w:tc>
          <w:tcPr>
            <w:tcW w:w="864" w:type="dxa"/>
          </w:tcPr>
          <w:p w14:paraId="3A9CBB77" w14:textId="77777777" w:rsidR="00163286" w:rsidRPr="00CC38F7" w:rsidRDefault="00163286" w:rsidP="00163286">
            <w:r>
              <w:t xml:space="preserve"> </w:t>
            </w:r>
          </w:p>
        </w:tc>
        <w:tc>
          <w:tcPr>
            <w:tcW w:w="864" w:type="dxa"/>
          </w:tcPr>
          <w:p w14:paraId="3A9CBB78" w14:textId="77777777" w:rsidR="00163286" w:rsidRPr="00CC38F7" w:rsidRDefault="00163286" w:rsidP="00163286">
            <w:r>
              <w:t xml:space="preserve"> </w:t>
            </w:r>
          </w:p>
        </w:tc>
        <w:tc>
          <w:tcPr>
            <w:tcW w:w="864" w:type="dxa"/>
          </w:tcPr>
          <w:p w14:paraId="3A9CBB79" w14:textId="77777777" w:rsidR="00163286" w:rsidRPr="00CC38F7" w:rsidRDefault="00163286" w:rsidP="00163286">
            <w:r>
              <w:t xml:space="preserve"> </w:t>
            </w:r>
          </w:p>
        </w:tc>
        <w:tc>
          <w:tcPr>
            <w:tcW w:w="864" w:type="dxa"/>
          </w:tcPr>
          <w:p w14:paraId="3A9CBB7A" w14:textId="77777777" w:rsidR="00163286" w:rsidRPr="00CC38F7" w:rsidRDefault="00163286" w:rsidP="00163286">
            <w:r>
              <w:t xml:space="preserve"> </w:t>
            </w:r>
          </w:p>
        </w:tc>
        <w:tc>
          <w:tcPr>
            <w:tcW w:w="864" w:type="dxa"/>
          </w:tcPr>
          <w:p w14:paraId="3A9CBB7B" w14:textId="77777777" w:rsidR="00163286" w:rsidRPr="00CC38F7" w:rsidRDefault="00163286" w:rsidP="00163286">
            <w:r>
              <w:t xml:space="preserve"> </w:t>
            </w:r>
          </w:p>
        </w:tc>
        <w:tc>
          <w:tcPr>
            <w:tcW w:w="864" w:type="dxa"/>
          </w:tcPr>
          <w:p w14:paraId="3A9CBB7C" w14:textId="77777777" w:rsidR="00163286" w:rsidRPr="00CC38F7" w:rsidRDefault="00163286" w:rsidP="00163286">
            <w:r>
              <w:t xml:space="preserve"> </w:t>
            </w:r>
          </w:p>
        </w:tc>
        <w:tc>
          <w:tcPr>
            <w:tcW w:w="864" w:type="dxa"/>
          </w:tcPr>
          <w:p w14:paraId="3A9CBB7D" w14:textId="77777777" w:rsidR="00163286" w:rsidRPr="00CC38F7" w:rsidRDefault="00163286" w:rsidP="00163286">
            <w:r>
              <w:t xml:space="preserve"> </w:t>
            </w:r>
          </w:p>
        </w:tc>
      </w:tr>
      <w:tr w:rsidR="00163286" w:rsidRPr="00CC38F7" w14:paraId="3A9CBB8B" w14:textId="77777777" w:rsidTr="00926F2A">
        <w:tblPrEx>
          <w:tblCellMar>
            <w:left w:w="108" w:type="dxa"/>
            <w:right w:w="108" w:type="dxa"/>
          </w:tblCellMar>
        </w:tblPrEx>
        <w:trPr>
          <w:cantSplit/>
          <w:trHeight w:val="395"/>
        </w:trPr>
        <w:tc>
          <w:tcPr>
            <w:tcW w:w="4894" w:type="dxa"/>
          </w:tcPr>
          <w:p w14:paraId="3A9CBB7F" w14:textId="5B295415" w:rsidR="00163286" w:rsidRPr="0067401A" w:rsidRDefault="00163286" w:rsidP="005F27C3">
            <w:pPr>
              <w:pStyle w:val="TableDescriptivestatements"/>
            </w:pPr>
            <w:r w:rsidRPr="00DF7FFD">
              <w:t>Gives appropriate justification of the manipulation of algebraic expressions.</w:t>
            </w:r>
          </w:p>
        </w:tc>
        <w:tc>
          <w:tcPr>
            <w:tcW w:w="864" w:type="dxa"/>
          </w:tcPr>
          <w:p w14:paraId="3A9CBB80" w14:textId="77777777" w:rsidR="00163286" w:rsidRDefault="00163286" w:rsidP="00163286"/>
        </w:tc>
        <w:tc>
          <w:tcPr>
            <w:tcW w:w="866" w:type="dxa"/>
          </w:tcPr>
          <w:p w14:paraId="3A9CBB81" w14:textId="77777777" w:rsidR="00163286" w:rsidRDefault="00163286" w:rsidP="00163286"/>
        </w:tc>
        <w:tc>
          <w:tcPr>
            <w:tcW w:w="864" w:type="dxa"/>
          </w:tcPr>
          <w:p w14:paraId="3A9CBB82" w14:textId="77777777" w:rsidR="00163286" w:rsidRDefault="00163286" w:rsidP="00163286"/>
        </w:tc>
        <w:tc>
          <w:tcPr>
            <w:tcW w:w="864" w:type="dxa"/>
          </w:tcPr>
          <w:p w14:paraId="3A9CBB83" w14:textId="77777777" w:rsidR="00163286" w:rsidRDefault="00163286" w:rsidP="00163286"/>
        </w:tc>
        <w:tc>
          <w:tcPr>
            <w:tcW w:w="864" w:type="dxa"/>
          </w:tcPr>
          <w:p w14:paraId="3A9CBB84" w14:textId="77777777" w:rsidR="00163286" w:rsidRDefault="00163286" w:rsidP="00163286"/>
        </w:tc>
        <w:tc>
          <w:tcPr>
            <w:tcW w:w="864" w:type="dxa"/>
          </w:tcPr>
          <w:p w14:paraId="3A9CBB85" w14:textId="77777777" w:rsidR="00163286" w:rsidRDefault="00163286" w:rsidP="00163286"/>
        </w:tc>
        <w:tc>
          <w:tcPr>
            <w:tcW w:w="864" w:type="dxa"/>
          </w:tcPr>
          <w:p w14:paraId="3A9CBB86" w14:textId="77777777" w:rsidR="00163286" w:rsidRDefault="00163286" w:rsidP="00163286"/>
        </w:tc>
        <w:tc>
          <w:tcPr>
            <w:tcW w:w="864" w:type="dxa"/>
          </w:tcPr>
          <w:p w14:paraId="3A9CBB87" w14:textId="77777777" w:rsidR="00163286" w:rsidRDefault="00163286" w:rsidP="00163286"/>
        </w:tc>
        <w:tc>
          <w:tcPr>
            <w:tcW w:w="864" w:type="dxa"/>
          </w:tcPr>
          <w:p w14:paraId="3A9CBB88" w14:textId="77777777" w:rsidR="00163286" w:rsidRDefault="00163286" w:rsidP="00163286"/>
        </w:tc>
        <w:tc>
          <w:tcPr>
            <w:tcW w:w="864" w:type="dxa"/>
          </w:tcPr>
          <w:p w14:paraId="3A9CBB89" w14:textId="77777777" w:rsidR="00163286" w:rsidRDefault="00163286" w:rsidP="00163286"/>
        </w:tc>
        <w:tc>
          <w:tcPr>
            <w:tcW w:w="864" w:type="dxa"/>
          </w:tcPr>
          <w:p w14:paraId="3A9CBB8A" w14:textId="77777777" w:rsidR="00163286" w:rsidRDefault="00163286" w:rsidP="00163286"/>
        </w:tc>
      </w:tr>
      <w:tr w:rsidR="00163286" w:rsidRPr="00CC38F7" w14:paraId="3A9CBB98" w14:textId="77777777" w:rsidTr="00926F2A">
        <w:tblPrEx>
          <w:tblCellMar>
            <w:left w:w="108" w:type="dxa"/>
            <w:right w:w="108" w:type="dxa"/>
          </w:tblCellMar>
        </w:tblPrEx>
        <w:trPr>
          <w:cantSplit/>
          <w:trHeight w:val="395"/>
        </w:trPr>
        <w:tc>
          <w:tcPr>
            <w:tcW w:w="4894" w:type="dxa"/>
          </w:tcPr>
          <w:p w14:paraId="3A9CBB8C" w14:textId="15951DDC" w:rsidR="00163286" w:rsidRPr="0067401A" w:rsidRDefault="00163286" w:rsidP="005F27C3">
            <w:pPr>
              <w:pStyle w:val="TableDescriptivestatements"/>
            </w:pPr>
            <w:r w:rsidRPr="00DF7FFD">
              <w:t>Illustrates the concept of a function using concrete models, tables, graphs and symbolic and verbal representations.</w:t>
            </w:r>
          </w:p>
        </w:tc>
        <w:tc>
          <w:tcPr>
            <w:tcW w:w="864" w:type="dxa"/>
          </w:tcPr>
          <w:p w14:paraId="3A9CBB8D" w14:textId="77777777" w:rsidR="00163286" w:rsidRDefault="00163286" w:rsidP="00163286"/>
        </w:tc>
        <w:tc>
          <w:tcPr>
            <w:tcW w:w="866" w:type="dxa"/>
          </w:tcPr>
          <w:p w14:paraId="3A9CBB8E" w14:textId="77777777" w:rsidR="00163286" w:rsidRDefault="00163286" w:rsidP="00163286"/>
        </w:tc>
        <w:tc>
          <w:tcPr>
            <w:tcW w:w="864" w:type="dxa"/>
          </w:tcPr>
          <w:p w14:paraId="3A9CBB8F" w14:textId="77777777" w:rsidR="00163286" w:rsidRDefault="00163286" w:rsidP="00163286"/>
        </w:tc>
        <w:tc>
          <w:tcPr>
            <w:tcW w:w="864" w:type="dxa"/>
          </w:tcPr>
          <w:p w14:paraId="3A9CBB90" w14:textId="77777777" w:rsidR="00163286" w:rsidRDefault="00163286" w:rsidP="00163286"/>
        </w:tc>
        <w:tc>
          <w:tcPr>
            <w:tcW w:w="864" w:type="dxa"/>
          </w:tcPr>
          <w:p w14:paraId="3A9CBB91" w14:textId="77777777" w:rsidR="00163286" w:rsidRDefault="00163286" w:rsidP="00163286"/>
        </w:tc>
        <w:tc>
          <w:tcPr>
            <w:tcW w:w="864" w:type="dxa"/>
          </w:tcPr>
          <w:p w14:paraId="3A9CBB92" w14:textId="77777777" w:rsidR="00163286" w:rsidRDefault="00163286" w:rsidP="00163286"/>
        </w:tc>
        <w:tc>
          <w:tcPr>
            <w:tcW w:w="864" w:type="dxa"/>
          </w:tcPr>
          <w:p w14:paraId="3A9CBB93" w14:textId="77777777" w:rsidR="00163286" w:rsidRDefault="00163286" w:rsidP="00163286"/>
        </w:tc>
        <w:tc>
          <w:tcPr>
            <w:tcW w:w="864" w:type="dxa"/>
          </w:tcPr>
          <w:p w14:paraId="3A9CBB94" w14:textId="77777777" w:rsidR="00163286" w:rsidRDefault="00163286" w:rsidP="00163286"/>
        </w:tc>
        <w:tc>
          <w:tcPr>
            <w:tcW w:w="864" w:type="dxa"/>
          </w:tcPr>
          <w:p w14:paraId="3A9CBB95" w14:textId="77777777" w:rsidR="00163286" w:rsidRDefault="00163286" w:rsidP="00163286"/>
        </w:tc>
        <w:tc>
          <w:tcPr>
            <w:tcW w:w="864" w:type="dxa"/>
          </w:tcPr>
          <w:p w14:paraId="3A9CBB96" w14:textId="77777777" w:rsidR="00163286" w:rsidRDefault="00163286" w:rsidP="00163286"/>
        </w:tc>
        <w:tc>
          <w:tcPr>
            <w:tcW w:w="864" w:type="dxa"/>
          </w:tcPr>
          <w:p w14:paraId="3A9CBB97" w14:textId="77777777" w:rsidR="00163286" w:rsidRDefault="00163286" w:rsidP="00163286"/>
        </w:tc>
      </w:tr>
      <w:tr w:rsidR="00EF1893" w:rsidRPr="00CC38F7" w14:paraId="3A9CBBA5" w14:textId="77777777" w:rsidTr="00926F2A">
        <w:tblPrEx>
          <w:tblCellMar>
            <w:left w:w="108" w:type="dxa"/>
            <w:right w:w="108" w:type="dxa"/>
          </w:tblCellMar>
        </w:tblPrEx>
        <w:trPr>
          <w:cantSplit/>
          <w:trHeight w:val="395"/>
        </w:trPr>
        <w:tc>
          <w:tcPr>
            <w:tcW w:w="4894" w:type="dxa"/>
          </w:tcPr>
          <w:p w14:paraId="3A9CBB99" w14:textId="64446A4F" w:rsidR="00EF1893" w:rsidRPr="0067401A" w:rsidRDefault="00163286" w:rsidP="005F27C3">
            <w:pPr>
              <w:pStyle w:val="TableDescriptivestatements"/>
            </w:pPr>
            <w:r>
              <w:t>Uses transformations to illustrate properties of functions and relations and to solve problems</w:t>
            </w:r>
            <w:r w:rsidR="00EF1893" w:rsidRPr="0067401A">
              <w:t>.</w:t>
            </w:r>
          </w:p>
        </w:tc>
        <w:tc>
          <w:tcPr>
            <w:tcW w:w="864" w:type="dxa"/>
          </w:tcPr>
          <w:p w14:paraId="3A9CBB9A" w14:textId="77777777" w:rsidR="00EF1893" w:rsidRDefault="00EF1893" w:rsidP="00EF1893"/>
        </w:tc>
        <w:tc>
          <w:tcPr>
            <w:tcW w:w="866" w:type="dxa"/>
          </w:tcPr>
          <w:p w14:paraId="3A9CBB9B" w14:textId="77777777" w:rsidR="00EF1893" w:rsidRDefault="00EF1893" w:rsidP="00EF1893"/>
        </w:tc>
        <w:tc>
          <w:tcPr>
            <w:tcW w:w="864" w:type="dxa"/>
          </w:tcPr>
          <w:p w14:paraId="3A9CBB9C" w14:textId="77777777" w:rsidR="00EF1893" w:rsidRDefault="00EF1893" w:rsidP="00EF1893"/>
        </w:tc>
        <w:tc>
          <w:tcPr>
            <w:tcW w:w="864" w:type="dxa"/>
          </w:tcPr>
          <w:p w14:paraId="3A9CBB9D" w14:textId="77777777" w:rsidR="00EF1893" w:rsidRDefault="00EF1893" w:rsidP="00EF1893"/>
        </w:tc>
        <w:tc>
          <w:tcPr>
            <w:tcW w:w="864" w:type="dxa"/>
          </w:tcPr>
          <w:p w14:paraId="3A9CBB9E" w14:textId="77777777" w:rsidR="00EF1893" w:rsidRDefault="00EF1893" w:rsidP="00EF1893"/>
        </w:tc>
        <w:tc>
          <w:tcPr>
            <w:tcW w:w="864" w:type="dxa"/>
          </w:tcPr>
          <w:p w14:paraId="3A9CBB9F" w14:textId="77777777" w:rsidR="00EF1893" w:rsidRDefault="00EF1893" w:rsidP="00EF1893"/>
        </w:tc>
        <w:tc>
          <w:tcPr>
            <w:tcW w:w="864" w:type="dxa"/>
          </w:tcPr>
          <w:p w14:paraId="3A9CBBA0" w14:textId="77777777" w:rsidR="00EF1893" w:rsidRDefault="00EF1893" w:rsidP="00EF1893"/>
        </w:tc>
        <w:tc>
          <w:tcPr>
            <w:tcW w:w="864" w:type="dxa"/>
          </w:tcPr>
          <w:p w14:paraId="3A9CBBA1" w14:textId="77777777" w:rsidR="00EF1893" w:rsidRDefault="00EF1893" w:rsidP="00EF1893"/>
        </w:tc>
        <w:tc>
          <w:tcPr>
            <w:tcW w:w="864" w:type="dxa"/>
          </w:tcPr>
          <w:p w14:paraId="3A9CBBA2" w14:textId="77777777" w:rsidR="00EF1893" w:rsidRDefault="00EF1893" w:rsidP="00EF1893"/>
        </w:tc>
        <w:tc>
          <w:tcPr>
            <w:tcW w:w="864" w:type="dxa"/>
          </w:tcPr>
          <w:p w14:paraId="3A9CBBA3" w14:textId="77777777" w:rsidR="00EF1893" w:rsidRDefault="00EF1893" w:rsidP="00EF1893"/>
        </w:tc>
        <w:tc>
          <w:tcPr>
            <w:tcW w:w="864" w:type="dxa"/>
          </w:tcPr>
          <w:p w14:paraId="3A9CBBA4" w14:textId="77777777" w:rsidR="00EF1893" w:rsidRDefault="00EF1893" w:rsidP="00EF1893"/>
        </w:tc>
      </w:tr>
      <w:tr w:rsidR="008B3BD3" w:rsidRPr="00CC38F7" w14:paraId="3A9CBBE6" w14:textId="77777777" w:rsidTr="00C42800">
        <w:tblPrEx>
          <w:tblCellMar>
            <w:left w:w="108" w:type="dxa"/>
            <w:right w:w="108" w:type="dxa"/>
          </w:tblCellMar>
        </w:tblPrEx>
        <w:trPr>
          <w:cantSplit/>
          <w:trHeight w:val="395"/>
        </w:trPr>
        <w:tc>
          <w:tcPr>
            <w:tcW w:w="4894" w:type="dxa"/>
          </w:tcPr>
          <w:p w14:paraId="3A9CBBDA" w14:textId="1D6600BD" w:rsidR="008B3BD3" w:rsidRDefault="008B3BD3" w:rsidP="00C42800">
            <w:pPr>
              <w:pStyle w:val="TableBodyCopy"/>
            </w:pPr>
            <w:r>
              <w:t>Competency 005:</w:t>
            </w:r>
            <w:r w:rsidRPr="00294805">
              <w:t xml:space="preserve"> </w:t>
            </w:r>
            <w:r w:rsidRPr="008B3BD3">
              <w:rPr>
                <w:i/>
              </w:rPr>
              <w:t xml:space="preserve">The </w:t>
            </w:r>
            <w:r w:rsidR="00334974" w:rsidRPr="00EF25E7">
              <w:rPr>
                <w:i/>
              </w:rPr>
              <w:t>teacher understands and uses linear functions to model and solve problem</w:t>
            </w:r>
            <w:r w:rsidRPr="00294805">
              <w:t>.</w:t>
            </w:r>
          </w:p>
        </w:tc>
        <w:tc>
          <w:tcPr>
            <w:tcW w:w="864" w:type="dxa"/>
          </w:tcPr>
          <w:p w14:paraId="3A9CBBDB" w14:textId="77777777" w:rsidR="008B3BD3" w:rsidRDefault="008B3BD3" w:rsidP="00C42800"/>
        </w:tc>
        <w:tc>
          <w:tcPr>
            <w:tcW w:w="866" w:type="dxa"/>
          </w:tcPr>
          <w:p w14:paraId="3A9CBBDC" w14:textId="77777777" w:rsidR="008B3BD3" w:rsidRDefault="008B3BD3" w:rsidP="00C42800"/>
        </w:tc>
        <w:tc>
          <w:tcPr>
            <w:tcW w:w="864" w:type="dxa"/>
          </w:tcPr>
          <w:p w14:paraId="3A9CBBDD" w14:textId="77777777" w:rsidR="008B3BD3" w:rsidRDefault="008B3BD3" w:rsidP="00C42800"/>
        </w:tc>
        <w:tc>
          <w:tcPr>
            <w:tcW w:w="864" w:type="dxa"/>
          </w:tcPr>
          <w:p w14:paraId="3A9CBBDE" w14:textId="77777777" w:rsidR="008B3BD3" w:rsidRDefault="008B3BD3" w:rsidP="00C42800"/>
        </w:tc>
        <w:tc>
          <w:tcPr>
            <w:tcW w:w="864" w:type="dxa"/>
          </w:tcPr>
          <w:p w14:paraId="3A9CBBDF" w14:textId="77777777" w:rsidR="008B3BD3" w:rsidRDefault="008B3BD3" w:rsidP="00C42800"/>
        </w:tc>
        <w:tc>
          <w:tcPr>
            <w:tcW w:w="864" w:type="dxa"/>
          </w:tcPr>
          <w:p w14:paraId="3A9CBBE0" w14:textId="77777777" w:rsidR="008B3BD3" w:rsidRDefault="008B3BD3" w:rsidP="00C42800"/>
        </w:tc>
        <w:tc>
          <w:tcPr>
            <w:tcW w:w="864" w:type="dxa"/>
          </w:tcPr>
          <w:p w14:paraId="3A9CBBE1" w14:textId="77777777" w:rsidR="008B3BD3" w:rsidRDefault="008B3BD3" w:rsidP="00C42800"/>
        </w:tc>
        <w:tc>
          <w:tcPr>
            <w:tcW w:w="864" w:type="dxa"/>
          </w:tcPr>
          <w:p w14:paraId="3A9CBBE2" w14:textId="77777777" w:rsidR="008B3BD3" w:rsidRDefault="008B3BD3" w:rsidP="00C42800"/>
        </w:tc>
        <w:tc>
          <w:tcPr>
            <w:tcW w:w="864" w:type="dxa"/>
          </w:tcPr>
          <w:p w14:paraId="3A9CBBE3" w14:textId="77777777" w:rsidR="008B3BD3" w:rsidRDefault="008B3BD3" w:rsidP="00C42800"/>
        </w:tc>
        <w:tc>
          <w:tcPr>
            <w:tcW w:w="864" w:type="dxa"/>
          </w:tcPr>
          <w:p w14:paraId="3A9CBBE4" w14:textId="77777777" w:rsidR="008B3BD3" w:rsidRDefault="008B3BD3" w:rsidP="00C42800"/>
        </w:tc>
        <w:tc>
          <w:tcPr>
            <w:tcW w:w="864" w:type="dxa"/>
          </w:tcPr>
          <w:p w14:paraId="3A9CBBE5" w14:textId="77777777" w:rsidR="008B3BD3" w:rsidRDefault="008B3BD3" w:rsidP="00C42800"/>
        </w:tc>
      </w:tr>
      <w:tr w:rsidR="00E02F54" w:rsidRPr="00CC38F7" w14:paraId="3A9CBBF3" w14:textId="77777777" w:rsidTr="00C42800">
        <w:tblPrEx>
          <w:tblCellMar>
            <w:left w:w="108" w:type="dxa"/>
            <w:right w:w="108" w:type="dxa"/>
          </w:tblCellMar>
        </w:tblPrEx>
        <w:trPr>
          <w:cantSplit/>
          <w:trHeight w:val="395"/>
          <w:tblHeader/>
        </w:trPr>
        <w:tc>
          <w:tcPr>
            <w:tcW w:w="4894" w:type="dxa"/>
          </w:tcPr>
          <w:p w14:paraId="3A9CBBE7" w14:textId="6525DD9A" w:rsidR="00E02F54" w:rsidRPr="00883606" w:rsidRDefault="00334974" w:rsidP="005F27C3">
            <w:pPr>
              <w:pStyle w:val="TableDescriptivestatements"/>
              <w:numPr>
                <w:ilvl w:val="0"/>
                <w:numId w:val="30"/>
              </w:numPr>
            </w:pPr>
            <w:r>
              <w:t>Demonstrates an understanding of the concept of linear function using concrete models, tables, graphs and symbolic and verbal representations</w:t>
            </w:r>
            <w:r w:rsidR="00E02F54" w:rsidRPr="00883606">
              <w:t>.</w:t>
            </w:r>
          </w:p>
        </w:tc>
        <w:tc>
          <w:tcPr>
            <w:tcW w:w="864" w:type="dxa"/>
          </w:tcPr>
          <w:p w14:paraId="3A9CBBE8" w14:textId="77777777" w:rsidR="00E02F54" w:rsidRDefault="00E02F54" w:rsidP="00E02F54"/>
        </w:tc>
        <w:tc>
          <w:tcPr>
            <w:tcW w:w="866" w:type="dxa"/>
          </w:tcPr>
          <w:p w14:paraId="3A9CBBE9" w14:textId="77777777" w:rsidR="00E02F54" w:rsidRDefault="00E02F54" w:rsidP="00E02F54"/>
        </w:tc>
        <w:tc>
          <w:tcPr>
            <w:tcW w:w="864" w:type="dxa"/>
          </w:tcPr>
          <w:p w14:paraId="3A9CBBEA" w14:textId="77777777" w:rsidR="00E02F54" w:rsidRDefault="00E02F54" w:rsidP="00E02F54"/>
        </w:tc>
        <w:tc>
          <w:tcPr>
            <w:tcW w:w="864" w:type="dxa"/>
          </w:tcPr>
          <w:p w14:paraId="3A9CBBEB" w14:textId="77777777" w:rsidR="00E02F54" w:rsidRDefault="00E02F54" w:rsidP="00E02F54"/>
        </w:tc>
        <w:tc>
          <w:tcPr>
            <w:tcW w:w="864" w:type="dxa"/>
          </w:tcPr>
          <w:p w14:paraId="3A9CBBEC" w14:textId="77777777" w:rsidR="00E02F54" w:rsidRDefault="00E02F54" w:rsidP="00E02F54"/>
        </w:tc>
        <w:tc>
          <w:tcPr>
            <w:tcW w:w="864" w:type="dxa"/>
          </w:tcPr>
          <w:p w14:paraId="3A9CBBED" w14:textId="77777777" w:rsidR="00E02F54" w:rsidRDefault="00E02F54" w:rsidP="00E02F54"/>
        </w:tc>
        <w:tc>
          <w:tcPr>
            <w:tcW w:w="864" w:type="dxa"/>
          </w:tcPr>
          <w:p w14:paraId="3A9CBBEE" w14:textId="77777777" w:rsidR="00E02F54" w:rsidRDefault="00E02F54" w:rsidP="00E02F54"/>
        </w:tc>
        <w:tc>
          <w:tcPr>
            <w:tcW w:w="864" w:type="dxa"/>
          </w:tcPr>
          <w:p w14:paraId="3A9CBBEF" w14:textId="77777777" w:rsidR="00E02F54" w:rsidRDefault="00E02F54" w:rsidP="00E02F54"/>
        </w:tc>
        <w:tc>
          <w:tcPr>
            <w:tcW w:w="864" w:type="dxa"/>
          </w:tcPr>
          <w:p w14:paraId="3A9CBBF0" w14:textId="77777777" w:rsidR="00E02F54" w:rsidRDefault="00E02F54" w:rsidP="00E02F54"/>
        </w:tc>
        <w:tc>
          <w:tcPr>
            <w:tcW w:w="864" w:type="dxa"/>
          </w:tcPr>
          <w:p w14:paraId="3A9CBBF1" w14:textId="77777777" w:rsidR="00E02F54" w:rsidRDefault="00E02F54" w:rsidP="00E02F54"/>
        </w:tc>
        <w:tc>
          <w:tcPr>
            <w:tcW w:w="864" w:type="dxa"/>
          </w:tcPr>
          <w:p w14:paraId="3A9CBBF2" w14:textId="77777777" w:rsidR="00E02F54" w:rsidRDefault="00E02F54" w:rsidP="00E02F54"/>
        </w:tc>
      </w:tr>
      <w:tr w:rsidR="00334974" w:rsidRPr="00CC38F7" w14:paraId="3A9CBC00" w14:textId="77777777" w:rsidTr="00C42800">
        <w:tblPrEx>
          <w:tblCellMar>
            <w:left w:w="108" w:type="dxa"/>
            <w:right w:w="108" w:type="dxa"/>
          </w:tblCellMar>
        </w:tblPrEx>
        <w:trPr>
          <w:cantSplit/>
          <w:trHeight w:val="395"/>
        </w:trPr>
        <w:tc>
          <w:tcPr>
            <w:tcW w:w="4894" w:type="dxa"/>
          </w:tcPr>
          <w:p w14:paraId="3A9CBBF4" w14:textId="1ACE0E2B" w:rsidR="00334974" w:rsidRPr="00883606" w:rsidRDefault="00334974" w:rsidP="005F27C3">
            <w:pPr>
              <w:pStyle w:val="TableDescriptivestatements"/>
            </w:pPr>
            <w:r w:rsidRPr="00D57124">
              <w:lastRenderedPageBreak/>
              <w:t>Demonstrates an understanding of the connections among linear functions, proportions and direct variation.</w:t>
            </w:r>
          </w:p>
        </w:tc>
        <w:tc>
          <w:tcPr>
            <w:tcW w:w="864" w:type="dxa"/>
          </w:tcPr>
          <w:p w14:paraId="3A9CBBF5" w14:textId="77777777" w:rsidR="00334974" w:rsidRDefault="00334974" w:rsidP="00334974"/>
        </w:tc>
        <w:tc>
          <w:tcPr>
            <w:tcW w:w="866" w:type="dxa"/>
          </w:tcPr>
          <w:p w14:paraId="3A9CBBF6" w14:textId="77777777" w:rsidR="00334974" w:rsidRDefault="00334974" w:rsidP="00334974"/>
        </w:tc>
        <w:tc>
          <w:tcPr>
            <w:tcW w:w="864" w:type="dxa"/>
          </w:tcPr>
          <w:p w14:paraId="3A9CBBF7" w14:textId="77777777" w:rsidR="00334974" w:rsidRDefault="00334974" w:rsidP="00334974"/>
        </w:tc>
        <w:tc>
          <w:tcPr>
            <w:tcW w:w="864" w:type="dxa"/>
          </w:tcPr>
          <w:p w14:paraId="3A9CBBF8" w14:textId="77777777" w:rsidR="00334974" w:rsidRDefault="00334974" w:rsidP="00334974"/>
        </w:tc>
        <w:tc>
          <w:tcPr>
            <w:tcW w:w="864" w:type="dxa"/>
          </w:tcPr>
          <w:p w14:paraId="3A9CBBF9" w14:textId="77777777" w:rsidR="00334974" w:rsidRDefault="00334974" w:rsidP="00334974"/>
        </w:tc>
        <w:tc>
          <w:tcPr>
            <w:tcW w:w="864" w:type="dxa"/>
          </w:tcPr>
          <w:p w14:paraId="3A9CBBFA" w14:textId="77777777" w:rsidR="00334974" w:rsidRDefault="00334974" w:rsidP="00334974"/>
        </w:tc>
        <w:tc>
          <w:tcPr>
            <w:tcW w:w="864" w:type="dxa"/>
          </w:tcPr>
          <w:p w14:paraId="3A9CBBFB" w14:textId="77777777" w:rsidR="00334974" w:rsidRDefault="00334974" w:rsidP="00334974"/>
        </w:tc>
        <w:tc>
          <w:tcPr>
            <w:tcW w:w="864" w:type="dxa"/>
          </w:tcPr>
          <w:p w14:paraId="3A9CBBFC" w14:textId="77777777" w:rsidR="00334974" w:rsidRDefault="00334974" w:rsidP="00334974"/>
        </w:tc>
        <w:tc>
          <w:tcPr>
            <w:tcW w:w="864" w:type="dxa"/>
          </w:tcPr>
          <w:p w14:paraId="3A9CBBFD" w14:textId="77777777" w:rsidR="00334974" w:rsidRDefault="00334974" w:rsidP="00334974"/>
        </w:tc>
        <w:tc>
          <w:tcPr>
            <w:tcW w:w="864" w:type="dxa"/>
          </w:tcPr>
          <w:p w14:paraId="3A9CBBFE" w14:textId="77777777" w:rsidR="00334974" w:rsidRDefault="00334974" w:rsidP="00334974"/>
        </w:tc>
        <w:tc>
          <w:tcPr>
            <w:tcW w:w="864" w:type="dxa"/>
          </w:tcPr>
          <w:p w14:paraId="3A9CBBFF" w14:textId="77777777" w:rsidR="00334974" w:rsidRDefault="00334974" w:rsidP="00334974"/>
        </w:tc>
      </w:tr>
      <w:tr w:rsidR="00334974" w:rsidRPr="00CC38F7" w14:paraId="3A9CBC0D" w14:textId="77777777" w:rsidTr="00C42800">
        <w:tblPrEx>
          <w:tblCellMar>
            <w:left w:w="108" w:type="dxa"/>
            <w:right w:w="108" w:type="dxa"/>
          </w:tblCellMar>
        </w:tblPrEx>
        <w:trPr>
          <w:cantSplit/>
          <w:trHeight w:val="395"/>
        </w:trPr>
        <w:tc>
          <w:tcPr>
            <w:tcW w:w="4894" w:type="dxa"/>
          </w:tcPr>
          <w:p w14:paraId="3A9CBC01" w14:textId="68DB2625" w:rsidR="00334974" w:rsidRPr="0026213F" w:rsidRDefault="00334974" w:rsidP="005F27C3">
            <w:pPr>
              <w:pStyle w:val="TableDescriptivestatements"/>
            </w:pPr>
            <w:r w:rsidRPr="00D57124">
              <w:t>Determines the linear function that best models a set of data.</w:t>
            </w:r>
          </w:p>
        </w:tc>
        <w:tc>
          <w:tcPr>
            <w:tcW w:w="864" w:type="dxa"/>
          </w:tcPr>
          <w:p w14:paraId="3A9CBC02" w14:textId="77777777" w:rsidR="00334974" w:rsidRDefault="00334974" w:rsidP="00334974"/>
        </w:tc>
        <w:tc>
          <w:tcPr>
            <w:tcW w:w="866" w:type="dxa"/>
          </w:tcPr>
          <w:p w14:paraId="3A9CBC03" w14:textId="77777777" w:rsidR="00334974" w:rsidRDefault="00334974" w:rsidP="00334974"/>
        </w:tc>
        <w:tc>
          <w:tcPr>
            <w:tcW w:w="864" w:type="dxa"/>
          </w:tcPr>
          <w:p w14:paraId="3A9CBC04" w14:textId="77777777" w:rsidR="00334974" w:rsidRDefault="00334974" w:rsidP="00334974"/>
        </w:tc>
        <w:tc>
          <w:tcPr>
            <w:tcW w:w="864" w:type="dxa"/>
          </w:tcPr>
          <w:p w14:paraId="3A9CBC05" w14:textId="77777777" w:rsidR="00334974" w:rsidRDefault="00334974" w:rsidP="00334974"/>
        </w:tc>
        <w:tc>
          <w:tcPr>
            <w:tcW w:w="864" w:type="dxa"/>
          </w:tcPr>
          <w:p w14:paraId="3A9CBC06" w14:textId="77777777" w:rsidR="00334974" w:rsidRDefault="00334974" w:rsidP="00334974"/>
        </w:tc>
        <w:tc>
          <w:tcPr>
            <w:tcW w:w="864" w:type="dxa"/>
          </w:tcPr>
          <w:p w14:paraId="3A9CBC07" w14:textId="77777777" w:rsidR="00334974" w:rsidRDefault="00334974" w:rsidP="00334974"/>
        </w:tc>
        <w:tc>
          <w:tcPr>
            <w:tcW w:w="864" w:type="dxa"/>
          </w:tcPr>
          <w:p w14:paraId="3A9CBC08" w14:textId="77777777" w:rsidR="00334974" w:rsidRDefault="00334974" w:rsidP="00334974"/>
        </w:tc>
        <w:tc>
          <w:tcPr>
            <w:tcW w:w="864" w:type="dxa"/>
          </w:tcPr>
          <w:p w14:paraId="3A9CBC09" w14:textId="77777777" w:rsidR="00334974" w:rsidRDefault="00334974" w:rsidP="00334974"/>
        </w:tc>
        <w:tc>
          <w:tcPr>
            <w:tcW w:w="864" w:type="dxa"/>
          </w:tcPr>
          <w:p w14:paraId="3A9CBC0A" w14:textId="77777777" w:rsidR="00334974" w:rsidRDefault="00334974" w:rsidP="00334974"/>
        </w:tc>
        <w:tc>
          <w:tcPr>
            <w:tcW w:w="864" w:type="dxa"/>
          </w:tcPr>
          <w:p w14:paraId="3A9CBC0B" w14:textId="77777777" w:rsidR="00334974" w:rsidRDefault="00334974" w:rsidP="00334974"/>
        </w:tc>
        <w:tc>
          <w:tcPr>
            <w:tcW w:w="864" w:type="dxa"/>
          </w:tcPr>
          <w:p w14:paraId="3A9CBC0C" w14:textId="77777777" w:rsidR="00334974" w:rsidRDefault="00334974" w:rsidP="00334974"/>
        </w:tc>
      </w:tr>
      <w:tr w:rsidR="00334974" w:rsidRPr="00CC38F7" w14:paraId="3A9CBC1A" w14:textId="77777777" w:rsidTr="00C42800">
        <w:tblPrEx>
          <w:tblCellMar>
            <w:left w:w="108" w:type="dxa"/>
            <w:right w:w="108" w:type="dxa"/>
          </w:tblCellMar>
        </w:tblPrEx>
        <w:trPr>
          <w:cantSplit/>
          <w:trHeight w:val="395"/>
        </w:trPr>
        <w:tc>
          <w:tcPr>
            <w:tcW w:w="4894" w:type="dxa"/>
          </w:tcPr>
          <w:p w14:paraId="3A9CBC0E" w14:textId="2904F33D" w:rsidR="00334974" w:rsidRPr="0026213F" w:rsidRDefault="00334974" w:rsidP="005F27C3">
            <w:pPr>
              <w:pStyle w:val="TableDescriptivestatements"/>
            </w:pPr>
            <w:r w:rsidRPr="00D57124">
              <w:t xml:space="preserve">Analyzes the relationship between a linear equation and its graph. </w:t>
            </w:r>
          </w:p>
        </w:tc>
        <w:tc>
          <w:tcPr>
            <w:tcW w:w="864" w:type="dxa"/>
          </w:tcPr>
          <w:p w14:paraId="3A9CBC0F" w14:textId="77777777" w:rsidR="00334974" w:rsidRDefault="00334974" w:rsidP="00334974"/>
        </w:tc>
        <w:tc>
          <w:tcPr>
            <w:tcW w:w="866" w:type="dxa"/>
          </w:tcPr>
          <w:p w14:paraId="3A9CBC10" w14:textId="77777777" w:rsidR="00334974" w:rsidRDefault="00334974" w:rsidP="00334974"/>
        </w:tc>
        <w:tc>
          <w:tcPr>
            <w:tcW w:w="864" w:type="dxa"/>
          </w:tcPr>
          <w:p w14:paraId="3A9CBC11" w14:textId="77777777" w:rsidR="00334974" w:rsidRDefault="00334974" w:rsidP="00334974"/>
        </w:tc>
        <w:tc>
          <w:tcPr>
            <w:tcW w:w="864" w:type="dxa"/>
          </w:tcPr>
          <w:p w14:paraId="3A9CBC12" w14:textId="77777777" w:rsidR="00334974" w:rsidRDefault="00334974" w:rsidP="00334974"/>
        </w:tc>
        <w:tc>
          <w:tcPr>
            <w:tcW w:w="864" w:type="dxa"/>
          </w:tcPr>
          <w:p w14:paraId="3A9CBC13" w14:textId="77777777" w:rsidR="00334974" w:rsidRDefault="00334974" w:rsidP="00334974"/>
        </w:tc>
        <w:tc>
          <w:tcPr>
            <w:tcW w:w="864" w:type="dxa"/>
          </w:tcPr>
          <w:p w14:paraId="3A9CBC14" w14:textId="77777777" w:rsidR="00334974" w:rsidRDefault="00334974" w:rsidP="00334974"/>
        </w:tc>
        <w:tc>
          <w:tcPr>
            <w:tcW w:w="864" w:type="dxa"/>
          </w:tcPr>
          <w:p w14:paraId="3A9CBC15" w14:textId="77777777" w:rsidR="00334974" w:rsidRDefault="00334974" w:rsidP="00334974"/>
        </w:tc>
        <w:tc>
          <w:tcPr>
            <w:tcW w:w="864" w:type="dxa"/>
          </w:tcPr>
          <w:p w14:paraId="3A9CBC16" w14:textId="77777777" w:rsidR="00334974" w:rsidRDefault="00334974" w:rsidP="00334974"/>
        </w:tc>
        <w:tc>
          <w:tcPr>
            <w:tcW w:w="864" w:type="dxa"/>
          </w:tcPr>
          <w:p w14:paraId="3A9CBC17" w14:textId="77777777" w:rsidR="00334974" w:rsidRDefault="00334974" w:rsidP="00334974"/>
        </w:tc>
        <w:tc>
          <w:tcPr>
            <w:tcW w:w="864" w:type="dxa"/>
          </w:tcPr>
          <w:p w14:paraId="3A9CBC18" w14:textId="77777777" w:rsidR="00334974" w:rsidRDefault="00334974" w:rsidP="00334974"/>
        </w:tc>
        <w:tc>
          <w:tcPr>
            <w:tcW w:w="864" w:type="dxa"/>
          </w:tcPr>
          <w:p w14:paraId="3A9CBC19" w14:textId="77777777" w:rsidR="00334974" w:rsidRDefault="00334974" w:rsidP="00334974"/>
        </w:tc>
      </w:tr>
      <w:tr w:rsidR="00334974" w:rsidRPr="00CC38F7" w14:paraId="3A9CBC27" w14:textId="77777777" w:rsidTr="00C42800">
        <w:tblPrEx>
          <w:tblCellMar>
            <w:left w:w="108" w:type="dxa"/>
            <w:right w:w="108" w:type="dxa"/>
          </w:tblCellMar>
        </w:tblPrEx>
        <w:trPr>
          <w:cantSplit/>
          <w:trHeight w:val="395"/>
        </w:trPr>
        <w:tc>
          <w:tcPr>
            <w:tcW w:w="4894" w:type="dxa"/>
          </w:tcPr>
          <w:p w14:paraId="3A9CBC1B" w14:textId="5BE8C6A0" w:rsidR="00334974" w:rsidRPr="0026213F" w:rsidRDefault="00334974" w:rsidP="005F27C3">
            <w:pPr>
              <w:pStyle w:val="TableDescriptivestatements"/>
            </w:pPr>
            <w:r w:rsidRPr="00D57124">
              <w:t>Uses linear functions, inequalities and systems to model problems.</w:t>
            </w:r>
          </w:p>
        </w:tc>
        <w:tc>
          <w:tcPr>
            <w:tcW w:w="864" w:type="dxa"/>
          </w:tcPr>
          <w:p w14:paraId="3A9CBC1C" w14:textId="77777777" w:rsidR="00334974" w:rsidRDefault="00334974" w:rsidP="00334974"/>
        </w:tc>
        <w:tc>
          <w:tcPr>
            <w:tcW w:w="866" w:type="dxa"/>
          </w:tcPr>
          <w:p w14:paraId="3A9CBC1D" w14:textId="77777777" w:rsidR="00334974" w:rsidRDefault="00334974" w:rsidP="00334974"/>
        </w:tc>
        <w:tc>
          <w:tcPr>
            <w:tcW w:w="864" w:type="dxa"/>
          </w:tcPr>
          <w:p w14:paraId="3A9CBC1E" w14:textId="77777777" w:rsidR="00334974" w:rsidRDefault="00334974" w:rsidP="00334974"/>
        </w:tc>
        <w:tc>
          <w:tcPr>
            <w:tcW w:w="864" w:type="dxa"/>
          </w:tcPr>
          <w:p w14:paraId="3A9CBC1F" w14:textId="77777777" w:rsidR="00334974" w:rsidRDefault="00334974" w:rsidP="00334974"/>
        </w:tc>
        <w:tc>
          <w:tcPr>
            <w:tcW w:w="864" w:type="dxa"/>
          </w:tcPr>
          <w:p w14:paraId="3A9CBC20" w14:textId="77777777" w:rsidR="00334974" w:rsidRDefault="00334974" w:rsidP="00334974"/>
        </w:tc>
        <w:tc>
          <w:tcPr>
            <w:tcW w:w="864" w:type="dxa"/>
          </w:tcPr>
          <w:p w14:paraId="3A9CBC21" w14:textId="77777777" w:rsidR="00334974" w:rsidRDefault="00334974" w:rsidP="00334974"/>
        </w:tc>
        <w:tc>
          <w:tcPr>
            <w:tcW w:w="864" w:type="dxa"/>
          </w:tcPr>
          <w:p w14:paraId="3A9CBC22" w14:textId="77777777" w:rsidR="00334974" w:rsidRDefault="00334974" w:rsidP="00334974"/>
        </w:tc>
        <w:tc>
          <w:tcPr>
            <w:tcW w:w="864" w:type="dxa"/>
          </w:tcPr>
          <w:p w14:paraId="3A9CBC23" w14:textId="77777777" w:rsidR="00334974" w:rsidRDefault="00334974" w:rsidP="00334974"/>
        </w:tc>
        <w:tc>
          <w:tcPr>
            <w:tcW w:w="864" w:type="dxa"/>
          </w:tcPr>
          <w:p w14:paraId="3A9CBC24" w14:textId="77777777" w:rsidR="00334974" w:rsidRDefault="00334974" w:rsidP="00334974"/>
        </w:tc>
        <w:tc>
          <w:tcPr>
            <w:tcW w:w="864" w:type="dxa"/>
          </w:tcPr>
          <w:p w14:paraId="3A9CBC25" w14:textId="77777777" w:rsidR="00334974" w:rsidRDefault="00334974" w:rsidP="00334974"/>
        </w:tc>
        <w:tc>
          <w:tcPr>
            <w:tcW w:w="864" w:type="dxa"/>
          </w:tcPr>
          <w:p w14:paraId="3A9CBC26" w14:textId="77777777" w:rsidR="00334974" w:rsidRDefault="00334974" w:rsidP="00334974"/>
        </w:tc>
      </w:tr>
      <w:tr w:rsidR="00334974" w:rsidRPr="00CC38F7" w14:paraId="3A9CBC34" w14:textId="77777777" w:rsidTr="00C42800">
        <w:tblPrEx>
          <w:tblCellMar>
            <w:left w:w="108" w:type="dxa"/>
            <w:right w:w="108" w:type="dxa"/>
          </w:tblCellMar>
        </w:tblPrEx>
        <w:trPr>
          <w:cantSplit/>
          <w:trHeight w:val="395"/>
        </w:trPr>
        <w:tc>
          <w:tcPr>
            <w:tcW w:w="4894" w:type="dxa"/>
          </w:tcPr>
          <w:p w14:paraId="3A9CBC28" w14:textId="2BFB7C3C" w:rsidR="00334974" w:rsidRPr="0026213F" w:rsidRDefault="00334974" w:rsidP="005F27C3">
            <w:pPr>
              <w:pStyle w:val="TableDescriptivestatements"/>
            </w:pPr>
            <w:r w:rsidRPr="00D57124">
              <w:t>Uses a variety of representations and methods (e.g., numerical methods, tables, graphs, algebraic techniques) to solve systems of linear equations and inequalities.</w:t>
            </w:r>
          </w:p>
        </w:tc>
        <w:tc>
          <w:tcPr>
            <w:tcW w:w="864" w:type="dxa"/>
          </w:tcPr>
          <w:p w14:paraId="3A9CBC29" w14:textId="77777777" w:rsidR="00334974" w:rsidRDefault="00334974" w:rsidP="00334974"/>
        </w:tc>
        <w:tc>
          <w:tcPr>
            <w:tcW w:w="866" w:type="dxa"/>
          </w:tcPr>
          <w:p w14:paraId="3A9CBC2A" w14:textId="77777777" w:rsidR="00334974" w:rsidRDefault="00334974" w:rsidP="00334974"/>
        </w:tc>
        <w:tc>
          <w:tcPr>
            <w:tcW w:w="864" w:type="dxa"/>
          </w:tcPr>
          <w:p w14:paraId="3A9CBC2B" w14:textId="77777777" w:rsidR="00334974" w:rsidRDefault="00334974" w:rsidP="00334974"/>
        </w:tc>
        <w:tc>
          <w:tcPr>
            <w:tcW w:w="864" w:type="dxa"/>
          </w:tcPr>
          <w:p w14:paraId="3A9CBC2C" w14:textId="77777777" w:rsidR="00334974" w:rsidRDefault="00334974" w:rsidP="00334974"/>
        </w:tc>
        <w:tc>
          <w:tcPr>
            <w:tcW w:w="864" w:type="dxa"/>
          </w:tcPr>
          <w:p w14:paraId="3A9CBC2D" w14:textId="77777777" w:rsidR="00334974" w:rsidRDefault="00334974" w:rsidP="00334974"/>
        </w:tc>
        <w:tc>
          <w:tcPr>
            <w:tcW w:w="864" w:type="dxa"/>
          </w:tcPr>
          <w:p w14:paraId="3A9CBC2E" w14:textId="77777777" w:rsidR="00334974" w:rsidRDefault="00334974" w:rsidP="00334974"/>
        </w:tc>
        <w:tc>
          <w:tcPr>
            <w:tcW w:w="864" w:type="dxa"/>
          </w:tcPr>
          <w:p w14:paraId="3A9CBC2F" w14:textId="77777777" w:rsidR="00334974" w:rsidRDefault="00334974" w:rsidP="00334974"/>
        </w:tc>
        <w:tc>
          <w:tcPr>
            <w:tcW w:w="864" w:type="dxa"/>
          </w:tcPr>
          <w:p w14:paraId="3A9CBC30" w14:textId="77777777" w:rsidR="00334974" w:rsidRDefault="00334974" w:rsidP="00334974"/>
        </w:tc>
        <w:tc>
          <w:tcPr>
            <w:tcW w:w="864" w:type="dxa"/>
          </w:tcPr>
          <w:p w14:paraId="3A9CBC31" w14:textId="77777777" w:rsidR="00334974" w:rsidRDefault="00334974" w:rsidP="00334974"/>
        </w:tc>
        <w:tc>
          <w:tcPr>
            <w:tcW w:w="864" w:type="dxa"/>
          </w:tcPr>
          <w:p w14:paraId="3A9CBC32" w14:textId="77777777" w:rsidR="00334974" w:rsidRDefault="00334974" w:rsidP="00334974"/>
        </w:tc>
        <w:tc>
          <w:tcPr>
            <w:tcW w:w="864" w:type="dxa"/>
          </w:tcPr>
          <w:p w14:paraId="3A9CBC33" w14:textId="77777777" w:rsidR="00334974" w:rsidRDefault="00334974" w:rsidP="00334974"/>
        </w:tc>
      </w:tr>
      <w:tr w:rsidR="00334974" w:rsidRPr="00CC38F7" w14:paraId="3A9CBC41" w14:textId="77777777" w:rsidTr="00C42800">
        <w:tblPrEx>
          <w:tblCellMar>
            <w:left w:w="108" w:type="dxa"/>
            <w:right w:w="108" w:type="dxa"/>
          </w:tblCellMar>
        </w:tblPrEx>
        <w:trPr>
          <w:cantSplit/>
          <w:trHeight w:val="395"/>
        </w:trPr>
        <w:tc>
          <w:tcPr>
            <w:tcW w:w="4894" w:type="dxa"/>
          </w:tcPr>
          <w:p w14:paraId="3A9CBC35" w14:textId="621F2E03" w:rsidR="00334974" w:rsidRDefault="00334974" w:rsidP="005F27C3">
            <w:pPr>
              <w:pStyle w:val="TableDescriptivestatements"/>
            </w:pPr>
            <w:r w:rsidRPr="00D57124">
              <w:t>Demonstrates an understanding of the characteristics of linear models and the advantages and disadvantages of using a linear model in a given situation.</w:t>
            </w:r>
          </w:p>
        </w:tc>
        <w:tc>
          <w:tcPr>
            <w:tcW w:w="864" w:type="dxa"/>
          </w:tcPr>
          <w:p w14:paraId="3A9CBC36" w14:textId="77777777" w:rsidR="00334974" w:rsidRDefault="00334974" w:rsidP="00334974"/>
        </w:tc>
        <w:tc>
          <w:tcPr>
            <w:tcW w:w="866" w:type="dxa"/>
          </w:tcPr>
          <w:p w14:paraId="3A9CBC37" w14:textId="77777777" w:rsidR="00334974" w:rsidRDefault="00334974" w:rsidP="00334974"/>
        </w:tc>
        <w:tc>
          <w:tcPr>
            <w:tcW w:w="864" w:type="dxa"/>
          </w:tcPr>
          <w:p w14:paraId="3A9CBC38" w14:textId="77777777" w:rsidR="00334974" w:rsidRDefault="00334974" w:rsidP="00334974"/>
        </w:tc>
        <w:tc>
          <w:tcPr>
            <w:tcW w:w="864" w:type="dxa"/>
          </w:tcPr>
          <w:p w14:paraId="3A9CBC39" w14:textId="77777777" w:rsidR="00334974" w:rsidRDefault="00334974" w:rsidP="00334974"/>
        </w:tc>
        <w:tc>
          <w:tcPr>
            <w:tcW w:w="864" w:type="dxa"/>
          </w:tcPr>
          <w:p w14:paraId="3A9CBC3A" w14:textId="77777777" w:rsidR="00334974" w:rsidRDefault="00334974" w:rsidP="00334974"/>
        </w:tc>
        <w:tc>
          <w:tcPr>
            <w:tcW w:w="864" w:type="dxa"/>
          </w:tcPr>
          <w:p w14:paraId="3A9CBC3B" w14:textId="77777777" w:rsidR="00334974" w:rsidRDefault="00334974" w:rsidP="00334974"/>
        </w:tc>
        <w:tc>
          <w:tcPr>
            <w:tcW w:w="864" w:type="dxa"/>
          </w:tcPr>
          <w:p w14:paraId="3A9CBC3C" w14:textId="77777777" w:rsidR="00334974" w:rsidRDefault="00334974" w:rsidP="00334974"/>
        </w:tc>
        <w:tc>
          <w:tcPr>
            <w:tcW w:w="864" w:type="dxa"/>
          </w:tcPr>
          <w:p w14:paraId="3A9CBC3D" w14:textId="77777777" w:rsidR="00334974" w:rsidRDefault="00334974" w:rsidP="00334974"/>
        </w:tc>
        <w:tc>
          <w:tcPr>
            <w:tcW w:w="864" w:type="dxa"/>
          </w:tcPr>
          <w:p w14:paraId="3A9CBC3E" w14:textId="77777777" w:rsidR="00334974" w:rsidRDefault="00334974" w:rsidP="00334974"/>
        </w:tc>
        <w:tc>
          <w:tcPr>
            <w:tcW w:w="864" w:type="dxa"/>
          </w:tcPr>
          <w:p w14:paraId="3A9CBC3F" w14:textId="77777777" w:rsidR="00334974" w:rsidRDefault="00334974" w:rsidP="00334974"/>
        </w:tc>
        <w:tc>
          <w:tcPr>
            <w:tcW w:w="864" w:type="dxa"/>
          </w:tcPr>
          <w:p w14:paraId="3A9CBC40" w14:textId="77777777" w:rsidR="00334974" w:rsidRDefault="00334974" w:rsidP="00334974"/>
        </w:tc>
      </w:tr>
      <w:tr w:rsidR="00F8159D" w:rsidRPr="00CC38F7" w14:paraId="3A9CBC8F" w14:textId="77777777" w:rsidTr="00C42800">
        <w:tblPrEx>
          <w:tblCellMar>
            <w:left w:w="108" w:type="dxa"/>
            <w:right w:w="108" w:type="dxa"/>
          </w:tblCellMar>
        </w:tblPrEx>
        <w:trPr>
          <w:cantSplit/>
          <w:trHeight w:val="395"/>
        </w:trPr>
        <w:tc>
          <w:tcPr>
            <w:tcW w:w="4894" w:type="dxa"/>
          </w:tcPr>
          <w:p w14:paraId="3A9CBC83" w14:textId="2F826E96" w:rsidR="00F8159D" w:rsidRDefault="00F8159D" w:rsidP="00F8159D">
            <w:pPr>
              <w:pStyle w:val="TableBodyCopy"/>
            </w:pPr>
            <w:r>
              <w:t xml:space="preserve">Competency 006: </w:t>
            </w:r>
            <w:r w:rsidRPr="0002776B">
              <w:rPr>
                <w:i/>
              </w:rPr>
              <w:t xml:space="preserve">The </w:t>
            </w:r>
            <w:r w:rsidR="00C85899" w:rsidRPr="00EF25E7">
              <w:rPr>
                <w:i/>
              </w:rPr>
              <w:t>teacher understands and uses nonlinear functions and relations to model and solve problems</w:t>
            </w:r>
            <w:r w:rsidR="00970CB3">
              <w:rPr>
                <w:i/>
              </w:rPr>
              <w:t>.</w:t>
            </w:r>
          </w:p>
        </w:tc>
        <w:tc>
          <w:tcPr>
            <w:tcW w:w="864" w:type="dxa"/>
          </w:tcPr>
          <w:p w14:paraId="3A9CBC84" w14:textId="77777777" w:rsidR="00F8159D" w:rsidRDefault="00F8159D" w:rsidP="004F49BB"/>
        </w:tc>
        <w:tc>
          <w:tcPr>
            <w:tcW w:w="866" w:type="dxa"/>
          </w:tcPr>
          <w:p w14:paraId="3A9CBC85" w14:textId="77777777" w:rsidR="00F8159D" w:rsidRDefault="00F8159D" w:rsidP="004F49BB"/>
        </w:tc>
        <w:tc>
          <w:tcPr>
            <w:tcW w:w="864" w:type="dxa"/>
          </w:tcPr>
          <w:p w14:paraId="3A9CBC86" w14:textId="77777777" w:rsidR="00F8159D" w:rsidRDefault="00F8159D" w:rsidP="004F49BB"/>
        </w:tc>
        <w:tc>
          <w:tcPr>
            <w:tcW w:w="864" w:type="dxa"/>
          </w:tcPr>
          <w:p w14:paraId="3A9CBC87" w14:textId="77777777" w:rsidR="00F8159D" w:rsidRDefault="00F8159D" w:rsidP="004F49BB"/>
        </w:tc>
        <w:tc>
          <w:tcPr>
            <w:tcW w:w="864" w:type="dxa"/>
          </w:tcPr>
          <w:p w14:paraId="3A9CBC88" w14:textId="77777777" w:rsidR="00F8159D" w:rsidRDefault="00F8159D" w:rsidP="004F49BB"/>
        </w:tc>
        <w:tc>
          <w:tcPr>
            <w:tcW w:w="864" w:type="dxa"/>
          </w:tcPr>
          <w:p w14:paraId="3A9CBC89" w14:textId="77777777" w:rsidR="00F8159D" w:rsidRDefault="00F8159D" w:rsidP="004F49BB"/>
        </w:tc>
        <w:tc>
          <w:tcPr>
            <w:tcW w:w="864" w:type="dxa"/>
          </w:tcPr>
          <w:p w14:paraId="3A9CBC8A" w14:textId="77777777" w:rsidR="00F8159D" w:rsidRDefault="00F8159D" w:rsidP="004F49BB"/>
        </w:tc>
        <w:tc>
          <w:tcPr>
            <w:tcW w:w="864" w:type="dxa"/>
          </w:tcPr>
          <w:p w14:paraId="3A9CBC8B" w14:textId="77777777" w:rsidR="00F8159D" w:rsidRDefault="00F8159D" w:rsidP="004F49BB"/>
        </w:tc>
        <w:tc>
          <w:tcPr>
            <w:tcW w:w="864" w:type="dxa"/>
          </w:tcPr>
          <w:p w14:paraId="3A9CBC8C" w14:textId="77777777" w:rsidR="00F8159D" w:rsidRDefault="00F8159D" w:rsidP="004F49BB"/>
        </w:tc>
        <w:tc>
          <w:tcPr>
            <w:tcW w:w="864" w:type="dxa"/>
          </w:tcPr>
          <w:p w14:paraId="3A9CBC8D" w14:textId="77777777" w:rsidR="00F8159D" w:rsidRDefault="00F8159D" w:rsidP="004F49BB"/>
        </w:tc>
        <w:tc>
          <w:tcPr>
            <w:tcW w:w="864" w:type="dxa"/>
          </w:tcPr>
          <w:p w14:paraId="3A9CBC8E" w14:textId="77777777" w:rsidR="00F8159D" w:rsidRDefault="00F8159D" w:rsidP="004F49BB"/>
        </w:tc>
      </w:tr>
      <w:tr w:rsidR="00C85899" w:rsidRPr="00CC38F7" w14:paraId="3A9CBC9C" w14:textId="77777777" w:rsidTr="00C42800">
        <w:tblPrEx>
          <w:tblCellMar>
            <w:left w:w="108" w:type="dxa"/>
            <w:right w:w="108" w:type="dxa"/>
          </w:tblCellMar>
        </w:tblPrEx>
        <w:trPr>
          <w:cantSplit/>
          <w:trHeight w:val="395"/>
        </w:trPr>
        <w:tc>
          <w:tcPr>
            <w:tcW w:w="4894" w:type="dxa"/>
          </w:tcPr>
          <w:p w14:paraId="3A9CBC90" w14:textId="2FEBA04F" w:rsidR="00C85899" w:rsidRPr="00C35281" w:rsidRDefault="00C85899" w:rsidP="005F27C3">
            <w:pPr>
              <w:pStyle w:val="TableDescriptivestatements"/>
              <w:numPr>
                <w:ilvl w:val="0"/>
                <w:numId w:val="31"/>
              </w:numPr>
            </w:pPr>
            <w:r w:rsidRPr="002C06A8">
              <w:t>Uses a variety of methods to investigate the roots (real and complex), vertex and symmetry of a quadratic function or relation.</w:t>
            </w:r>
          </w:p>
        </w:tc>
        <w:tc>
          <w:tcPr>
            <w:tcW w:w="864" w:type="dxa"/>
          </w:tcPr>
          <w:p w14:paraId="3A9CBC91" w14:textId="77777777" w:rsidR="00C85899" w:rsidRDefault="00C85899" w:rsidP="00C85899"/>
        </w:tc>
        <w:tc>
          <w:tcPr>
            <w:tcW w:w="866" w:type="dxa"/>
          </w:tcPr>
          <w:p w14:paraId="3A9CBC92" w14:textId="77777777" w:rsidR="00C85899" w:rsidRDefault="00C85899" w:rsidP="00C85899"/>
        </w:tc>
        <w:tc>
          <w:tcPr>
            <w:tcW w:w="864" w:type="dxa"/>
          </w:tcPr>
          <w:p w14:paraId="3A9CBC93" w14:textId="77777777" w:rsidR="00C85899" w:rsidRDefault="00C85899" w:rsidP="00C85899"/>
        </w:tc>
        <w:tc>
          <w:tcPr>
            <w:tcW w:w="864" w:type="dxa"/>
          </w:tcPr>
          <w:p w14:paraId="3A9CBC94" w14:textId="77777777" w:rsidR="00C85899" w:rsidRDefault="00C85899" w:rsidP="00C85899"/>
        </w:tc>
        <w:tc>
          <w:tcPr>
            <w:tcW w:w="864" w:type="dxa"/>
          </w:tcPr>
          <w:p w14:paraId="3A9CBC95" w14:textId="77777777" w:rsidR="00C85899" w:rsidRDefault="00C85899" w:rsidP="00C85899"/>
        </w:tc>
        <w:tc>
          <w:tcPr>
            <w:tcW w:w="864" w:type="dxa"/>
          </w:tcPr>
          <w:p w14:paraId="3A9CBC96" w14:textId="77777777" w:rsidR="00C85899" w:rsidRDefault="00C85899" w:rsidP="00C85899"/>
        </w:tc>
        <w:tc>
          <w:tcPr>
            <w:tcW w:w="864" w:type="dxa"/>
          </w:tcPr>
          <w:p w14:paraId="3A9CBC97" w14:textId="77777777" w:rsidR="00C85899" w:rsidRDefault="00C85899" w:rsidP="00C85899"/>
        </w:tc>
        <w:tc>
          <w:tcPr>
            <w:tcW w:w="864" w:type="dxa"/>
          </w:tcPr>
          <w:p w14:paraId="3A9CBC98" w14:textId="77777777" w:rsidR="00C85899" w:rsidRDefault="00C85899" w:rsidP="00C85899"/>
        </w:tc>
        <w:tc>
          <w:tcPr>
            <w:tcW w:w="864" w:type="dxa"/>
          </w:tcPr>
          <w:p w14:paraId="3A9CBC99" w14:textId="77777777" w:rsidR="00C85899" w:rsidRDefault="00C85899" w:rsidP="00C85899"/>
        </w:tc>
        <w:tc>
          <w:tcPr>
            <w:tcW w:w="864" w:type="dxa"/>
          </w:tcPr>
          <w:p w14:paraId="3A9CBC9A" w14:textId="77777777" w:rsidR="00C85899" w:rsidRDefault="00C85899" w:rsidP="00C85899"/>
        </w:tc>
        <w:tc>
          <w:tcPr>
            <w:tcW w:w="864" w:type="dxa"/>
          </w:tcPr>
          <w:p w14:paraId="3A9CBC9B" w14:textId="77777777" w:rsidR="00C85899" w:rsidRDefault="00C85899" w:rsidP="00C85899"/>
        </w:tc>
      </w:tr>
      <w:tr w:rsidR="00C85899" w:rsidRPr="00CC38F7" w14:paraId="3A9CBCA9" w14:textId="77777777" w:rsidTr="00C42800">
        <w:tblPrEx>
          <w:tblCellMar>
            <w:left w:w="108" w:type="dxa"/>
            <w:right w:w="108" w:type="dxa"/>
          </w:tblCellMar>
        </w:tblPrEx>
        <w:trPr>
          <w:cantSplit/>
          <w:trHeight w:val="395"/>
        </w:trPr>
        <w:tc>
          <w:tcPr>
            <w:tcW w:w="4894" w:type="dxa"/>
          </w:tcPr>
          <w:p w14:paraId="3A9CBC9D" w14:textId="1109BEF0" w:rsidR="00C85899" w:rsidRPr="00C35281" w:rsidRDefault="00C85899" w:rsidP="005F27C3">
            <w:pPr>
              <w:pStyle w:val="TableDescriptivestatements"/>
            </w:pPr>
            <w:r w:rsidRPr="002C06A8">
              <w:t>Demonstrates an understanding of the connections among geometric, graphic, numeric and symbolic representations of quadratic functions.</w:t>
            </w:r>
          </w:p>
        </w:tc>
        <w:tc>
          <w:tcPr>
            <w:tcW w:w="864" w:type="dxa"/>
          </w:tcPr>
          <w:p w14:paraId="3A9CBC9E" w14:textId="77777777" w:rsidR="00C85899" w:rsidRDefault="00C85899" w:rsidP="00C85899"/>
        </w:tc>
        <w:tc>
          <w:tcPr>
            <w:tcW w:w="866" w:type="dxa"/>
          </w:tcPr>
          <w:p w14:paraId="3A9CBC9F" w14:textId="77777777" w:rsidR="00C85899" w:rsidRDefault="00C85899" w:rsidP="00C85899"/>
        </w:tc>
        <w:tc>
          <w:tcPr>
            <w:tcW w:w="864" w:type="dxa"/>
          </w:tcPr>
          <w:p w14:paraId="3A9CBCA0" w14:textId="77777777" w:rsidR="00C85899" w:rsidRDefault="00C85899" w:rsidP="00C85899"/>
        </w:tc>
        <w:tc>
          <w:tcPr>
            <w:tcW w:w="864" w:type="dxa"/>
          </w:tcPr>
          <w:p w14:paraId="3A9CBCA1" w14:textId="77777777" w:rsidR="00C85899" w:rsidRDefault="00C85899" w:rsidP="00C85899"/>
        </w:tc>
        <w:tc>
          <w:tcPr>
            <w:tcW w:w="864" w:type="dxa"/>
          </w:tcPr>
          <w:p w14:paraId="3A9CBCA2" w14:textId="77777777" w:rsidR="00C85899" w:rsidRDefault="00C85899" w:rsidP="00C85899"/>
        </w:tc>
        <w:tc>
          <w:tcPr>
            <w:tcW w:w="864" w:type="dxa"/>
          </w:tcPr>
          <w:p w14:paraId="3A9CBCA3" w14:textId="77777777" w:rsidR="00C85899" w:rsidRDefault="00C85899" w:rsidP="00C85899"/>
        </w:tc>
        <w:tc>
          <w:tcPr>
            <w:tcW w:w="864" w:type="dxa"/>
          </w:tcPr>
          <w:p w14:paraId="3A9CBCA4" w14:textId="77777777" w:rsidR="00C85899" w:rsidRDefault="00C85899" w:rsidP="00C85899"/>
        </w:tc>
        <w:tc>
          <w:tcPr>
            <w:tcW w:w="864" w:type="dxa"/>
          </w:tcPr>
          <w:p w14:paraId="3A9CBCA5" w14:textId="77777777" w:rsidR="00C85899" w:rsidRDefault="00C85899" w:rsidP="00C85899"/>
        </w:tc>
        <w:tc>
          <w:tcPr>
            <w:tcW w:w="864" w:type="dxa"/>
          </w:tcPr>
          <w:p w14:paraId="3A9CBCA6" w14:textId="77777777" w:rsidR="00C85899" w:rsidRDefault="00C85899" w:rsidP="00C85899"/>
        </w:tc>
        <w:tc>
          <w:tcPr>
            <w:tcW w:w="864" w:type="dxa"/>
          </w:tcPr>
          <w:p w14:paraId="3A9CBCA7" w14:textId="77777777" w:rsidR="00C85899" w:rsidRDefault="00C85899" w:rsidP="00C85899"/>
        </w:tc>
        <w:tc>
          <w:tcPr>
            <w:tcW w:w="864" w:type="dxa"/>
          </w:tcPr>
          <w:p w14:paraId="3A9CBCA8" w14:textId="77777777" w:rsidR="00C85899" w:rsidRDefault="00C85899" w:rsidP="00C85899"/>
        </w:tc>
      </w:tr>
      <w:tr w:rsidR="00C85899" w:rsidRPr="00CC38F7" w14:paraId="3A9CBCB6" w14:textId="77777777" w:rsidTr="00C42800">
        <w:tblPrEx>
          <w:tblCellMar>
            <w:left w:w="108" w:type="dxa"/>
            <w:right w:w="108" w:type="dxa"/>
          </w:tblCellMar>
        </w:tblPrEx>
        <w:trPr>
          <w:cantSplit/>
          <w:trHeight w:val="395"/>
        </w:trPr>
        <w:tc>
          <w:tcPr>
            <w:tcW w:w="4894" w:type="dxa"/>
          </w:tcPr>
          <w:p w14:paraId="3A9CBCAA" w14:textId="34D8F3DC" w:rsidR="00C85899" w:rsidRPr="00C35281" w:rsidRDefault="00C85899" w:rsidP="005F27C3">
            <w:pPr>
              <w:pStyle w:val="TableDescriptivestatements"/>
            </w:pPr>
            <w:r w:rsidRPr="00A90A9D">
              <w:t>Analyzes data and represents and solves problems involving exponential growth and decay.</w:t>
            </w:r>
          </w:p>
        </w:tc>
        <w:tc>
          <w:tcPr>
            <w:tcW w:w="864" w:type="dxa"/>
          </w:tcPr>
          <w:p w14:paraId="3A9CBCAB" w14:textId="77777777" w:rsidR="00C85899" w:rsidRDefault="00C85899" w:rsidP="00C85899"/>
        </w:tc>
        <w:tc>
          <w:tcPr>
            <w:tcW w:w="866" w:type="dxa"/>
          </w:tcPr>
          <w:p w14:paraId="3A9CBCAC" w14:textId="77777777" w:rsidR="00C85899" w:rsidRDefault="00C85899" w:rsidP="00C85899"/>
        </w:tc>
        <w:tc>
          <w:tcPr>
            <w:tcW w:w="864" w:type="dxa"/>
          </w:tcPr>
          <w:p w14:paraId="3A9CBCAD" w14:textId="77777777" w:rsidR="00C85899" w:rsidRDefault="00C85899" w:rsidP="00C85899"/>
        </w:tc>
        <w:tc>
          <w:tcPr>
            <w:tcW w:w="864" w:type="dxa"/>
          </w:tcPr>
          <w:p w14:paraId="3A9CBCAE" w14:textId="77777777" w:rsidR="00C85899" w:rsidRDefault="00C85899" w:rsidP="00C85899"/>
        </w:tc>
        <w:tc>
          <w:tcPr>
            <w:tcW w:w="864" w:type="dxa"/>
          </w:tcPr>
          <w:p w14:paraId="3A9CBCAF" w14:textId="77777777" w:rsidR="00C85899" w:rsidRDefault="00C85899" w:rsidP="00C85899"/>
        </w:tc>
        <w:tc>
          <w:tcPr>
            <w:tcW w:w="864" w:type="dxa"/>
          </w:tcPr>
          <w:p w14:paraId="3A9CBCB0" w14:textId="77777777" w:rsidR="00C85899" w:rsidRDefault="00C85899" w:rsidP="00C85899"/>
        </w:tc>
        <w:tc>
          <w:tcPr>
            <w:tcW w:w="864" w:type="dxa"/>
          </w:tcPr>
          <w:p w14:paraId="3A9CBCB1" w14:textId="77777777" w:rsidR="00C85899" w:rsidRDefault="00C85899" w:rsidP="00C85899"/>
        </w:tc>
        <w:tc>
          <w:tcPr>
            <w:tcW w:w="864" w:type="dxa"/>
          </w:tcPr>
          <w:p w14:paraId="3A9CBCB2" w14:textId="77777777" w:rsidR="00C85899" w:rsidRDefault="00C85899" w:rsidP="00C85899"/>
        </w:tc>
        <w:tc>
          <w:tcPr>
            <w:tcW w:w="864" w:type="dxa"/>
          </w:tcPr>
          <w:p w14:paraId="3A9CBCB3" w14:textId="77777777" w:rsidR="00C85899" w:rsidRDefault="00C85899" w:rsidP="00C85899"/>
        </w:tc>
        <w:tc>
          <w:tcPr>
            <w:tcW w:w="864" w:type="dxa"/>
          </w:tcPr>
          <w:p w14:paraId="3A9CBCB4" w14:textId="77777777" w:rsidR="00C85899" w:rsidRDefault="00C85899" w:rsidP="00C85899"/>
        </w:tc>
        <w:tc>
          <w:tcPr>
            <w:tcW w:w="864" w:type="dxa"/>
          </w:tcPr>
          <w:p w14:paraId="3A9CBCB5" w14:textId="77777777" w:rsidR="00C85899" w:rsidRDefault="00C85899" w:rsidP="00C85899"/>
        </w:tc>
      </w:tr>
      <w:tr w:rsidR="00C85899" w:rsidRPr="00CC38F7" w14:paraId="3A9CBCC3" w14:textId="77777777" w:rsidTr="00C42800">
        <w:tblPrEx>
          <w:tblCellMar>
            <w:left w:w="108" w:type="dxa"/>
            <w:right w:w="108" w:type="dxa"/>
          </w:tblCellMar>
        </w:tblPrEx>
        <w:trPr>
          <w:cantSplit/>
          <w:trHeight w:val="395"/>
        </w:trPr>
        <w:tc>
          <w:tcPr>
            <w:tcW w:w="4894" w:type="dxa"/>
          </w:tcPr>
          <w:p w14:paraId="3A9CBCB7" w14:textId="3A45D40B" w:rsidR="00C85899" w:rsidRDefault="00C85899" w:rsidP="005F27C3">
            <w:pPr>
              <w:pStyle w:val="TableDescriptivestatements"/>
            </w:pPr>
            <w:r w:rsidRPr="00A90A9D">
              <w:lastRenderedPageBreak/>
              <w:t>Demonstrates an understanding of the connections among proportions, inverse variation and rational functions.</w:t>
            </w:r>
          </w:p>
        </w:tc>
        <w:tc>
          <w:tcPr>
            <w:tcW w:w="864" w:type="dxa"/>
          </w:tcPr>
          <w:p w14:paraId="3A9CBCB8" w14:textId="77777777" w:rsidR="00C85899" w:rsidRDefault="00C85899" w:rsidP="00C85899"/>
        </w:tc>
        <w:tc>
          <w:tcPr>
            <w:tcW w:w="866" w:type="dxa"/>
          </w:tcPr>
          <w:p w14:paraId="3A9CBCB9" w14:textId="77777777" w:rsidR="00C85899" w:rsidRDefault="00C85899" w:rsidP="00C85899"/>
        </w:tc>
        <w:tc>
          <w:tcPr>
            <w:tcW w:w="864" w:type="dxa"/>
          </w:tcPr>
          <w:p w14:paraId="3A9CBCBA" w14:textId="77777777" w:rsidR="00C85899" w:rsidRDefault="00C85899" w:rsidP="00C85899"/>
        </w:tc>
        <w:tc>
          <w:tcPr>
            <w:tcW w:w="864" w:type="dxa"/>
          </w:tcPr>
          <w:p w14:paraId="3A9CBCBB" w14:textId="77777777" w:rsidR="00C85899" w:rsidRDefault="00C85899" w:rsidP="00C85899"/>
        </w:tc>
        <w:tc>
          <w:tcPr>
            <w:tcW w:w="864" w:type="dxa"/>
          </w:tcPr>
          <w:p w14:paraId="3A9CBCBC" w14:textId="77777777" w:rsidR="00C85899" w:rsidRDefault="00C85899" w:rsidP="00C85899"/>
        </w:tc>
        <w:tc>
          <w:tcPr>
            <w:tcW w:w="864" w:type="dxa"/>
          </w:tcPr>
          <w:p w14:paraId="3A9CBCBD" w14:textId="77777777" w:rsidR="00C85899" w:rsidRDefault="00C85899" w:rsidP="00C85899"/>
        </w:tc>
        <w:tc>
          <w:tcPr>
            <w:tcW w:w="864" w:type="dxa"/>
          </w:tcPr>
          <w:p w14:paraId="3A9CBCBE" w14:textId="77777777" w:rsidR="00C85899" w:rsidRDefault="00C85899" w:rsidP="00C85899"/>
        </w:tc>
        <w:tc>
          <w:tcPr>
            <w:tcW w:w="864" w:type="dxa"/>
          </w:tcPr>
          <w:p w14:paraId="3A9CBCBF" w14:textId="77777777" w:rsidR="00C85899" w:rsidRDefault="00C85899" w:rsidP="00C85899"/>
        </w:tc>
        <w:tc>
          <w:tcPr>
            <w:tcW w:w="864" w:type="dxa"/>
          </w:tcPr>
          <w:p w14:paraId="3A9CBCC0" w14:textId="77777777" w:rsidR="00C85899" w:rsidRDefault="00C85899" w:rsidP="00C85899"/>
        </w:tc>
        <w:tc>
          <w:tcPr>
            <w:tcW w:w="864" w:type="dxa"/>
          </w:tcPr>
          <w:p w14:paraId="3A9CBCC1" w14:textId="77777777" w:rsidR="00C85899" w:rsidRDefault="00C85899" w:rsidP="00C85899"/>
        </w:tc>
        <w:tc>
          <w:tcPr>
            <w:tcW w:w="864" w:type="dxa"/>
          </w:tcPr>
          <w:p w14:paraId="3A9CBCC2" w14:textId="77777777" w:rsidR="00C85899" w:rsidRDefault="00C85899" w:rsidP="00C85899"/>
        </w:tc>
      </w:tr>
      <w:tr w:rsidR="00C85899" w:rsidRPr="00CC38F7" w14:paraId="3A9CBCD0" w14:textId="77777777" w:rsidTr="00C42800">
        <w:tblPrEx>
          <w:tblCellMar>
            <w:left w:w="108" w:type="dxa"/>
            <w:right w:w="108" w:type="dxa"/>
          </w:tblCellMar>
        </w:tblPrEx>
        <w:trPr>
          <w:cantSplit/>
          <w:trHeight w:val="395"/>
        </w:trPr>
        <w:tc>
          <w:tcPr>
            <w:tcW w:w="4894" w:type="dxa"/>
          </w:tcPr>
          <w:p w14:paraId="3A9CBCC4" w14:textId="5D6EF8CC" w:rsidR="00C85899" w:rsidRPr="008C3955" w:rsidRDefault="00C85899" w:rsidP="005F27C3">
            <w:pPr>
              <w:pStyle w:val="TableDescriptivestatements"/>
            </w:pPr>
            <w:r w:rsidRPr="00A90A9D">
              <w:t xml:space="preserve">Understands the effects of transformations such as </w:t>
            </w:r>
            <w:r w:rsidRPr="00A90A9D">
              <w:rPr>
                <w:position w:val="-10"/>
              </w:rPr>
              <w:object w:dxaOrig="960" w:dyaOrig="320" w14:anchorId="116328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15.65pt" o:ole="">
                  <v:imagedata r:id="rId10" o:title=""/>
                </v:shape>
                <o:OLEObject Type="Embed" ProgID="Equation.DSMT4" ShapeID="_x0000_i1025" DrawAspect="Content" ObjectID="_1555841217" r:id="rId11"/>
              </w:object>
            </w:r>
            <w:r w:rsidRPr="00A90A9D">
              <w:t>on the graph of a nonlinear function</w:t>
            </w:r>
            <w:r w:rsidRPr="00A90A9D">
              <w:rPr>
                <w:position w:val="-10"/>
              </w:rPr>
              <w:object w:dxaOrig="520" w:dyaOrig="320" w14:anchorId="241F3CDF">
                <v:shape id="_x0000_i1026" type="#_x0000_t75" style="width:26.3pt;height:15.65pt" o:ole="">
                  <v:imagedata r:id="rId12" o:title=""/>
                </v:shape>
                <o:OLEObject Type="Embed" ProgID="Equation.DSMT4" ShapeID="_x0000_i1026" DrawAspect="Content" ObjectID="_1555841218" r:id="rId13"/>
              </w:object>
            </w:r>
            <w:r w:rsidRPr="00A90A9D">
              <w:t>.</w:t>
            </w:r>
          </w:p>
        </w:tc>
        <w:tc>
          <w:tcPr>
            <w:tcW w:w="864" w:type="dxa"/>
          </w:tcPr>
          <w:p w14:paraId="3A9CBCC5" w14:textId="77777777" w:rsidR="00C85899" w:rsidRDefault="00C85899" w:rsidP="00C85899"/>
        </w:tc>
        <w:tc>
          <w:tcPr>
            <w:tcW w:w="866" w:type="dxa"/>
          </w:tcPr>
          <w:p w14:paraId="3A9CBCC6" w14:textId="77777777" w:rsidR="00C85899" w:rsidRDefault="00C85899" w:rsidP="00C85899"/>
        </w:tc>
        <w:tc>
          <w:tcPr>
            <w:tcW w:w="864" w:type="dxa"/>
          </w:tcPr>
          <w:p w14:paraId="3A9CBCC7" w14:textId="77777777" w:rsidR="00C85899" w:rsidRDefault="00C85899" w:rsidP="00C85899"/>
        </w:tc>
        <w:tc>
          <w:tcPr>
            <w:tcW w:w="864" w:type="dxa"/>
          </w:tcPr>
          <w:p w14:paraId="3A9CBCC8" w14:textId="77777777" w:rsidR="00C85899" w:rsidRDefault="00C85899" w:rsidP="00C85899"/>
        </w:tc>
        <w:tc>
          <w:tcPr>
            <w:tcW w:w="864" w:type="dxa"/>
          </w:tcPr>
          <w:p w14:paraId="3A9CBCC9" w14:textId="77777777" w:rsidR="00C85899" w:rsidRDefault="00C85899" w:rsidP="00C85899"/>
        </w:tc>
        <w:tc>
          <w:tcPr>
            <w:tcW w:w="864" w:type="dxa"/>
          </w:tcPr>
          <w:p w14:paraId="3A9CBCCA" w14:textId="77777777" w:rsidR="00C85899" w:rsidRDefault="00C85899" w:rsidP="00C85899"/>
        </w:tc>
        <w:tc>
          <w:tcPr>
            <w:tcW w:w="864" w:type="dxa"/>
          </w:tcPr>
          <w:p w14:paraId="3A9CBCCB" w14:textId="77777777" w:rsidR="00C85899" w:rsidRDefault="00C85899" w:rsidP="00C85899"/>
        </w:tc>
        <w:tc>
          <w:tcPr>
            <w:tcW w:w="864" w:type="dxa"/>
          </w:tcPr>
          <w:p w14:paraId="3A9CBCCC" w14:textId="77777777" w:rsidR="00C85899" w:rsidRDefault="00C85899" w:rsidP="00C85899"/>
        </w:tc>
        <w:tc>
          <w:tcPr>
            <w:tcW w:w="864" w:type="dxa"/>
          </w:tcPr>
          <w:p w14:paraId="3A9CBCCD" w14:textId="77777777" w:rsidR="00C85899" w:rsidRDefault="00C85899" w:rsidP="00C85899"/>
        </w:tc>
        <w:tc>
          <w:tcPr>
            <w:tcW w:w="864" w:type="dxa"/>
          </w:tcPr>
          <w:p w14:paraId="3A9CBCCE" w14:textId="77777777" w:rsidR="00C85899" w:rsidRDefault="00C85899" w:rsidP="00C85899"/>
        </w:tc>
        <w:tc>
          <w:tcPr>
            <w:tcW w:w="864" w:type="dxa"/>
          </w:tcPr>
          <w:p w14:paraId="3A9CBCCF" w14:textId="77777777" w:rsidR="00C85899" w:rsidRDefault="00C85899" w:rsidP="00C85899"/>
        </w:tc>
      </w:tr>
      <w:tr w:rsidR="00C85899" w:rsidRPr="00CC38F7" w14:paraId="3A9CBCDD" w14:textId="77777777" w:rsidTr="00C42800">
        <w:tblPrEx>
          <w:tblCellMar>
            <w:left w:w="108" w:type="dxa"/>
            <w:right w:w="108" w:type="dxa"/>
          </w:tblCellMar>
        </w:tblPrEx>
        <w:trPr>
          <w:cantSplit/>
          <w:trHeight w:val="395"/>
        </w:trPr>
        <w:tc>
          <w:tcPr>
            <w:tcW w:w="4894" w:type="dxa"/>
          </w:tcPr>
          <w:p w14:paraId="3A9CBCD1" w14:textId="3FD4F323" w:rsidR="00C85899" w:rsidRPr="008C3955" w:rsidRDefault="00C85899" w:rsidP="005F27C3">
            <w:pPr>
              <w:pStyle w:val="TableDescriptivestatements"/>
            </w:pPr>
            <w:r w:rsidRPr="00A90A9D">
              <w:t>Applies properties, graphs and applications of nonlinear functions to analyze, model and solve problems.</w:t>
            </w:r>
          </w:p>
        </w:tc>
        <w:tc>
          <w:tcPr>
            <w:tcW w:w="864" w:type="dxa"/>
          </w:tcPr>
          <w:p w14:paraId="3A9CBCD2" w14:textId="77777777" w:rsidR="00C85899" w:rsidRDefault="00C85899" w:rsidP="00C85899"/>
        </w:tc>
        <w:tc>
          <w:tcPr>
            <w:tcW w:w="866" w:type="dxa"/>
          </w:tcPr>
          <w:p w14:paraId="3A9CBCD3" w14:textId="77777777" w:rsidR="00C85899" w:rsidRDefault="00C85899" w:rsidP="00C85899"/>
        </w:tc>
        <w:tc>
          <w:tcPr>
            <w:tcW w:w="864" w:type="dxa"/>
          </w:tcPr>
          <w:p w14:paraId="3A9CBCD4" w14:textId="77777777" w:rsidR="00C85899" w:rsidRDefault="00C85899" w:rsidP="00C85899"/>
        </w:tc>
        <w:tc>
          <w:tcPr>
            <w:tcW w:w="864" w:type="dxa"/>
          </w:tcPr>
          <w:p w14:paraId="3A9CBCD5" w14:textId="77777777" w:rsidR="00C85899" w:rsidRDefault="00C85899" w:rsidP="00C85899"/>
        </w:tc>
        <w:tc>
          <w:tcPr>
            <w:tcW w:w="864" w:type="dxa"/>
          </w:tcPr>
          <w:p w14:paraId="3A9CBCD6" w14:textId="77777777" w:rsidR="00C85899" w:rsidRDefault="00C85899" w:rsidP="00C85899"/>
        </w:tc>
        <w:tc>
          <w:tcPr>
            <w:tcW w:w="864" w:type="dxa"/>
          </w:tcPr>
          <w:p w14:paraId="3A9CBCD7" w14:textId="77777777" w:rsidR="00C85899" w:rsidRDefault="00C85899" w:rsidP="00C85899"/>
        </w:tc>
        <w:tc>
          <w:tcPr>
            <w:tcW w:w="864" w:type="dxa"/>
          </w:tcPr>
          <w:p w14:paraId="3A9CBCD8" w14:textId="77777777" w:rsidR="00C85899" w:rsidRDefault="00C85899" w:rsidP="00C85899"/>
        </w:tc>
        <w:tc>
          <w:tcPr>
            <w:tcW w:w="864" w:type="dxa"/>
          </w:tcPr>
          <w:p w14:paraId="3A9CBCD9" w14:textId="77777777" w:rsidR="00C85899" w:rsidRDefault="00C85899" w:rsidP="00C85899"/>
        </w:tc>
        <w:tc>
          <w:tcPr>
            <w:tcW w:w="864" w:type="dxa"/>
          </w:tcPr>
          <w:p w14:paraId="3A9CBCDA" w14:textId="77777777" w:rsidR="00C85899" w:rsidRDefault="00C85899" w:rsidP="00C85899"/>
        </w:tc>
        <w:tc>
          <w:tcPr>
            <w:tcW w:w="864" w:type="dxa"/>
          </w:tcPr>
          <w:p w14:paraId="3A9CBCDB" w14:textId="77777777" w:rsidR="00C85899" w:rsidRDefault="00C85899" w:rsidP="00C85899"/>
        </w:tc>
        <w:tc>
          <w:tcPr>
            <w:tcW w:w="864" w:type="dxa"/>
          </w:tcPr>
          <w:p w14:paraId="3A9CBCDC" w14:textId="77777777" w:rsidR="00C85899" w:rsidRDefault="00C85899" w:rsidP="00C85899"/>
        </w:tc>
      </w:tr>
      <w:tr w:rsidR="00C85899" w:rsidRPr="00CC38F7" w14:paraId="3A9CBCEA" w14:textId="77777777" w:rsidTr="00C42800">
        <w:tblPrEx>
          <w:tblCellMar>
            <w:left w:w="108" w:type="dxa"/>
            <w:right w:w="108" w:type="dxa"/>
          </w:tblCellMar>
        </w:tblPrEx>
        <w:trPr>
          <w:cantSplit/>
          <w:trHeight w:val="395"/>
        </w:trPr>
        <w:tc>
          <w:tcPr>
            <w:tcW w:w="4894" w:type="dxa"/>
          </w:tcPr>
          <w:p w14:paraId="3A9CBCDE" w14:textId="405AB93A" w:rsidR="00C85899" w:rsidRPr="008C3955" w:rsidRDefault="00C85899" w:rsidP="005F27C3">
            <w:pPr>
              <w:pStyle w:val="TableDescriptivestatements"/>
            </w:pPr>
            <w:r w:rsidRPr="00A90A9D">
              <w:t>Uses a variety of representations and methods (e.g., numerical methods, tables, graphs, algebraic techniques) to solve systems of quadratic equations and inequalities.</w:t>
            </w:r>
          </w:p>
        </w:tc>
        <w:tc>
          <w:tcPr>
            <w:tcW w:w="864" w:type="dxa"/>
          </w:tcPr>
          <w:p w14:paraId="3A9CBCDF" w14:textId="77777777" w:rsidR="00C85899" w:rsidRDefault="00C85899" w:rsidP="00C85899"/>
        </w:tc>
        <w:tc>
          <w:tcPr>
            <w:tcW w:w="866" w:type="dxa"/>
          </w:tcPr>
          <w:p w14:paraId="3A9CBCE0" w14:textId="77777777" w:rsidR="00C85899" w:rsidRDefault="00C85899" w:rsidP="00C85899"/>
        </w:tc>
        <w:tc>
          <w:tcPr>
            <w:tcW w:w="864" w:type="dxa"/>
          </w:tcPr>
          <w:p w14:paraId="3A9CBCE1" w14:textId="77777777" w:rsidR="00C85899" w:rsidRDefault="00C85899" w:rsidP="00C85899"/>
        </w:tc>
        <w:tc>
          <w:tcPr>
            <w:tcW w:w="864" w:type="dxa"/>
          </w:tcPr>
          <w:p w14:paraId="3A9CBCE2" w14:textId="77777777" w:rsidR="00C85899" w:rsidRDefault="00C85899" w:rsidP="00C85899"/>
        </w:tc>
        <w:tc>
          <w:tcPr>
            <w:tcW w:w="864" w:type="dxa"/>
          </w:tcPr>
          <w:p w14:paraId="3A9CBCE3" w14:textId="77777777" w:rsidR="00C85899" w:rsidRDefault="00C85899" w:rsidP="00C85899"/>
        </w:tc>
        <w:tc>
          <w:tcPr>
            <w:tcW w:w="864" w:type="dxa"/>
          </w:tcPr>
          <w:p w14:paraId="3A9CBCE4" w14:textId="77777777" w:rsidR="00C85899" w:rsidRDefault="00C85899" w:rsidP="00C85899"/>
        </w:tc>
        <w:tc>
          <w:tcPr>
            <w:tcW w:w="864" w:type="dxa"/>
          </w:tcPr>
          <w:p w14:paraId="3A9CBCE5" w14:textId="77777777" w:rsidR="00C85899" w:rsidRDefault="00C85899" w:rsidP="00C85899"/>
        </w:tc>
        <w:tc>
          <w:tcPr>
            <w:tcW w:w="864" w:type="dxa"/>
          </w:tcPr>
          <w:p w14:paraId="3A9CBCE6" w14:textId="77777777" w:rsidR="00C85899" w:rsidRDefault="00C85899" w:rsidP="00C85899"/>
        </w:tc>
        <w:tc>
          <w:tcPr>
            <w:tcW w:w="864" w:type="dxa"/>
          </w:tcPr>
          <w:p w14:paraId="3A9CBCE7" w14:textId="77777777" w:rsidR="00C85899" w:rsidRDefault="00C85899" w:rsidP="00C85899"/>
        </w:tc>
        <w:tc>
          <w:tcPr>
            <w:tcW w:w="864" w:type="dxa"/>
          </w:tcPr>
          <w:p w14:paraId="3A9CBCE8" w14:textId="77777777" w:rsidR="00C85899" w:rsidRDefault="00C85899" w:rsidP="00C85899"/>
        </w:tc>
        <w:tc>
          <w:tcPr>
            <w:tcW w:w="864" w:type="dxa"/>
          </w:tcPr>
          <w:p w14:paraId="3A9CBCE9" w14:textId="77777777" w:rsidR="00C85899" w:rsidRDefault="00C85899" w:rsidP="00C85899"/>
        </w:tc>
      </w:tr>
      <w:tr w:rsidR="00C85899" w:rsidRPr="00CC38F7" w14:paraId="3A9CBCF7" w14:textId="77777777" w:rsidTr="00C42800">
        <w:tblPrEx>
          <w:tblCellMar>
            <w:left w:w="108" w:type="dxa"/>
            <w:right w:w="108" w:type="dxa"/>
          </w:tblCellMar>
        </w:tblPrEx>
        <w:trPr>
          <w:cantSplit/>
          <w:trHeight w:val="395"/>
        </w:trPr>
        <w:tc>
          <w:tcPr>
            <w:tcW w:w="4894" w:type="dxa"/>
          </w:tcPr>
          <w:p w14:paraId="3A9CBCEB" w14:textId="2D99DBF5" w:rsidR="00C85899" w:rsidRPr="008C3955" w:rsidRDefault="00C85899" w:rsidP="005F27C3">
            <w:pPr>
              <w:pStyle w:val="TableDescriptivestatements"/>
            </w:pPr>
            <w:r w:rsidRPr="00A90A9D">
              <w:t>Understands how to use properties, graphs and applications of nonlinear relations including polynomial, rational, radical, absolute value, exponential, logarithmic, trigonometric and piecewise functions and relations to analyze, model and solve problems.</w:t>
            </w:r>
          </w:p>
        </w:tc>
        <w:tc>
          <w:tcPr>
            <w:tcW w:w="864" w:type="dxa"/>
          </w:tcPr>
          <w:p w14:paraId="3A9CBCEC" w14:textId="77777777" w:rsidR="00C85899" w:rsidRDefault="00C85899" w:rsidP="00C85899"/>
        </w:tc>
        <w:tc>
          <w:tcPr>
            <w:tcW w:w="866" w:type="dxa"/>
          </w:tcPr>
          <w:p w14:paraId="3A9CBCED" w14:textId="77777777" w:rsidR="00C85899" w:rsidRDefault="00C85899" w:rsidP="00C85899"/>
        </w:tc>
        <w:tc>
          <w:tcPr>
            <w:tcW w:w="864" w:type="dxa"/>
          </w:tcPr>
          <w:p w14:paraId="3A9CBCEE" w14:textId="77777777" w:rsidR="00C85899" w:rsidRDefault="00C85899" w:rsidP="00C85899"/>
        </w:tc>
        <w:tc>
          <w:tcPr>
            <w:tcW w:w="864" w:type="dxa"/>
          </w:tcPr>
          <w:p w14:paraId="3A9CBCEF" w14:textId="77777777" w:rsidR="00C85899" w:rsidRDefault="00C85899" w:rsidP="00C85899"/>
        </w:tc>
        <w:tc>
          <w:tcPr>
            <w:tcW w:w="864" w:type="dxa"/>
          </w:tcPr>
          <w:p w14:paraId="3A9CBCF0" w14:textId="77777777" w:rsidR="00C85899" w:rsidRDefault="00C85899" w:rsidP="00C85899"/>
        </w:tc>
        <w:tc>
          <w:tcPr>
            <w:tcW w:w="864" w:type="dxa"/>
          </w:tcPr>
          <w:p w14:paraId="3A9CBCF1" w14:textId="77777777" w:rsidR="00C85899" w:rsidRDefault="00C85899" w:rsidP="00C85899"/>
        </w:tc>
        <w:tc>
          <w:tcPr>
            <w:tcW w:w="864" w:type="dxa"/>
          </w:tcPr>
          <w:p w14:paraId="3A9CBCF2" w14:textId="77777777" w:rsidR="00C85899" w:rsidRDefault="00C85899" w:rsidP="00C85899"/>
        </w:tc>
        <w:tc>
          <w:tcPr>
            <w:tcW w:w="864" w:type="dxa"/>
          </w:tcPr>
          <w:p w14:paraId="3A9CBCF3" w14:textId="77777777" w:rsidR="00C85899" w:rsidRDefault="00C85899" w:rsidP="00C85899"/>
        </w:tc>
        <w:tc>
          <w:tcPr>
            <w:tcW w:w="864" w:type="dxa"/>
          </w:tcPr>
          <w:p w14:paraId="3A9CBCF4" w14:textId="77777777" w:rsidR="00C85899" w:rsidRDefault="00C85899" w:rsidP="00C85899"/>
        </w:tc>
        <w:tc>
          <w:tcPr>
            <w:tcW w:w="864" w:type="dxa"/>
          </w:tcPr>
          <w:p w14:paraId="3A9CBCF5" w14:textId="77777777" w:rsidR="00C85899" w:rsidRDefault="00C85899" w:rsidP="00C85899"/>
        </w:tc>
        <w:tc>
          <w:tcPr>
            <w:tcW w:w="864" w:type="dxa"/>
          </w:tcPr>
          <w:p w14:paraId="3A9CBCF6" w14:textId="77777777" w:rsidR="00C85899" w:rsidRDefault="00C85899" w:rsidP="00C85899"/>
        </w:tc>
      </w:tr>
      <w:tr w:rsidR="0006209F" w:rsidRPr="00CC38F7" w14:paraId="3A9CBD2B" w14:textId="77777777" w:rsidTr="00C42800">
        <w:tblPrEx>
          <w:tblCellMar>
            <w:left w:w="108" w:type="dxa"/>
            <w:right w:w="108" w:type="dxa"/>
          </w:tblCellMar>
        </w:tblPrEx>
        <w:trPr>
          <w:cantSplit/>
          <w:trHeight w:val="395"/>
        </w:trPr>
        <w:tc>
          <w:tcPr>
            <w:tcW w:w="4894" w:type="dxa"/>
          </w:tcPr>
          <w:p w14:paraId="3A9CBD1F" w14:textId="2BE94BF6" w:rsidR="0006209F" w:rsidRPr="0006209F" w:rsidRDefault="0006209F" w:rsidP="0006209F">
            <w:pPr>
              <w:pStyle w:val="TableBodyCopy"/>
            </w:pPr>
            <w:r>
              <w:t xml:space="preserve">Competency 007: </w:t>
            </w:r>
            <w:r w:rsidRPr="00E04E0D">
              <w:rPr>
                <w:i/>
              </w:rPr>
              <w:t xml:space="preserve">The </w:t>
            </w:r>
            <w:r w:rsidR="009D4C3D" w:rsidRPr="00EF25E7">
              <w:rPr>
                <w:i/>
              </w:rPr>
              <w:t>teacher uses and understands the conceptual foundations of calculus related to topics in middle school mathematics</w:t>
            </w:r>
            <w:r w:rsidRPr="00E04E0D">
              <w:rPr>
                <w:i/>
              </w:rPr>
              <w:t>.</w:t>
            </w:r>
          </w:p>
        </w:tc>
        <w:tc>
          <w:tcPr>
            <w:tcW w:w="864" w:type="dxa"/>
          </w:tcPr>
          <w:p w14:paraId="3A9CBD20" w14:textId="77777777" w:rsidR="0006209F" w:rsidRDefault="0006209F" w:rsidP="0006209F">
            <w:pPr>
              <w:pStyle w:val="TableBodyCopy"/>
            </w:pPr>
          </w:p>
        </w:tc>
        <w:tc>
          <w:tcPr>
            <w:tcW w:w="866" w:type="dxa"/>
          </w:tcPr>
          <w:p w14:paraId="3A9CBD21" w14:textId="77777777" w:rsidR="0006209F" w:rsidRDefault="0006209F" w:rsidP="0006209F">
            <w:pPr>
              <w:pStyle w:val="TableBodyCopy"/>
            </w:pPr>
          </w:p>
        </w:tc>
        <w:tc>
          <w:tcPr>
            <w:tcW w:w="864" w:type="dxa"/>
          </w:tcPr>
          <w:p w14:paraId="3A9CBD22" w14:textId="77777777" w:rsidR="0006209F" w:rsidRDefault="0006209F" w:rsidP="0006209F">
            <w:pPr>
              <w:pStyle w:val="TableBodyCopy"/>
            </w:pPr>
          </w:p>
        </w:tc>
        <w:tc>
          <w:tcPr>
            <w:tcW w:w="864" w:type="dxa"/>
          </w:tcPr>
          <w:p w14:paraId="3A9CBD23" w14:textId="77777777" w:rsidR="0006209F" w:rsidRDefault="0006209F" w:rsidP="0006209F">
            <w:pPr>
              <w:pStyle w:val="TableBodyCopy"/>
            </w:pPr>
          </w:p>
        </w:tc>
        <w:tc>
          <w:tcPr>
            <w:tcW w:w="864" w:type="dxa"/>
          </w:tcPr>
          <w:p w14:paraId="3A9CBD24" w14:textId="77777777" w:rsidR="0006209F" w:rsidRDefault="0006209F" w:rsidP="0006209F">
            <w:pPr>
              <w:pStyle w:val="TableBodyCopy"/>
            </w:pPr>
          </w:p>
        </w:tc>
        <w:tc>
          <w:tcPr>
            <w:tcW w:w="864" w:type="dxa"/>
          </w:tcPr>
          <w:p w14:paraId="3A9CBD25" w14:textId="77777777" w:rsidR="0006209F" w:rsidRDefault="0006209F" w:rsidP="0006209F">
            <w:pPr>
              <w:pStyle w:val="TableBodyCopy"/>
            </w:pPr>
          </w:p>
        </w:tc>
        <w:tc>
          <w:tcPr>
            <w:tcW w:w="864" w:type="dxa"/>
          </w:tcPr>
          <w:p w14:paraId="3A9CBD26" w14:textId="77777777" w:rsidR="0006209F" w:rsidRDefault="0006209F" w:rsidP="0006209F">
            <w:pPr>
              <w:pStyle w:val="TableBodyCopy"/>
            </w:pPr>
          </w:p>
        </w:tc>
        <w:tc>
          <w:tcPr>
            <w:tcW w:w="864" w:type="dxa"/>
          </w:tcPr>
          <w:p w14:paraId="3A9CBD27" w14:textId="77777777" w:rsidR="0006209F" w:rsidRDefault="0006209F" w:rsidP="0006209F">
            <w:pPr>
              <w:pStyle w:val="TableBodyCopy"/>
            </w:pPr>
          </w:p>
        </w:tc>
        <w:tc>
          <w:tcPr>
            <w:tcW w:w="864" w:type="dxa"/>
          </w:tcPr>
          <w:p w14:paraId="3A9CBD28" w14:textId="77777777" w:rsidR="0006209F" w:rsidRDefault="0006209F" w:rsidP="0006209F">
            <w:pPr>
              <w:pStyle w:val="TableBodyCopy"/>
            </w:pPr>
          </w:p>
        </w:tc>
        <w:tc>
          <w:tcPr>
            <w:tcW w:w="864" w:type="dxa"/>
          </w:tcPr>
          <w:p w14:paraId="3A9CBD29" w14:textId="77777777" w:rsidR="0006209F" w:rsidRDefault="0006209F" w:rsidP="0006209F">
            <w:pPr>
              <w:pStyle w:val="TableBodyCopy"/>
            </w:pPr>
          </w:p>
        </w:tc>
        <w:tc>
          <w:tcPr>
            <w:tcW w:w="864" w:type="dxa"/>
          </w:tcPr>
          <w:p w14:paraId="3A9CBD2A" w14:textId="77777777" w:rsidR="0006209F" w:rsidRDefault="0006209F" w:rsidP="0006209F">
            <w:pPr>
              <w:pStyle w:val="TableBodyCopy"/>
            </w:pPr>
          </w:p>
        </w:tc>
      </w:tr>
      <w:tr w:rsidR="00E330F0" w:rsidRPr="00CC38F7" w14:paraId="3A9CBD38" w14:textId="77777777" w:rsidTr="00C42800">
        <w:tblPrEx>
          <w:tblCellMar>
            <w:left w:w="108" w:type="dxa"/>
            <w:right w:w="108" w:type="dxa"/>
          </w:tblCellMar>
        </w:tblPrEx>
        <w:trPr>
          <w:cantSplit/>
          <w:trHeight w:val="395"/>
        </w:trPr>
        <w:tc>
          <w:tcPr>
            <w:tcW w:w="4894" w:type="dxa"/>
          </w:tcPr>
          <w:p w14:paraId="3A9CBD2C" w14:textId="673EEDB1" w:rsidR="00E330F0" w:rsidRPr="00E20613" w:rsidRDefault="009D4C3D" w:rsidP="005F27C3">
            <w:pPr>
              <w:pStyle w:val="TableDescriptivestatements"/>
              <w:numPr>
                <w:ilvl w:val="0"/>
                <w:numId w:val="32"/>
              </w:numPr>
            </w:pPr>
            <w:r>
              <w:t>Relates topics in middle school mathematics to the concept of limit in sequences and series</w:t>
            </w:r>
            <w:r w:rsidR="00E330F0" w:rsidRPr="00E20613">
              <w:t>.</w:t>
            </w:r>
          </w:p>
        </w:tc>
        <w:tc>
          <w:tcPr>
            <w:tcW w:w="864" w:type="dxa"/>
          </w:tcPr>
          <w:p w14:paraId="3A9CBD2D" w14:textId="77777777" w:rsidR="00E330F0" w:rsidRDefault="00E330F0" w:rsidP="00E330F0">
            <w:pPr>
              <w:pStyle w:val="TableBodyCopy"/>
            </w:pPr>
          </w:p>
        </w:tc>
        <w:tc>
          <w:tcPr>
            <w:tcW w:w="866" w:type="dxa"/>
          </w:tcPr>
          <w:p w14:paraId="3A9CBD2E" w14:textId="77777777" w:rsidR="00E330F0" w:rsidRDefault="00E330F0" w:rsidP="00E330F0">
            <w:pPr>
              <w:pStyle w:val="TableBodyCopy"/>
            </w:pPr>
          </w:p>
        </w:tc>
        <w:tc>
          <w:tcPr>
            <w:tcW w:w="864" w:type="dxa"/>
          </w:tcPr>
          <w:p w14:paraId="3A9CBD2F" w14:textId="77777777" w:rsidR="00E330F0" w:rsidRDefault="00E330F0" w:rsidP="00E330F0">
            <w:pPr>
              <w:pStyle w:val="TableBodyCopy"/>
            </w:pPr>
          </w:p>
        </w:tc>
        <w:tc>
          <w:tcPr>
            <w:tcW w:w="864" w:type="dxa"/>
          </w:tcPr>
          <w:p w14:paraId="3A9CBD30" w14:textId="77777777" w:rsidR="00E330F0" w:rsidRDefault="00E330F0" w:rsidP="00E330F0">
            <w:pPr>
              <w:pStyle w:val="TableBodyCopy"/>
            </w:pPr>
          </w:p>
        </w:tc>
        <w:tc>
          <w:tcPr>
            <w:tcW w:w="864" w:type="dxa"/>
          </w:tcPr>
          <w:p w14:paraId="3A9CBD31" w14:textId="77777777" w:rsidR="00E330F0" w:rsidRDefault="00E330F0" w:rsidP="00E330F0">
            <w:pPr>
              <w:pStyle w:val="TableBodyCopy"/>
            </w:pPr>
          </w:p>
        </w:tc>
        <w:tc>
          <w:tcPr>
            <w:tcW w:w="864" w:type="dxa"/>
          </w:tcPr>
          <w:p w14:paraId="3A9CBD32" w14:textId="77777777" w:rsidR="00E330F0" w:rsidRDefault="00E330F0" w:rsidP="00E330F0">
            <w:pPr>
              <w:pStyle w:val="TableBodyCopy"/>
            </w:pPr>
          </w:p>
        </w:tc>
        <w:tc>
          <w:tcPr>
            <w:tcW w:w="864" w:type="dxa"/>
          </w:tcPr>
          <w:p w14:paraId="3A9CBD33" w14:textId="77777777" w:rsidR="00E330F0" w:rsidRDefault="00E330F0" w:rsidP="00E330F0">
            <w:pPr>
              <w:pStyle w:val="TableBodyCopy"/>
            </w:pPr>
          </w:p>
        </w:tc>
        <w:tc>
          <w:tcPr>
            <w:tcW w:w="864" w:type="dxa"/>
          </w:tcPr>
          <w:p w14:paraId="3A9CBD34" w14:textId="77777777" w:rsidR="00E330F0" w:rsidRDefault="00E330F0" w:rsidP="00E330F0">
            <w:pPr>
              <w:pStyle w:val="TableBodyCopy"/>
            </w:pPr>
          </w:p>
        </w:tc>
        <w:tc>
          <w:tcPr>
            <w:tcW w:w="864" w:type="dxa"/>
          </w:tcPr>
          <w:p w14:paraId="3A9CBD35" w14:textId="77777777" w:rsidR="00E330F0" w:rsidRDefault="00E330F0" w:rsidP="00E330F0">
            <w:pPr>
              <w:pStyle w:val="TableBodyCopy"/>
            </w:pPr>
          </w:p>
        </w:tc>
        <w:tc>
          <w:tcPr>
            <w:tcW w:w="864" w:type="dxa"/>
          </w:tcPr>
          <w:p w14:paraId="3A9CBD36" w14:textId="77777777" w:rsidR="00E330F0" w:rsidRDefault="00E330F0" w:rsidP="00E330F0">
            <w:pPr>
              <w:pStyle w:val="TableBodyCopy"/>
            </w:pPr>
          </w:p>
        </w:tc>
        <w:tc>
          <w:tcPr>
            <w:tcW w:w="864" w:type="dxa"/>
          </w:tcPr>
          <w:p w14:paraId="3A9CBD37" w14:textId="77777777" w:rsidR="00E330F0" w:rsidRDefault="00E330F0" w:rsidP="00E330F0">
            <w:pPr>
              <w:pStyle w:val="TableBodyCopy"/>
            </w:pPr>
          </w:p>
        </w:tc>
      </w:tr>
      <w:tr w:rsidR="00E330F0" w:rsidRPr="00CC38F7" w14:paraId="3A9CBD45" w14:textId="77777777" w:rsidTr="00C42800">
        <w:tblPrEx>
          <w:tblCellMar>
            <w:left w:w="108" w:type="dxa"/>
            <w:right w:w="108" w:type="dxa"/>
          </w:tblCellMar>
        </w:tblPrEx>
        <w:trPr>
          <w:cantSplit/>
          <w:trHeight w:val="395"/>
        </w:trPr>
        <w:tc>
          <w:tcPr>
            <w:tcW w:w="4894" w:type="dxa"/>
          </w:tcPr>
          <w:p w14:paraId="3A9CBD39" w14:textId="5B41D0A3" w:rsidR="00E330F0" w:rsidRPr="00E20613" w:rsidRDefault="009D4C3D" w:rsidP="005F27C3">
            <w:pPr>
              <w:pStyle w:val="TableDescriptivestatements"/>
            </w:pPr>
            <w:r>
              <w:t>Relates the concept of average rate of change to the slope of the secant line and instantaneous rate of change to the slope of the tangent line</w:t>
            </w:r>
            <w:r w:rsidR="00E330F0" w:rsidRPr="00E20613">
              <w:t>.</w:t>
            </w:r>
          </w:p>
        </w:tc>
        <w:tc>
          <w:tcPr>
            <w:tcW w:w="864" w:type="dxa"/>
          </w:tcPr>
          <w:p w14:paraId="3A9CBD3A" w14:textId="77777777" w:rsidR="00E330F0" w:rsidRDefault="00E330F0" w:rsidP="00E330F0">
            <w:pPr>
              <w:pStyle w:val="TableBodyCopy"/>
            </w:pPr>
          </w:p>
        </w:tc>
        <w:tc>
          <w:tcPr>
            <w:tcW w:w="866" w:type="dxa"/>
          </w:tcPr>
          <w:p w14:paraId="3A9CBD3B" w14:textId="77777777" w:rsidR="00E330F0" w:rsidRDefault="00E330F0" w:rsidP="00E330F0">
            <w:pPr>
              <w:pStyle w:val="TableBodyCopy"/>
            </w:pPr>
          </w:p>
        </w:tc>
        <w:tc>
          <w:tcPr>
            <w:tcW w:w="864" w:type="dxa"/>
          </w:tcPr>
          <w:p w14:paraId="3A9CBD3C" w14:textId="77777777" w:rsidR="00E330F0" w:rsidRDefault="00E330F0" w:rsidP="00E330F0">
            <w:pPr>
              <w:pStyle w:val="TableBodyCopy"/>
            </w:pPr>
          </w:p>
        </w:tc>
        <w:tc>
          <w:tcPr>
            <w:tcW w:w="864" w:type="dxa"/>
          </w:tcPr>
          <w:p w14:paraId="3A9CBD3D" w14:textId="77777777" w:rsidR="00E330F0" w:rsidRDefault="00E330F0" w:rsidP="00E330F0">
            <w:pPr>
              <w:pStyle w:val="TableBodyCopy"/>
            </w:pPr>
          </w:p>
        </w:tc>
        <w:tc>
          <w:tcPr>
            <w:tcW w:w="864" w:type="dxa"/>
          </w:tcPr>
          <w:p w14:paraId="3A9CBD3E" w14:textId="77777777" w:rsidR="00E330F0" w:rsidRDefault="00E330F0" w:rsidP="00E330F0">
            <w:pPr>
              <w:pStyle w:val="TableBodyCopy"/>
            </w:pPr>
          </w:p>
        </w:tc>
        <w:tc>
          <w:tcPr>
            <w:tcW w:w="864" w:type="dxa"/>
          </w:tcPr>
          <w:p w14:paraId="3A9CBD3F" w14:textId="77777777" w:rsidR="00E330F0" w:rsidRDefault="00E330F0" w:rsidP="00E330F0">
            <w:pPr>
              <w:pStyle w:val="TableBodyCopy"/>
            </w:pPr>
          </w:p>
        </w:tc>
        <w:tc>
          <w:tcPr>
            <w:tcW w:w="864" w:type="dxa"/>
          </w:tcPr>
          <w:p w14:paraId="3A9CBD40" w14:textId="77777777" w:rsidR="00E330F0" w:rsidRDefault="00E330F0" w:rsidP="00E330F0">
            <w:pPr>
              <w:pStyle w:val="TableBodyCopy"/>
            </w:pPr>
          </w:p>
        </w:tc>
        <w:tc>
          <w:tcPr>
            <w:tcW w:w="864" w:type="dxa"/>
          </w:tcPr>
          <w:p w14:paraId="3A9CBD41" w14:textId="77777777" w:rsidR="00E330F0" w:rsidRDefault="00E330F0" w:rsidP="00E330F0">
            <w:pPr>
              <w:pStyle w:val="TableBodyCopy"/>
            </w:pPr>
          </w:p>
        </w:tc>
        <w:tc>
          <w:tcPr>
            <w:tcW w:w="864" w:type="dxa"/>
          </w:tcPr>
          <w:p w14:paraId="3A9CBD42" w14:textId="77777777" w:rsidR="00E330F0" w:rsidRDefault="00E330F0" w:rsidP="00E330F0">
            <w:pPr>
              <w:pStyle w:val="TableBodyCopy"/>
            </w:pPr>
          </w:p>
        </w:tc>
        <w:tc>
          <w:tcPr>
            <w:tcW w:w="864" w:type="dxa"/>
          </w:tcPr>
          <w:p w14:paraId="3A9CBD43" w14:textId="77777777" w:rsidR="00E330F0" w:rsidRDefault="00E330F0" w:rsidP="00E330F0">
            <w:pPr>
              <w:pStyle w:val="TableBodyCopy"/>
            </w:pPr>
          </w:p>
        </w:tc>
        <w:tc>
          <w:tcPr>
            <w:tcW w:w="864" w:type="dxa"/>
          </w:tcPr>
          <w:p w14:paraId="3A9CBD44" w14:textId="77777777" w:rsidR="00E330F0" w:rsidRDefault="00E330F0" w:rsidP="00E330F0">
            <w:pPr>
              <w:pStyle w:val="TableBodyCopy"/>
            </w:pPr>
          </w:p>
        </w:tc>
      </w:tr>
      <w:tr w:rsidR="009D4C3D" w:rsidRPr="00CC38F7" w14:paraId="3A9CBD52" w14:textId="77777777" w:rsidTr="00C42800">
        <w:tblPrEx>
          <w:tblCellMar>
            <w:left w:w="108" w:type="dxa"/>
            <w:right w:w="108" w:type="dxa"/>
          </w:tblCellMar>
        </w:tblPrEx>
        <w:trPr>
          <w:cantSplit/>
          <w:trHeight w:val="395"/>
        </w:trPr>
        <w:tc>
          <w:tcPr>
            <w:tcW w:w="4894" w:type="dxa"/>
          </w:tcPr>
          <w:p w14:paraId="3A9CBD46" w14:textId="1C06C2A1" w:rsidR="009D4C3D" w:rsidRPr="00F4190E" w:rsidRDefault="009D4C3D" w:rsidP="005F27C3">
            <w:pPr>
              <w:pStyle w:val="TableDescriptivestatements"/>
            </w:pPr>
            <w:r w:rsidRPr="000D7EF6">
              <w:lastRenderedPageBreak/>
              <w:t>Relates topics in middle school mathematics to the area under a curve.</w:t>
            </w:r>
          </w:p>
        </w:tc>
        <w:tc>
          <w:tcPr>
            <w:tcW w:w="864" w:type="dxa"/>
          </w:tcPr>
          <w:p w14:paraId="3A9CBD47" w14:textId="77777777" w:rsidR="009D4C3D" w:rsidRDefault="009D4C3D" w:rsidP="009D4C3D">
            <w:pPr>
              <w:pStyle w:val="TableBodyCopy"/>
            </w:pPr>
          </w:p>
        </w:tc>
        <w:tc>
          <w:tcPr>
            <w:tcW w:w="866" w:type="dxa"/>
          </w:tcPr>
          <w:p w14:paraId="3A9CBD48" w14:textId="77777777" w:rsidR="009D4C3D" w:rsidRDefault="009D4C3D" w:rsidP="009D4C3D">
            <w:pPr>
              <w:pStyle w:val="TableBodyCopy"/>
            </w:pPr>
          </w:p>
        </w:tc>
        <w:tc>
          <w:tcPr>
            <w:tcW w:w="864" w:type="dxa"/>
          </w:tcPr>
          <w:p w14:paraId="3A9CBD49" w14:textId="77777777" w:rsidR="009D4C3D" w:rsidRDefault="009D4C3D" w:rsidP="009D4C3D">
            <w:pPr>
              <w:pStyle w:val="TableBodyCopy"/>
            </w:pPr>
          </w:p>
        </w:tc>
        <w:tc>
          <w:tcPr>
            <w:tcW w:w="864" w:type="dxa"/>
          </w:tcPr>
          <w:p w14:paraId="3A9CBD4A" w14:textId="77777777" w:rsidR="009D4C3D" w:rsidRDefault="009D4C3D" w:rsidP="009D4C3D">
            <w:pPr>
              <w:pStyle w:val="TableBodyCopy"/>
            </w:pPr>
          </w:p>
        </w:tc>
        <w:tc>
          <w:tcPr>
            <w:tcW w:w="864" w:type="dxa"/>
          </w:tcPr>
          <w:p w14:paraId="3A9CBD4B" w14:textId="77777777" w:rsidR="009D4C3D" w:rsidRDefault="009D4C3D" w:rsidP="009D4C3D">
            <w:pPr>
              <w:pStyle w:val="TableBodyCopy"/>
            </w:pPr>
          </w:p>
        </w:tc>
        <w:tc>
          <w:tcPr>
            <w:tcW w:w="864" w:type="dxa"/>
          </w:tcPr>
          <w:p w14:paraId="3A9CBD4C" w14:textId="77777777" w:rsidR="009D4C3D" w:rsidRDefault="009D4C3D" w:rsidP="009D4C3D">
            <w:pPr>
              <w:pStyle w:val="TableBodyCopy"/>
            </w:pPr>
          </w:p>
        </w:tc>
        <w:tc>
          <w:tcPr>
            <w:tcW w:w="864" w:type="dxa"/>
          </w:tcPr>
          <w:p w14:paraId="3A9CBD4D" w14:textId="77777777" w:rsidR="009D4C3D" w:rsidRDefault="009D4C3D" w:rsidP="009D4C3D">
            <w:pPr>
              <w:pStyle w:val="TableBodyCopy"/>
            </w:pPr>
          </w:p>
        </w:tc>
        <w:tc>
          <w:tcPr>
            <w:tcW w:w="864" w:type="dxa"/>
          </w:tcPr>
          <w:p w14:paraId="3A9CBD4E" w14:textId="77777777" w:rsidR="009D4C3D" w:rsidRDefault="009D4C3D" w:rsidP="009D4C3D">
            <w:pPr>
              <w:pStyle w:val="TableBodyCopy"/>
            </w:pPr>
          </w:p>
        </w:tc>
        <w:tc>
          <w:tcPr>
            <w:tcW w:w="864" w:type="dxa"/>
          </w:tcPr>
          <w:p w14:paraId="3A9CBD4F" w14:textId="77777777" w:rsidR="009D4C3D" w:rsidRDefault="009D4C3D" w:rsidP="009D4C3D">
            <w:pPr>
              <w:pStyle w:val="TableBodyCopy"/>
            </w:pPr>
          </w:p>
        </w:tc>
        <w:tc>
          <w:tcPr>
            <w:tcW w:w="864" w:type="dxa"/>
          </w:tcPr>
          <w:p w14:paraId="3A9CBD50" w14:textId="77777777" w:rsidR="009D4C3D" w:rsidRDefault="009D4C3D" w:rsidP="009D4C3D">
            <w:pPr>
              <w:pStyle w:val="TableBodyCopy"/>
            </w:pPr>
          </w:p>
        </w:tc>
        <w:tc>
          <w:tcPr>
            <w:tcW w:w="864" w:type="dxa"/>
          </w:tcPr>
          <w:p w14:paraId="3A9CBD51" w14:textId="77777777" w:rsidR="009D4C3D" w:rsidRDefault="009D4C3D" w:rsidP="009D4C3D">
            <w:pPr>
              <w:pStyle w:val="TableBodyCopy"/>
            </w:pPr>
          </w:p>
        </w:tc>
      </w:tr>
      <w:tr w:rsidR="009D4C3D" w:rsidRPr="00CC38F7" w14:paraId="3A9CBD5F" w14:textId="77777777" w:rsidTr="00C42800">
        <w:tblPrEx>
          <w:tblCellMar>
            <w:left w:w="108" w:type="dxa"/>
            <w:right w:w="108" w:type="dxa"/>
          </w:tblCellMar>
        </w:tblPrEx>
        <w:trPr>
          <w:cantSplit/>
          <w:trHeight w:val="395"/>
        </w:trPr>
        <w:tc>
          <w:tcPr>
            <w:tcW w:w="4894" w:type="dxa"/>
          </w:tcPr>
          <w:p w14:paraId="3A9CBD53" w14:textId="2C38E539" w:rsidR="009D4C3D" w:rsidRPr="00F4190E" w:rsidRDefault="009D4C3D" w:rsidP="005F27C3">
            <w:pPr>
              <w:pStyle w:val="TableDescriptivestatements"/>
            </w:pPr>
            <w:r w:rsidRPr="000D7EF6">
              <w:t>Demonstrates an understanding of the use of calculus concepts to answer questions about rates of change, areas, volumes and properties of functions and their graphs.</w:t>
            </w:r>
          </w:p>
        </w:tc>
        <w:tc>
          <w:tcPr>
            <w:tcW w:w="864" w:type="dxa"/>
          </w:tcPr>
          <w:p w14:paraId="3A9CBD54" w14:textId="77777777" w:rsidR="009D4C3D" w:rsidRDefault="009D4C3D" w:rsidP="009D4C3D">
            <w:pPr>
              <w:pStyle w:val="TableBodyCopy"/>
            </w:pPr>
          </w:p>
        </w:tc>
        <w:tc>
          <w:tcPr>
            <w:tcW w:w="866" w:type="dxa"/>
          </w:tcPr>
          <w:p w14:paraId="3A9CBD55" w14:textId="77777777" w:rsidR="009D4C3D" w:rsidRDefault="009D4C3D" w:rsidP="009D4C3D">
            <w:pPr>
              <w:pStyle w:val="TableBodyCopy"/>
            </w:pPr>
          </w:p>
        </w:tc>
        <w:tc>
          <w:tcPr>
            <w:tcW w:w="864" w:type="dxa"/>
          </w:tcPr>
          <w:p w14:paraId="3A9CBD56" w14:textId="77777777" w:rsidR="009D4C3D" w:rsidRDefault="009D4C3D" w:rsidP="009D4C3D">
            <w:pPr>
              <w:pStyle w:val="TableBodyCopy"/>
            </w:pPr>
          </w:p>
        </w:tc>
        <w:tc>
          <w:tcPr>
            <w:tcW w:w="864" w:type="dxa"/>
          </w:tcPr>
          <w:p w14:paraId="3A9CBD57" w14:textId="77777777" w:rsidR="009D4C3D" w:rsidRDefault="009D4C3D" w:rsidP="009D4C3D">
            <w:pPr>
              <w:pStyle w:val="TableBodyCopy"/>
            </w:pPr>
          </w:p>
        </w:tc>
        <w:tc>
          <w:tcPr>
            <w:tcW w:w="864" w:type="dxa"/>
          </w:tcPr>
          <w:p w14:paraId="3A9CBD58" w14:textId="77777777" w:rsidR="009D4C3D" w:rsidRDefault="009D4C3D" w:rsidP="009D4C3D">
            <w:pPr>
              <w:pStyle w:val="TableBodyCopy"/>
            </w:pPr>
          </w:p>
        </w:tc>
        <w:tc>
          <w:tcPr>
            <w:tcW w:w="864" w:type="dxa"/>
          </w:tcPr>
          <w:p w14:paraId="3A9CBD59" w14:textId="77777777" w:rsidR="009D4C3D" w:rsidRDefault="009D4C3D" w:rsidP="009D4C3D">
            <w:pPr>
              <w:pStyle w:val="TableBodyCopy"/>
            </w:pPr>
          </w:p>
        </w:tc>
        <w:tc>
          <w:tcPr>
            <w:tcW w:w="864" w:type="dxa"/>
          </w:tcPr>
          <w:p w14:paraId="3A9CBD5A" w14:textId="77777777" w:rsidR="009D4C3D" w:rsidRDefault="009D4C3D" w:rsidP="009D4C3D">
            <w:pPr>
              <w:pStyle w:val="TableBodyCopy"/>
            </w:pPr>
          </w:p>
        </w:tc>
        <w:tc>
          <w:tcPr>
            <w:tcW w:w="864" w:type="dxa"/>
          </w:tcPr>
          <w:p w14:paraId="3A9CBD5B" w14:textId="77777777" w:rsidR="009D4C3D" w:rsidRDefault="009D4C3D" w:rsidP="009D4C3D">
            <w:pPr>
              <w:pStyle w:val="TableBodyCopy"/>
            </w:pPr>
          </w:p>
        </w:tc>
        <w:tc>
          <w:tcPr>
            <w:tcW w:w="864" w:type="dxa"/>
          </w:tcPr>
          <w:p w14:paraId="3A9CBD5C" w14:textId="77777777" w:rsidR="009D4C3D" w:rsidRDefault="009D4C3D" w:rsidP="009D4C3D">
            <w:pPr>
              <w:pStyle w:val="TableBodyCopy"/>
            </w:pPr>
          </w:p>
        </w:tc>
        <w:tc>
          <w:tcPr>
            <w:tcW w:w="864" w:type="dxa"/>
          </w:tcPr>
          <w:p w14:paraId="3A9CBD5D" w14:textId="77777777" w:rsidR="009D4C3D" w:rsidRDefault="009D4C3D" w:rsidP="009D4C3D">
            <w:pPr>
              <w:pStyle w:val="TableBodyCopy"/>
            </w:pPr>
          </w:p>
        </w:tc>
        <w:tc>
          <w:tcPr>
            <w:tcW w:w="864" w:type="dxa"/>
          </w:tcPr>
          <w:p w14:paraId="3A9CBD5E" w14:textId="77777777" w:rsidR="009D4C3D" w:rsidRDefault="009D4C3D" w:rsidP="009D4C3D">
            <w:pPr>
              <w:pStyle w:val="TableBodyCopy"/>
            </w:pPr>
          </w:p>
        </w:tc>
      </w:tr>
      <w:tr w:rsidR="00F96BBE" w:rsidRPr="00CC38F7" w14:paraId="3A9CBDA0" w14:textId="77777777" w:rsidTr="00792342">
        <w:tblPrEx>
          <w:tblCellMar>
            <w:left w:w="108" w:type="dxa"/>
            <w:right w:w="108" w:type="dxa"/>
          </w:tblCellMar>
        </w:tblPrEx>
        <w:trPr>
          <w:cantSplit/>
          <w:trHeight w:val="395"/>
          <w:tblHeader/>
        </w:trPr>
        <w:tc>
          <w:tcPr>
            <w:tcW w:w="4894" w:type="dxa"/>
          </w:tcPr>
          <w:p w14:paraId="3A9CBD94" w14:textId="6BB2C408" w:rsidR="00F96BBE" w:rsidRPr="008171F3" w:rsidRDefault="00F96BBE" w:rsidP="00792342">
            <w:pPr>
              <w:pStyle w:val="DomainHeader"/>
            </w:pPr>
            <w:r w:rsidRPr="008171F3">
              <w:t xml:space="preserve">Domain III — </w:t>
            </w:r>
            <w:r w:rsidR="00626BA4" w:rsidRPr="00B14A66">
              <w:t>Geometry and Measurement</w:t>
            </w:r>
          </w:p>
        </w:tc>
        <w:tc>
          <w:tcPr>
            <w:tcW w:w="864" w:type="dxa"/>
          </w:tcPr>
          <w:p w14:paraId="3A9CBD95" w14:textId="77777777" w:rsidR="00F96BBE" w:rsidRPr="00CC38F7" w:rsidRDefault="00F96BBE" w:rsidP="00792342">
            <w:r>
              <w:t xml:space="preserve">  </w:t>
            </w:r>
          </w:p>
        </w:tc>
        <w:tc>
          <w:tcPr>
            <w:tcW w:w="866" w:type="dxa"/>
          </w:tcPr>
          <w:p w14:paraId="3A9CBD96" w14:textId="77777777" w:rsidR="00F96BBE" w:rsidRPr="00CC38F7" w:rsidRDefault="00F96BBE" w:rsidP="00792342">
            <w:r>
              <w:t xml:space="preserve">  </w:t>
            </w:r>
          </w:p>
        </w:tc>
        <w:tc>
          <w:tcPr>
            <w:tcW w:w="864" w:type="dxa"/>
          </w:tcPr>
          <w:p w14:paraId="3A9CBD97" w14:textId="77777777" w:rsidR="00F96BBE" w:rsidRPr="00CC38F7" w:rsidRDefault="00F96BBE" w:rsidP="00792342">
            <w:r>
              <w:t xml:space="preserve">  </w:t>
            </w:r>
          </w:p>
        </w:tc>
        <w:tc>
          <w:tcPr>
            <w:tcW w:w="864" w:type="dxa"/>
          </w:tcPr>
          <w:p w14:paraId="3A9CBD98" w14:textId="77777777" w:rsidR="00F96BBE" w:rsidRPr="00CC38F7" w:rsidRDefault="00F96BBE" w:rsidP="00792342">
            <w:r>
              <w:t xml:space="preserve">  </w:t>
            </w:r>
          </w:p>
        </w:tc>
        <w:tc>
          <w:tcPr>
            <w:tcW w:w="864" w:type="dxa"/>
          </w:tcPr>
          <w:p w14:paraId="3A9CBD99" w14:textId="77777777" w:rsidR="00F96BBE" w:rsidRPr="00CC38F7" w:rsidRDefault="00F96BBE" w:rsidP="00792342">
            <w:r>
              <w:t xml:space="preserve">  </w:t>
            </w:r>
          </w:p>
        </w:tc>
        <w:tc>
          <w:tcPr>
            <w:tcW w:w="864" w:type="dxa"/>
          </w:tcPr>
          <w:p w14:paraId="3A9CBD9A" w14:textId="77777777" w:rsidR="00F96BBE" w:rsidRPr="00CC38F7" w:rsidRDefault="00F96BBE" w:rsidP="00792342">
            <w:r>
              <w:t xml:space="preserve">  </w:t>
            </w:r>
          </w:p>
        </w:tc>
        <w:tc>
          <w:tcPr>
            <w:tcW w:w="864" w:type="dxa"/>
          </w:tcPr>
          <w:p w14:paraId="3A9CBD9B" w14:textId="77777777" w:rsidR="00F96BBE" w:rsidRPr="00CC38F7" w:rsidRDefault="00F96BBE" w:rsidP="00792342">
            <w:r>
              <w:t xml:space="preserve">  </w:t>
            </w:r>
          </w:p>
        </w:tc>
        <w:tc>
          <w:tcPr>
            <w:tcW w:w="864" w:type="dxa"/>
          </w:tcPr>
          <w:p w14:paraId="3A9CBD9C" w14:textId="77777777" w:rsidR="00F96BBE" w:rsidRPr="00CC38F7" w:rsidRDefault="00F96BBE" w:rsidP="00792342">
            <w:r>
              <w:t xml:space="preserve">  </w:t>
            </w:r>
          </w:p>
        </w:tc>
        <w:tc>
          <w:tcPr>
            <w:tcW w:w="864" w:type="dxa"/>
          </w:tcPr>
          <w:p w14:paraId="3A9CBD9D" w14:textId="77777777" w:rsidR="00F96BBE" w:rsidRPr="00CC38F7" w:rsidRDefault="00F96BBE" w:rsidP="00792342">
            <w:r>
              <w:t xml:space="preserve">  </w:t>
            </w:r>
          </w:p>
        </w:tc>
        <w:tc>
          <w:tcPr>
            <w:tcW w:w="864" w:type="dxa"/>
          </w:tcPr>
          <w:p w14:paraId="3A9CBD9E" w14:textId="77777777" w:rsidR="00F96BBE" w:rsidRPr="00CC38F7" w:rsidRDefault="00F96BBE" w:rsidP="00792342">
            <w:r>
              <w:t xml:space="preserve">  </w:t>
            </w:r>
          </w:p>
        </w:tc>
        <w:tc>
          <w:tcPr>
            <w:tcW w:w="864" w:type="dxa"/>
          </w:tcPr>
          <w:p w14:paraId="3A9CBD9F" w14:textId="77777777" w:rsidR="00F96BBE" w:rsidRPr="00CC38F7" w:rsidRDefault="00F96BBE" w:rsidP="00792342">
            <w:r>
              <w:t xml:space="preserve">  </w:t>
            </w:r>
          </w:p>
        </w:tc>
      </w:tr>
      <w:tr w:rsidR="00E04E0D" w:rsidRPr="00CC38F7" w14:paraId="3A9CBDAD" w14:textId="77777777" w:rsidTr="00C42800">
        <w:tblPrEx>
          <w:tblCellMar>
            <w:left w:w="108" w:type="dxa"/>
            <w:right w:w="108" w:type="dxa"/>
          </w:tblCellMar>
        </w:tblPrEx>
        <w:trPr>
          <w:cantSplit/>
          <w:trHeight w:val="395"/>
        </w:trPr>
        <w:tc>
          <w:tcPr>
            <w:tcW w:w="4894" w:type="dxa"/>
          </w:tcPr>
          <w:p w14:paraId="3A9CBDA1" w14:textId="25D6FE3F" w:rsidR="00E04E0D" w:rsidRPr="0081723E" w:rsidRDefault="00E04E0D" w:rsidP="004E5ADA">
            <w:pPr>
              <w:pStyle w:val="TableBodyCopy"/>
            </w:pPr>
            <w:r>
              <w:t xml:space="preserve">Competency 008: </w:t>
            </w:r>
            <w:r w:rsidRPr="004E5ADA">
              <w:rPr>
                <w:i/>
              </w:rPr>
              <w:t xml:space="preserve">The </w:t>
            </w:r>
            <w:r w:rsidR="00941DAC" w:rsidRPr="00EF25E7">
              <w:rPr>
                <w:i/>
              </w:rPr>
              <w:t>teacher understands measurement as a process</w:t>
            </w:r>
            <w:r>
              <w:t>.</w:t>
            </w:r>
          </w:p>
        </w:tc>
        <w:tc>
          <w:tcPr>
            <w:tcW w:w="864" w:type="dxa"/>
          </w:tcPr>
          <w:p w14:paraId="3A9CBDA2" w14:textId="77777777" w:rsidR="00E04E0D" w:rsidRDefault="00E04E0D" w:rsidP="00E04E0D">
            <w:pPr>
              <w:pStyle w:val="TableBodyCopy"/>
            </w:pPr>
          </w:p>
        </w:tc>
        <w:tc>
          <w:tcPr>
            <w:tcW w:w="866" w:type="dxa"/>
          </w:tcPr>
          <w:p w14:paraId="3A9CBDA3" w14:textId="77777777" w:rsidR="00E04E0D" w:rsidRDefault="00E04E0D" w:rsidP="00E04E0D">
            <w:pPr>
              <w:pStyle w:val="TableBodyCopy"/>
            </w:pPr>
          </w:p>
        </w:tc>
        <w:tc>
          <w:tcPr>
            <w:tcW w:w="864" w:type="dxa"/>
          </w:tcPr>
          <w:p w14:paraId="3A9CBDA4" w14:textId="77777777" w:rsidR="00E04E0D" w:rsidRDefault="00E04E0D" w:rsidP="00E04E0D">
            <w:pPr>
              <w:pStyle w:val="TableBodyCopy"/>
            </w:pPr>
          </w:p>
        </w:tc>
        <w:tc>
          <w:tcPr>
            <w:tcW w:w="864" w:type="dxa"/>
          </w:tcPr>
          <w:p w14:paraId="3A9CBDA5" w14:textId="77777777" w:rsidR="00E04E0D" w:rsidRDefault="00E04E0D" w:rsidP="00E04E0D">
            <w:pPr>
              <w:pStyle w:val="TableBodyCopy"/>
            </w:pPr>
          </w:p>
        </w:tc>
        <w:tc>
          <w:tcPr>
            <w:tcW w:w="864" w:type="dxa"/>
          </w:tcPr>
          <w:p w14:paraId="3A9CBDA6" w14:textId="77777777" w:rsidR="00E04E0D" w:rsidRDefault="00E04E0D" w:rsidP="00E04E0D">
            <w:pPr>
              <w:pStyle w:val="TableBodyCopy"/>
            </w:pPr>
          </w:p>
        </w:tc>
        <w:tc>
          <w:tcPr>
            <w:tcW w:w="864" w:type="dxa"/>
          </w:tcPr>
          <w:p w14:paraId="3A9CBDA7" w14:textId="77777777" w:rsidR="00E04E0D" w:rsidRDefault="00E04E0D" w:rsidP="00E04E0D">
            <w:pPr>
              <w:pStyle w:val="TableBodyCopy"/>
            </w:pPr>
          </w:p>
        </w:tc>
        <w:tc>
          <w:tcPr>
            <w:tcW w:w="864" w:type="dxa"/>
          </w:tcPr>
          <w:p w14:paraId="3A9CBDA8" w14:textId="77777777" w:rsidR="00E04E0D" w:rsidRDefault="00E04E0D" w:rsidP="00E04E0D">
            <w:pPr>
              <w:pStyle w:val="TableBodyCopy"/>
            </w:pPr>
          </w:p>
        </w:tc>
        <w:tc>
          <w:tcPr>
            <w:tcW w:w="864" w:type="dxa"/>
          </w:tcPr>
          <w:p w14:paraId="3A9CBDA9" w14:textId="77777777" w:rsidR="00E04E0D" w:rsidRDefault="00E04E0D" w:rsidP="00E04E0D">
            <w:pPr>
              <w:pStyle w:val="TableBodyCopy"/>
            </w:pPr>
          </w:p>
        </w:tc>
        <w:tc>
          <w:tcPr>
            <w:tcW w:w="864" w:type="dxa"/>
          </w:tcPr>
          <w:p w14:paraId="3A9CBDAA" w14:textId="77777777" w:rsidR="00E04E0D" w:rsidRDefault="00E04E0D" w:rsidP="00E04E0D">
            <w:pPr>
              <w:pStyle w:val="TableBodyCopy"/>
            </w:pPr>
          </w:p>
        </w:tc>
        <w:tc>
          <w:tcPr>
            <w:tcW w:w="864" w:type="dxa"/>
          </w:tcPr>
          <w:p w14:paraId="3A9CBDAB" w14:textId="77777777" w:rsidR="00E04E0D" w:rsidRDefault="00E04E0D" w:rsidP="00E04E0D">
            <w:pPr>
              <w:pStyle w:val="TableBodyCopy"/>
            </w:pPr>
          </w:p>
        </w:tc>
        <w:tc>
          <w:tcPr>
            <w:tcW w:w="864" w:type="dxa"/>
          </w:tcPr>
          <w:p w14:paraId="3A9CBDAC" w14:textId="77777777" w:rsidR="00E04E0D" w:rsidRDefault="00E04E0D" w:rsidP="00E04E0D">
            <w:pPr>
              <w:pStyle w:val="TableBodyCopy"/>
            </w:pPr>
          </w:p>
        </w:tc>
      </w:tr>
      <w:tr w:rsidR="00941DAC" w:rsidRPr="00CC38F7" w14:paraId="3A9CBDBA" w14:textId="77777777" w:rsidTr="00C42800">
        <w:tblPrEx>
          <w:tblCellMar>
            <w:left w:w="108" w:type="dxa"/>
            <w:right w:w="108" w:type="dxa"/>
          </w:tblCellMar>
        </w:tblPrEx>
        <w:trPr>
          <w:cantSplit/>
          <w:trHeight w:val="395"/>
        </w:trPr>
        <w:tc>
          <w:tcPr>
            <w:tcW w:w="4894" w:type="dxa"/>
          </w:tcPr>
          <w:p w14:paraId="3A9CBDAE" w14:textId="09E80114" w:rsidR="00941DAC" w:rsidRPr="006C79CE" w:rsidRDefault="00941DAC" w:rsidP="005F27C3">
            <w:pPr>
              <w:pStyle w:val="TableDescriptivestatements"/>
              <w:numPr>
                <w:ilvl w:val="0"/>
                <w:numId w:val="33"/>
              </w:numPr>
            </w:pPr>
            <w:r w:rsidRPr="00671D3A">
              <w:t>Selects and uses appropriate units of measurement (e.g., temperature, money, mass, weight, area, capacity, density, percents, speed, acceleration) to quantify, compare and communicate information.</w:t>
            </w:r>
          </w:p>
        </w:tc>
        <w:tc>
          <w:tcPr>
            <w:tcW w:w="864" w:type="dxa"/>
          </w:tcPr>
          <w:p w14:paraId="3A9CBDAF" w14:textId="77777777" w:rsidR="00941DAC" w:rsidRDefault="00941DAC" w:rsidP="00941DAC">
            <w:pPr>
              <w:pStyle w:val="TableBodyCopy"/>
            </w:pPr>
          </w:p>
        </w:tc>
        <w:tc>
          <w:tcPr>
            <w:tcW w:w="866" w:type="dxa"/>
          </w:tcPr>
          <w:p w14:paraId="3A9CBDB0" w14:textId="77777777" w:rsidR="00941DAC" w:rsidRDefault="00941DAC" w:rsidP="00941DAC">
            <w:pPr>
              <w:pStyle w:val="TableBodyCopy"/>
            </w:pPr>
          </w:p>
        </w:tc>
        <w:tc>
          <w:tcPr>
            <w:tcW w:w="864" w:type="dxa"/>
          </w:tcPr>
          <w:p w14:paraId="3A9CBDB1" w14:textId="77777777" w:rsidR="00941DAC" w:rsidRDefault="00941DAC" w:rsidP="00941DAC">
            <w:pPr>
              <w:pStyle w:val="TableBodyCopy"/>
            </w:pPr>
          </w:p>
        </w:tc>
        <w:tc>
          <w:tcPr>
            <w:tcW w:w="864" w:type="dxa"/>
          </w:tcPr>
          <w:p w14:paraId="3A9CBDB2" w14:textId="77777777" w:rsidR="00941DAC" w:rsidRDefault="00941DAC" w:rsidP="00941DAC">
            <w:pPr>
              <w:pStyle w:val="TableBodyCopy"/>
            </w:pPr>
          </w:p>
        </w:tc>
        <w:tc>
          <w:tcPr>
            <w:tcW w:w="864" w:type="dxa"/>
          </w:tcPr>
          <w:p w14:paraId="3A9CBDB3" w14:textId="77777777" w:rsidR="00941DAC" w:rsidRDefault="00941DAC" w:rsidP="00941DAC">
            <w:pPr>
              <w:pStyle w:val="TableBodyCopy"/>
            </w:pPr>
          </w:p>
        </w:tc>
        <w:tc>
          <w:tcPr>
            <w:tcW w:w="864" w:type="dxa"/>
          </w:tcPr>
          <w:p w14:paraId="3A9CBDB4" w14:textId="77777777" w:rsidR="00941DAC" w:rsidRDefault="00941DAC" w:rsidP="00941DAC">
            <w:pPr>
              <w:pStyle w:val="TableBodyCopy"/>
            </w:pPr>
          </w:p>
        </w:tc>
        <w:tc>
          <w:tcPr>
            <w:tcW w:w="864" w:type="dxa"/>
          </w:tcPr>
          <w:p w14:paraId="3A9CBDB5" w14:textId="77777777" w:rsidR="00941DAC" w:rsidRDefault="00941DAC" w:rsidP="00941DAC">
            <w:pPr>
              <w:pStyle w:val="TableBodyCopy"/>
            </w:pPr>
          </w:p>
        </w:tc>
        <w:tc>
          <w:tcPr>
            <w:tcW w:w="864" w:type="dxa"/>
          </w:tcPr>
          <w:p w14:paraId="3A9CBDB6" w14:textId="77777777" w:rsidR="00941DAC" w:rsidRDefault="00941DAC" w:rsidP="00941DAC">
            <w:pPr>
              <w:pStyle w:val="TableBodyCopy"/>
            </w:pPr>
          </w:p>
        </w:tc>
        <w:tc>
          <w:tcPr>
            <w:tcW w:w="864" w:type="dxa"/>
          </w:tcPr>
          <w:p w14:paraId="3A9CBDB7" w14:textId="77777777" w:rsidR="00941DAC" w:rsidRDefault="00941DAC" w:rsidP="00941DAC">
            <w:pPr>
              <w:pStyle w:val="TableBodyCopy"/>
            </w:pPr>
          </w:p>
        </w:tc>
        <w:tc>
          <w:tcPr>
            <w:tcW w:w="864" w:type="dxa"/>
          </w:tcPr>
          <w:p w14:paraId="3A9CBDB8" w14:textId="77777777" w:rsidR="00941DAC" w:rsidRDefault="00941DAC" w:rsidP="00941DAC">
            <w:pPr>
              <w:pStyle w:val="TableBodyCopy"/>
            </w:pPr>
          </w:p>
        </w:tc>
        <w:tc>
          <w:tcPr>
            <w:tcW w:w="864" w:type="dxa"/>
          </w:tcPr>
          <w:p w14:paraId="3A9CBDB9" w14:textId="77777777" w:rsidR="00941DAC" w:rsidRDefault="00941DAC" w:rsidP="00941DAC">
            <w:pPr>
              <w:pStyle w:val="TableBodyCopy"/>
            </w:pPr>
          </w:p>
        </w:tc>
      </w:tr>
      <w:tr w:rsidR="00941DAC" w:rsidRPr="00CC38F7" w14:paraId="3A9CBDC7" w14:textId="77777777" w:rsidTr="00C42800">
        <w:tblPrEx>
          <w:tblCellMar>
            <w:left w:w="108" w:type="dxa"/>
            <w:right w:w="108" w:type="dxa"/>
          </w:tblCellMar>
        </w:tblPrEx>
        <w:trPr>
          <w:cantSplit/>
          <w:trHeight w:val="395"/>
        </w:trPr>
        <w:tc>
          <w:tcPr>
            <w:tcW w:w="4894" w:type="dxa"/>
          </w:tcPr>
          <w:p w14:paraId="3A9CBDBB" w14:textId="14D26AD1" w:rsidR="00941DAC" w:rsidRPr="006C79CE" w:rsidRDefault="00941DAC" w:rsidP="005F27C3">
            <w:pPr>
              <w:pStyle w:val="TableDescriptivestatements"/>
            </w:pPr>
            <w:r w:rsidRPr="00671D3A">
              <w:t>Develops, justifies and uses conversions within measurement systems.</w:t>
            </w:r>
          </w:p>
        </w:tc>
        <w:tc>
          <w:tcPr>
            <w:tcW w:w="864" w:type="dxa"/>
          </w:tcPr>
          <w:p w14:paraId="3A9CBDBC" w14:textId="77777777" w:rsidR="00941DAC" w:rsidRDefault="00941DAC" w:rsidP="00941DAC">
            <w:pPr>
              <w:pStyle w:val="TableBodyCopy"/>
            </w:pPr>
          </w:p>
        </w:tc>
        <w:tc>
          <w:tcPr>
            <w:tcW w:w="866" w:type="dxa"/>
          </w:tcPr>
          <w:p w14:paraId="3A9CBDBD" w14:textId="77777777" w:rsidR="00941DAC" w:rsidRDefault="00941DAC" w:rsidP="00941DAC">
            <w:pPr>
              <w:pStyle w:val="TableBodyCopy"/>
            </w:pPr>
          </w:p>
        </w:tc>
        <w:tc>
          <w:tcPr>
            <w:tcW w:w="864" w:type="dxa"/>
          </w:tcPr>
          <w:p w14:paraId="3A9CBDBE" w14:textId="77777777" w:rsidR="00941DAC" w:rsidRDefault="00941DAC" w:rsidP="00941DAC">
            <w:pPr>
              <w:pStyle w:val="TableBodyCopy"/>
            </w:pPr>
          </w:p>
        </w:tc>
        <w:tc>
          <w:tcPr>
            <w:tcW w:w="864" w:type="dxa"/>
          </w:tcPr>
          <w:p w14:paraId="3A9CBDBF" w14:textId="77777777" w:rsidR="00941DAC" w:rsidRDefault="00941DAC" w:rsidP="00941DAC">
            <w:pPr>
              <w:pStyle w:val="TableBodyCopy"/>
            </w:pPr>
          </w:p>
        </w:tc>
        <w:tc>
          <w:tcPr>
            <w:tcW w:w="864" w:type="dxa"/>
          </w:tcPr>
          <w:p w14:paraId="3A9CBDC0" w14:textId="77777777" w:rsidR="00941DAC" w:rsidRDefault="00941DAC" w:rsidP="00941DAC">
            <w:pPr>
              <w:pStyle w:val="TableBodyCopy"/>
            </w:pPr>
          </w:p>
        </w:tc>
        <w:tc>
          <w:tcPr>
            <w:tcW w:w="864" w:type="dxa"/>
          </w:tcPr>
          <w:p w14:paraId="3A9CBDC1" w14:textId="77777777" w:rsidR="00941DAC" w:rsidRDefault="00941DAC" w:rsidP="00941DAC">
            <w:pPr>
              <w:pStyle w:val="TableBodyCopy"/>
            </w:pPr>
          </w:p>
        </w:tc>
        <w:tc>
          <w:tcPr>
            <w:tcW w:w="864" w:type="dxa"/>
          </w:tcPr>
          <w:p w14:paraId="3A9CBDC2" w14:textId="77777777" w:rsidR="00941DAC" w:rsidRDefault="00941DAC" w:rsidP="00941DAC">
            <w:pPr>
              <w:pStyle w:val="TableBodyCopy"/>
            </w:pPr>
          </w:p>
        </w:tc>
        <w:tc>
          <w:tcPr>
            <w:tcW w:w="864" w:type="dxa"/>
          </w:tcPr>
          <w:p w14:paraId="3A9CBDC3" w14:textId="77777777" w:rsidR="00941DAC" w:rsidRDefault="00941DAC" w:rsidP="00941DAC">
            <w:pPr>
              <w:pStyle w:val="TableBodyCopy"/>
            </w:pPr>
          </w:p>
        </w:tc>
        <w:tc>
          <w:tcPr>
            <w:tcW w:w="864" w:type="dxa"/>
          </w:tcPr>
          <w:p w14:paraId="3A9CBDC4" w14:textId="77777777" w:rsidR="00941DAC" w:rsidRDefault="00941DAC" w:rsidP="00941DAC">
            <w:pPr>
              <w:pStyle w:val="TableBodyCopy"/>
            </w:pPr>
          </w:p>
        </w:tc>
        <w:tc>
          <w:tcPr>
            <w:tcW w:w="864" w:type="dxa"/>
          </w:tcPr>
          <w:p w14:paraId="3A9CBDC5" w14:textId="77777777" w:rsidR="00941DAC" w:rsidRDefault="00941DAC" w:rsidP="00941DAC">
            <w:pPr>
              <w:pStyle w:val="TableBodyCopy"/>
            </w:pPr>
          </w:p>
        </w:tc>
        <w:tc>
          <w:tcPr>
            <w:tcW w:w="864" w:type="dxa"/>
          </w:tcPr>
          <w:p w14:paraId="3A9CBDC6" w14:textId="77777777" w:rsidR="00941DAC" w:rsidRDefault="00941DAC" w:rsidP="00941DAC">
            <w:pPr>
              <w:pStyle w:val="TableBodyCopy"/>
            </w:pPr>
          </w:p>
        </w:tc>
      </w:tr>
      <w:tr w:rsidR="00941DAC" w:rsidRPr="00CC38F7" w14:paraId="3A9CBDD4" w14:textId="77777777" w:rsidTr="00C42800">
        <w:tblPrEx>
          <w:tblCellMar>
            <w:left w:w="108" w:type="dxa"/>
            <w:right w:w="108" w:type="dxa"/>
          </w:tblCellMar>
        </w:tblPrEx>
        <w:trPr>
          <w:cantSplit/>
          <w:trHeight w:val="395"/>
        </w:trPr>
        <w:tc>
          <w:tcPr>
            <w:tcW w:w="4894" w:type="dxa"/>
          </w:tcPr>
          <w:p w14:paraId="3A9CBDC8" w14:textId="4C0FB7EA" w:rsidR="00941DAC" w:rsidRPr="003C42DC" w:rsidRDefault="00941DAC" w:rsidP="005F27C3">
            <w:pPr>
              <w:pStyle w:val="TableDescriptivestatements"/>
            </w:pPr>
            <w:r w:rsidRPr="00671D3A">
              <w:t>Applies dimensional analysis to derive units and formulas in a variety of situations (e.g., rates of change of one variable with respect to another) and to find and evaluate solutions to problems.</w:t>
            </w:r>
          </w:p>
        </w:tc>
        <w:tc>
          <w:tcPr>
            <w:tcW w:w="864" w:type="dxa"/>
          </w:tcPr>
          <w:p w14:paraId="3A9CBDC9" w14:textId="77777777" w:rsidR="00941DAC" w:rsidRDefault="00941DAC" w:rsidP="00941DAC">
            <w:pPr>
              <w:pStyle w:val="TableBodyCopy"/>
            </w:pPr>
          </w:p>
        </w:tc>
        <w:tc>
          <w:tcPr>
            <w:tcW w:w="866" w:type="dxa"/>
          </w:tcPr>
          <w:p w14:paraId="3A9CBDCA" w14:textId="77777777" w:rsidR="00941DAC" w:rsidRDefault="00941DAC" w:rsidP="00941DAC">
            <w:pPr>
              <w:pStyle w:val="TableBodyCopy"/>
            </w:pPr>
          </w:p>
        </w:tc>
        <w:tc>
          <w:tcPr>
            <w:tcW w:w="864" w:type="dxa"/>
          </w:tcPr>
          <w:p w14:paraId="3A9CBDCB" w14:textId="77777777" w:rsidR="00941DAC" w:rsidRDefault="00941DAC" w:rsidP="00941DAC">
            <w:pPr>
              <w:pStyle w:val="TableBodyCopy"/>
            </w:pPr>
          </w:p>
        </w:tc>
        <w:tc>
          <w:tcPr>
            <w:tcW w:w="864" w:type="dxa"/>
          </w:tcPr>
          <w:p w14:paraId="3A9CBDCC" w14:textId="77777777" w:rsidR="00941DAC" w:rsidRDefault="00941DAC" w:rsidP="00941DAC">
            <w:pPr>
              <w:pStyle w:val="TableBodyCopy"/>
            </w:pPr>
          </w:p>
        </w:tc>
        <w:tc>
          <w:tcPr>
            <w:tcW w:w="864" w:type="dxa"/>
          </w:tcPr>
          <w:p w14:paraId="3A9CBDCD" w14:textId="77777777" w:rsidR="00941DAC" w:rsidRDefault="00941DAC" w:rsidP="00941DAC">
            <w:pPr>
              <w:pStyle w:val="TableBodyCopy"/>
            </w:pPr>
          </w:p>
        </w:tc>
        <w:tc>
          <w:tcPr>
            <w:tcW w:w="864" w:type="dxa"/>
          </w:tcPr>
          <w:p w14:paraId="3A9CBDCE" w14:textId="77777777" w:rsidR="00941DAC" w:rsidRDefault="00941DAC" w:rsidP="00941DAC">
            <w:pPr>
              <w:pStyle w:val="TableBodyCopy"/>
            </w:pPr>
          </w:p>
        </w:tc>
        <w:tc>
          <w:tcPr>
            <w:tcW w:w="864" w:type="dxa"/>
          </w:tcPr>
          <w:p w14:paraId="3A9CBDCF" w14:textId="77777777" w:rsidR="00941DAC" w:rsidRDefault="00941DAC" w:rsidP="00941DAC">
            <w:pPr>
              <w:pStyle w:val="TableBodyCopy"/>
            </w:pPr>
          </w:p>
        </w:tc>
        <w:tc>
          <w:tcPr>
            <w:tcW w:w="864" w:type="dxa"/>
          </w:tcPr>
          <w:p w14:paraId="3A9CBDD0" w14:textId="77777777" w:rsidR="00941DAC" w:rsidRDefault="00941DAC" w:rsidP="00941DAC">
            <w:pPr>
              <w:pStyle w:val="TableBodyCopy"/>
            </w:pPr>
          </w:p>
        </w:tc>
        <w:tc>
          <w:tcPr>
            <w:tcW w:w="864" w:type="dxa"/>
          </w:tcPr>
          <w:p w14:paraId="3A9CBDD1" w14:textId="77777777" w:rsidR="00941DAC" w:rsidRDefault="00941DAC" w:rsidP="00941DAC">
            <w:pPr>
              <w:pStyle w:val="TableBodyCopy"/>
            </w:pPr>
          </w:p>
        </w:tc>
        <w:tc>
          <w:tcPr>
            <w:tcW w:w="864" w:type="dxa"/>
          </w:tcPr>
          <w:p w14:paraId="3A9CBDD2" w14:textId="77777777" w:rsidR="00941DAC" w:rsidRDefault="00941DAC" w:rsidP="00941DAC">
            <w:pPr>
              <w:pStyle w:val="TableBodyCopy"/>
            </w:pPr>
          </w:p>
        </w:tc>
        <w:tc>
          <w:tcPr>
            <w:tcW w:w="864" w:type="dxa"/>
          </w:tcPr>
          <w:p w14:paraId="3A9CBDD3" w14:textId="77777777" w:rsidR="00941DAC" w:rsidRDefault="00941DAC" w:rsidP="00941DAC">
            <w:pPr>
              <w:pStyle w:val="TableBodyCopy"/>
            </w:pPr>
          </w:p>
        </w:tc>
      </w:tr>
      <w:tr w:rsidR="00941DAC" w:rsidRPr="00CC38F7" w14:paraId="3A9CBDE1" w14:textId="77777777" w:rsidTr="00C42800">
        <w:tblPrEx>
          <w:tblCellMar>
            <w:left w:w="108" w:type="dxa"/>
            <w:right w:w="108" w:type="dxa"/>
          </w:tblCellMar>
        </w:tblPrEx>
        <w:trPr>
          <w:cantSplit/>
          <w:trHeight w:val="395"/>
        </w:trPr>
        <w:tc>
          <w:tcPr>
            <w:tcW w:w="4894" w:type="dxa"/>
          </w:tcPr>
          <w:p w14:paraId="3A9CBDD5" w14:textId="7516383E" w:rsidR="00941DAC" w:rsidRPr="003C42DC" w:rsidRDefault="00941DAC" w:rsidP="005F27C3">
            <w:pPr>
              <w:pStyle w:val="TableDescriptivestatements"/>
            </w:pPr>
            <w:r w:rsidRPr="00671D3A">
              <w:t xml:space="preserve">Describes the precision of measurement and the effects of error on measurement. </w:t>
            </w:r>
          </w:p>
        </w:tc>
        <w:tc>
          <w:tcPr>
            <w:tcW w:w="864" w:type="dxa"/>
          </w:tcPr>
          <w:p w14:paraId="3A9CBDD6" w14:textId="77777777" w:rsidR="00941DAC" w:rsidRDefault="00941DAC" w:rsidP="00941DAC">
            <w:pPr>
              <w:pStyle w:val="TableBodyCopy"/>
            </w:pPr>
          </w:p>
        </w:tc>
        <w:tc>
          <w:tcPr>
            <w:tcW w:w="866" w:type="dxa"/>
          </w:tcPr>
          <w:p w14:paraId="3A9CBDD7" w14:textId="77777777" w:rsidR="00941DAC" w:rsidRDefault="00941DAC" w:rsidP="00941DAC">
            <w:pPr>
              <w:pStyle w:val="TableBodyCopy"/>
            </w:pPr>
          </w:p>
        </w:tc>
        <w:tc>
          <w:tcPr>
            <w:tcW w:w="864" w:type="dxa"/>
          </w:tcPr>
          <w:p w14:paraId="3A9CBDD8" w14:textId="77777777" w:rsidR="00941DAC" w:rsidRDefault="00941DAC" w:rsidP="00941DAC">
            <w:pPr>
              <w:pStyle w:val="TableBodyCopy"/>
            </w:pPr>
          </w:p>
        </w:tc>
        <w:tc>
          <w:tcPr>
            <w:tcW w:w="864" w:type="dxa"/>
          </w:tcPr>
          <w:p w14:paraId="3A9CBDD9" w14:textId="77777777" w:rsidR="00941DAC" w:rsidRDefault="00941DAC" w:rsidP="00941DAC">
            <w:pPr>
              <w:pStyle w:val="TableBodyCopy"/>
            </w:pPr>
          </w:p>
        </w:tc>
        <w:tc>
          <w:tcPr>
            <w:tcW w:w="864" w:type="dxa"/>
          </w:tcPr>
          <w:p w14:paraId="3A9CBDDA" w14:textId="77777777" w:rsidR="00941DAC" w:rsidRDefault="00941DAC" w:rsidP="00941DAC">
            <w:pPr>
              <w:pStyle w:val="TableBodyCopy"/>
            </w:pPr>
          </w:p>
        </w:tc>
        <w:tc>
          <w:tcPr>
            <w:tcW w:w="864" w:type="dxa"/>
          </w:tcPr>
          <w:p w14:paraId="3A9CBDDB" w14:textId="77777777" w:rsidR="00941DAC" w:rsidRDefault="00941DAC" w:rsidP="00941DAC">
            <w:pPr>
              <w:pStyle w:val="TableBodyCopy"/>
            </w:pPr>
          </w:p>
        </w:tc>
        <w:tc>
          <w:tcPr>
            <w:tcW w:w="864" w:type="dxa"/>
          </w:tcPr>
          <w:p w14:paraId="3A9CBDDC" w14:textId="77777777" w:rsidR="00941DAC" w:rsidRDefault="00941DAC" w:rsidP="00941DAC">
            <w:pPr>
              <w:pStyle w:val="TableBodyCopy"/>
            </w:pPr>
          </w:p>
        </w:tc>
        <w:tc>
          <w:tcPr>
            <w:tcW w:w="864" w:type="dxa"/>
          </w:tcPr>
          <w:p w14:paraId="3A9CBDDD" w14:textId="77777777" w:rsidR="00941DAC" w:rsidRDefault="00941DAC" w:rsidP="00941DAC">
            <w:pPr>
              <w:pStyle w:val="TableBodyCopy"/>
            </w:pPr>
          </w:p>
        </w:tc>
        <w:tc>
          <w:tcPr>
            <w:tcW w:w="864" w:type="dxa"/>
          </w:tcPr>
          <w:p w14:paraId="3A9CBDDE" w14:textId="77777777" w:rsidR="00941DAC" w:rsidRDefault="00941DAC" w:rsidP="00941DAC">
            <w:pPr>
              <w:pStyle w:val="TableBodyCopy"/>
            </w:pPr>
          </w:p>
        </w:tc>
        <w:tc>
          <w:tcPr>
            <w:tcW w:w="864" w:type="dxa"/>
          </w:tcPr>
          <w:p w14:paraId="3A9CBDDF" w14:textId="77777777" w:rsidR="00941DAC" w:rsidRDefault="00941DAC" w:rsidP="00941DAC">
            <w:pPr>
              <w:pStyle w:val="TableBodyCopy"/>
            </w:pPr>
          </w:p>
        </w:tc>
        <w:tc>
          <w:tcPr>
            <w:tcW w:w="864" w:type="dxa"/>
          </w:tcPr>
          <w:p w14:paraId="3A9CBDE0" w14:textId="77777777" w:rsidR="00941DAC" w:rsidRDefault="00941DAC" w:rsidP="00941DAC">
            <w:pPr>
              <w:pStyle w:val="TableBodyCopy"/>
            </w:pPr>
          </w:p>
        </w:tc>
      </w:tr>
      <w:tr w:rsidR="001E629D" w:rsidRPr="00CC38F7" w14:paraId="3A9CBDEE" w14:textId="77777777" w:rsidTr="00C42800">
        <w:tblPrEx>
          <w:tblCellMar>
            <w:left w:w="108" w:type="dxa"/>
            <w:right w:w="108" w:type="dxa"/>
          </w:tblCellMar>
        </w:tblPrEx>
        <w:trPr>
          <w:cantSplit/>
          <w:trHeight w:val="395"/>
        </w:trPr>
        <w:tc>
          <w:tcPr>
            <w:tcW w:w="4894" w:type="dxa"/>
          </w:tcPr>
          <w:p w14:paraId="3A9CBDE2" w14:textId="0452BBA0" w:rsidR="001E629D" w:rsidRPr="003C42DC" w:rsidRDefault="00941DAC" w:rsidP="005F27C3">
            <w:pPr>
              <w:pStyle w:val="TableDescriptivestatements"/>
            </w:pPr>
            <w:r>
              <w:t>Applies the Pythagorean theorem, proportional reasoning and right triangle trigonometry to solve measurement problems</w:t>
            </w:r>
            <w:r w:rsidR="001E629D" w:rsidRPr="003C42DC">
              <w:t>.</w:t>
            </w:r>
          </w:p>
        </w:tc>
        <w:tc>
          <w:tcPr>
            <w:tcW w:w="864" w:type="dxa"/>
          </w:tcPr>
          <w:p w14:paraId="3A9CBDE3" w14:textId="77777777" w:rsidR="001E629D" w:rsidRDefault="001E629D" w:rsidP="001E629D">
            <w:pPr>
              <w:pStyle w:val="TableBodyCopy"/>
            </w:pPr>
          </w:p>
        </w:tc>
        <w:tc>
          <w:tcPr>
            <w:tcW w:w="866" w:type="dxa"/>
          </w:tcPr>
          <w:p w14:paraId="3A9CBDE4" w14:textId="77777777" w:rsidR="001E629D" w:rsidRDefault="001E629D" w:rsidP="001E629D">
            <w:pPr>
              <w:pStyle w:val="TableBodyCopy"/>
            </w:pPr>
          </w:p>
        </w:tc>
        <w:tc>
          <w:tcPr>
            <w:tcW w:w="864" w:type="dxa"/>
          </w:tcPr>
          <w:p w14:paraId="3A9CBDE5" w14:textId="77777777" w:rsidR="001E629D" w:rsidRDefault="001E629D" w:rsidP="001E629D">
            <w:pPr>
              <w:pStyle w:val="TableBodyCopy"/>
            </w:pPr>
          </w:p>
        </w:tc>
        <w:tc>
          <w:tcPr>
            <w:tcW w:w="864" w:type="dxa"/>
          </w:tcPr>
          <w:p w14:paraId="3A9CBDE6" w14:textId="77777777" w:rsidR="001E629D" w:rsidRDefault="001E629D" w:rsidP="001E629D">
            <w:pPr>
              <w:pStyle w:val="TableBodyCopy"/>
            </w:pPr>
          </w:p>
        </w:tc>
        <w:tc>
          <w:tcPr>
            <w:tcW w:w="864" w:type="dxa"/>
          </w:tcPr>
          <w:p w14:paraId="3A9CBDE7" w14:textId="77777777" w:rsidR="001E629D" w:rsidRDefault="001E629D" w:rsidP="001E629D">
            <w:pPr>
              <w:pStyle w:val="TableBodyCopy"/>
            </w:pPr>
          </w:p>
        </w:tc>
        <w:tc>
          <w:tcPr>
            <w:tcW w:w="864" w:type="dxa"/>
          </w:tcPr>
          <w:p w14:paraId="3A9CBDE8" w14:textId="77777777" w:rsidR="001E629D" w:rsidRDefault="001E629D" w:rsidP="001E629D">
            <w:pPr>
              <w:pStyle w:val="TableBodyCopy"/>
            </w:pPr>
          </w:p>
        </w:tc>
        <w:tc>
          <w:tcPr>
            <w:tcW w:w="864" w:type="dxa"/>
          </w:tcPr>
          <w:p w14:paraId="3A9CBDE9" w14:textId="77777777" w:rsidR="001E629D" w:rsidRDefault="001E629D" w:rsidP="001E629D">
            <w:pPr>
              <w:pStyle w:val="TableBodyCopy"/>
            </w:pPr>
          </w:p>
        </w:tc>
        <w:tc>
          <w:tcPr>
            <w:tcW w:w="864" w:type="dxa"/>
          </w:tcPr>
          <w:p w14:paraId="3A9CBDEA" w14:textId="77777777" w:rsidR="001E629D" w:rsidRDefault="001E629D" w:rsidP="001E629D">
            <w:pPr>
              <w:pStyle w:val="TableBodyCopy"/>
            </w:pPr>
          </w:p>
        </w:tc>
        <w:tc>
          <w:tcPr>
            <w:tcW w:w="864" w:type="dxa"/>
          </w:tcPr>
          <w:p w14:paraId="3A9CBDEB" w14:textId="77777777" w:rsidR="001E629D" w:rsidRDefault="001E629D" w:rsidP="001E629D">
            <w:pPr>
              <w:pStyle w:val="TableBodyCopy"/>
            </w:pPr>
          </w:p>
        </w:tc>
        <w:tc>
          <w:tcPr>
            <w:tcW w:w="864" w:type="dxa"/>
          </w:tcPr>
          <w:p w14:paraId="3A9CBDEC" w14:textId="77777777" w:rsidR="001E629D" w:rsidRDefault="001E629D" w:rsidP="001E629D">
            <w:pPr>
              <w:pStyle w:val="TableBodyCopy"/>
            </w:pPr>
          </w:p>
        </w:tc>
        <w:tc>
          <w:tcPr>
            <w:tcW w:w="864" w:type="dxa"/>
          </w:tcPr>
          <w:p w14:paraId="3A9CBDED" w14:textId="77777777" w:rsidR="001E629D" w:rsidRDefault="001E629D" w:rsidP="001E629D">
            <w:pPr>
              <w:pStyle w:val="TableBodyCopy"/>
            </w:pPr>
          </w:p>
        </w:tc>
      </w:tr>
    </w:tbl>
    <w:p w14:paraId="5845EBA7" w14:textId="77777777" w:rsidR="00F202FA" w:rsidRDefault="00F202FA">
      <w: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F202FA" w:rsidRPr="00CC38F7" w14:paraId="77583707" w14:textId="77777777" w:rsidTr="001E4A8A">
        <w:trPr>
          <w:cantSplit/>
          <w:trHeight w:val="143"/>
          <w:tblHeader/>
        </w:trPr>
        <w:tc>
          <w:tcPr>
            <w:tcW w:w="14400" w:type="dxa"/>
            <w:gridSpan w:val="12"/>
            <w:shd w:val="clear" w:color="auto" w:fill="D9D9D9"/>
          </w:tcPr>
          <w:p w14:paraId="302E329B" w14:textId="77777777" w:rsidR="00F202FA" w:rsidRPr="00EA0C81" w:rsidRDefault="00F202FA" w:rsidP="001E4A8A">
            <w:pPr>
              <w:pStyle w:val="RowHeader1"/>
              <w:ind w:firstLine="8435"/>
            </w:pPr>
            <w:r w:rsidRPr="00EA0C81">
              <w:lastRenderedPageBreak/>
              <w:t>Required Course Numbers</w:t>
            </w:r>
          </w:p>
        </w:tc>
      </w:tr>
      <w:tr w:rsidR="00F202FA" w:rsidRPr="00CC38F7" w14:paraId="70C6D668" w14:textId="77777777" w:rsidTr="001E4A8A">
        <w:trPr>
          <w:cantSplit/>
          <w:trHeight w:val="494"/>
          <w:tblHeader/>
        </w:trPr>
        <w:tc>
          <w:tcPr>
            <w:tcW w:w="4894" w:type="dxa"/>
            <w:shd w:val="clear" w:color="auto" w:fill="D9D9D9"/>
          </w:tcPr>
          <w:p w14:paraId="0E43F5C4" w14:textId="77777777" w:rsidR="00F202FA" w:rsidRPr="00CC38F7" w:rsidRDefault="00F202FA" w:rsidP="001E4A8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60381B2C" w14:textId="77777777" w:rsidR="00F202FA" w:rsidRPr="00CC38F7" w:rsidRDefault="00F202FA" w:rsidP="001E4A8A">
            <w:r>
              <w:t xml:space="preserve">  </w:t>
            </w:r>
          </w:p>
        </w:tc>
        <w:tc>
          <w:tcPr>
            <w:tcW w:w="866" w:type="dxa"/>
            <w:shd w:val="clear" w:color="auto" w:fill="D9D9D9"/>
            <w:vAlign w:val="center"/>
          </w:tcPr>
          <w:p w14:paraId="63773EF3" w14:textId="77777777" w:rsidR="00F202FA" w:rsidRPr="00CC38F7" w:rsidRDefault="00F202FA" w:rsidP="001E4A8A">
            <w:r>
              <w:t xml:space="preserve">  </w:t>
            </w:r>
          </w:p>
        </w:tc>
        <w:tc>
          <w:tcPr>
            <w:tcW w:w="864" w:type="dxa"/>
            <w:shd w:val="clear" w:color="auto" w:fill="D9D9D9"/>
            <w:vAlign w:val="center"/>
          </w:tcPr>
          <w:p w14:paraId="70B6D38E" w14:textId="77777777" w:rsidR="00F202FA" w:rsidRPr="00CC38F7" w:rsidRDefault="00F202FA" w:rsidP="001E4A8A">
            <w:r>
              <w:t xml:space="preserve">  </w:t>
            </w:r>
          </w:p>
        </w:tc>
        <w:tc>
          <w:tcPr>
            <w:tcW w:w="864" w:type="dxa"/>
            <w:shd w:val="clear" w:color="auto" w:fill="D9D9D9"/>
            <w:vAlign w:val="center"/>
          </w:tcPr>
          <w:p w14:paraId="30DEE247" w14:textId="77777777" w:rsidR="00F202FA" w:rsidRPr="00CC38F7" w:rsidRDefault="00F202FA" w:rsidP="001E4A8A">
            <w:r>
              <w:t xml:space="preserve">  </w:t>
            </w:r>
          </w:p>
        </w:tc>
        <w:tc>
          <w:tcPr>
            <w:tcW w:w="864" w:type="dxa"/>
            <w:shd w:val="clear" w:color="auto" w:fill="D9D9D9"/>
            <w:vAlign w:val="center"/>
          </w:tcPr>
          <w:p w14:paraId="719B82A6" w14:textId="77777777" w:rsidR="00F202FA" w:rsidRPr="00CC38F7" w:rsidRDefault="00F202FA" w:rsidP="001E4A8A">
            <w:r>
              <w:t xml:space="preserve">  </w:t>
            </w:r>
          </w:p>
        </w:tc>
        <w:tc>
          <w:tcPr>
            <w:tcW w:w="864" w:type="dxa"/>
            <w:shd w:val="clear" w:color="auto" w:fill="D9D9D9"/>
            <w:vAlign w:val="center"/>
          </w:tcPr>
          <w:p w14:paraId="75F017BB" w14:textId="77777777" w:rsidR="00F202FA" w:rsidRPr="00CC38F7" w:rsidRDefault="00F202FA" w:rsidP="001E4A8A">
            <w:r>
              <w:t xml:space="preserve">  </w:t>
            </w:r>
          </w:p>
        </w:tc>
        <w:tc>
          <w:tcPr>
            <w:tcW w:w="864" w:type="dxa"/>
            <w:shd w:val="clear" w:color="auto" w:fill="D9D9D9"/>
            <w:vAlign w:val="center"/>
          </w:tcPr>
          <w:p w14:paraId="16CB63D6" w14:textId="77777777" w:rsidR="00F202FA" w:rsidRPr="00CC38F7" w:rsidRDefault="00F202FA" w:rsidP="001E4A8A">
            <w:r>
              <w:t xml:space="preserve">  </w:t>
            </w:r>
          </w:p>
        </w:tc>
        <w:tc>
          <w:tcPr>
            <w:tcW w:w="864" w:type="dxa"/>
            <w:shd w:val="clear" w:color="auto" w:fill="D9D9D9"/>
            <w:vAlign w:val="center"/>
          </w:tcPr>
          <w:p w14:paraId="13C1C8CF" w14:textId="77777777" w:rsidR="00F202FA" w:rsidRPr="00CC38F7" w:rsidRDefault="00F202FA" w:rsidP="001E4A8A">
            <w:r>
              <w:t xml:space="preserve">  </w:t>
            </w:r>
          </w:p>
        </w:tc>
        <w:tc>
          <w:tcPr>
            <w:tcW w:w="864" w:type="dxa"/>
            <w:shd w:val="clear" w:color="auto" w:fill="D9D9D9"/>
            <w:vAlign w:val="center"/>
          </w:tcPr>
          <w:p w14:paraId="0C416C4B" w14:textId="77777777" w:rsidR="00F202FA" w:rsidRPr="00CC38F7" w:rsidRDefault="00F202FA" w:rsidP="001E4A8A">
            <w:r>
              <w:t xml:space="preserve">  </w:t>
            </w:r>
          </w:p>
        </w:tc>
        <w:tc>
          <w:tcPr>
            <w:tcW w:w="864" w:type="dxa"/>
            <w:shd w:val="clear" w:color="auto" w:fill="D9D9D9"/>
            <w:vAlign w:val="center"/>
          </w:tcPr>
          <w:p w14:paraId="44E42A79" w14:textId="77777777" w:rsidR="00F202FA" w:rsidRPr="00CC38F7" w:rsidRDefault="00F202FA" w:rsidP="001E4A8A">
            <w:r>
              <w:t xml:space="preserve">  </w:t>
            </w:r>
          </w:p>
        </w:tc>
        <w:tc>
          <w:tcPr>
            <w:tcW w:w="864" w:type="dxa"/>
            <w:shd w:val="clear" w:color="auto" w:fill="D9D9D9"/>
            <w:vAlign w:val="center"/>
          </w:tcPr>
          <w:p w14:paraId="003E4AC3" w14:textId="77777777" w:rsidR="00F202FA" w:rsidRPr="00CC38F7" w:rsidRDefault="00F202FA" w:rsidP="001E4A8A">
            <w:r>
              <w:t xml:space="preserve">  </w:t>
            </w:r>
          </w:p>
        </w:tc>
      </w:tr>
      <w:tr w:rsidR="002952E4" w:rsidRPr="00CC38F7" w14:paraId="3A9CBE3C" w14:textId="77777777" w:rsidTr="00C42800">
        <w:tblPrEx>
          <w:tblCellMar>
            <w:left w:w="108" w:type="dxa"/>
            <w:right w:w="108" w:type="dxa"/>
          </w:tblCellMar>
        </w:tblPrEx>
        <w:trPr>
          <w:cantSplit/>
          <w:trHeight w:val="395"/>
        </w:trPr>
        <w:tc>
          <w:tcPr>
            <w:tcW w:w="4894" w:type="dxa"/>
          </w:tcPr>
          <w:p w14:paraId="3A9CBE30" w14:textId="3E337CC2" w:rsidR="002952E4" w:rsidRPr="000D21B9" w:rsidRDefault="002952E4" w:rsidP="002952E4">
            <w:pPr>
              <w:pStyle w:val="TableBodyCopy"/>
            </w:pPr>
            <w:r>
              <w:t xml:space="preserve">Competency 009: </w:t>
            </w:r>
            <w:r w:rsidRPr="002952E4">
              <w:rPr>
                <w:i/>
              </w:rPr>
              <w:t xml:space="preserve">The </w:t>
            </w:r>
            <w:r w:rsidR="00F202FA" w:rsidRPr="00EF25E7">
              <w:rPr>
                <w:i/>
              </w:rPr>
              <w:t>teacher understands the geometric relationships and axiomatic structure of Euclidean geometry</w:t>
            </w:r>
            <w:r w:rsidRPr="00F17171">
              <w:t>.</w:t>
            </w:r>
          </w:p>
        </w:tc>
        <w:tc>
          <w:tcPr>
            <w:tcW w:w="864" w:type="dxa"/>
          </w:tcPr>
          <w:p w14:paraId="3A9CBE31" w14:textId="77777777" w:rsidR="002952E4" w:rsidRDefault="002952E4" w:rsidP="0049473A">
            <w:pPr>
              <w:pStyle w:val="TableBodyCopy"/>
            </w:pPr>
          </w:p>
        </w:tc>
        <w:tc>
          <w:tcPr>
            <w:tcW w:w="866" w:type="dxa"/>
          </w:tcPr>
          <w:p w14:paraId="3A9CBE32" w14:textId="77777777" w:rsidR="002952E4" w:rsidRDefault="002952E4" w:rsidP="0049473A">
            <w:pPr>
              <w:pStyle w:val="TableBodyCopy"/>
            </w:pPr>
          </w:p>
        </w:tc>
        <w:tc>
          <w:tcPr>
            <w:tcW w:w="864" w:type="dxa"/>
          </w:tcPr>
          <w:p w14:paraId="3A9CBE33" w14:textId="77777777" w:rsidR="002952E4" w:rsidRDefault="002952E4" w:rsidP="0049473A">
            <w:pPr>
              <w:pStyle w:val="TableBodyCopy"/>
            </w:pPr>
          </w:p>
        </w:tc>
        <w:tc>
          <w:tcPr>
            <w:tcW w:w="864" w:type="dxa"/>
          </w:tcPr>
          <w:p w14:paraId="3A9CBE34" w14:textId="77777777" w:rsidR="002952E4" w:rsidRDefault="002952E4" w:rsidP="0049473A">
            <w:pPr>
              <w:pStyle w:val="TableBodyCopy"/>
            </w:pPr>
          </w:p>
        </w:tc>
        <w:tc>
          <w:tcPr>
            <w:tcW w:w="864" w:type="dxa"/>
          </w:tcPr>
          <w:p w14:paraId="3A9CBE35" w14:textId="77777777" w:rsidR="002952E4" w:rsidRDefault="002952E4" w:rsidP="0049473A">
            <w:pPr>
              <w:pStyle w:val="TableBodyCopy"/>
            </w:pPr>
          </w:p>
        </w:tc>
        <w:tc>
          <w:tcPr>
            <w:tcW w:w="864" w:type="dxa"/>
          </w:tcPr>
          <w:p w14:paraId="3A9CBE36" w14:textId="77777777" w:rsidR="002952E4" w:rsidRDefault="002952E4" w:rsidP="0049473A">
            <w:pPr>
              <w:pStyle w:val="TableBodyCopy"/>
            </w:pPr>
          </w:p>
        </w:tc>
        <w:tc>
          <w:tcPr>
            <w:tcW w:w="864" w:type="dxa"/>
          </w:tcPr>
          <w:p w14:paraId="3A9CBE37" w14:textId="77777777" w:rsidR="002952E4" w:rsidRDefault="002952E4" w:rsidP="0049473A">
            <w:pPr>
              <w:pStyle w:val="TableBodyCopy"/>
            </w:pPr>
          </w:p>
        </w:tc>
        <w:tc>
          <w:tcPr>
            <w:tcW w:w="864" w:type="dxa"/>
          </w:tcPr>
          <w:p w14:paraId="3A9CBE38" w14:textId="77777777" w:rsidR="002952E4" w:rsidRDefault="002952E4" w:rsidP="0049473A">
            <w:pPr>
              <w:pStyle w:val="TableBodyCopy"/>
            </w:pPr>
          </w:p>
        </w:tc>
        <w:tc>
          <w:tcPr>
            <w:tcW w:w="864" w:type="dxa"/>
          </w:tcPr>
          <w:p w14:paraId="3A9CBE39" w14:textId="77777777" w:rsidR="002952E4" w:rsidRDefault="002952E4" w:rsidP="0049473A">
            <w:pPr>
              <w:pStyle w:val="TableBodyCopy"/>
            </w:pPr>
          </w:p>
        </w:tc>
        <w:tc>
          <w:tcPr>
            <w:tcW w:w="864" w:type="dxa"/>
          </w:tcPr>
          <w:p w14:paraId="3A9CBE3A" w14:textId="77777777" w:rsidR="002952E4" w:rsidRDefault="002952E4" w:rsidP="0049473A">
            <w:pPr>
              <w:pStyle w:val="TableBodyCopy"/>
            </w:pPr>
          </w:p>
        </w:tc>
        <w:tc>
          <w:tcPr>
            <w:tcW w:w="864" w:type="dxa"/>
          </w:tcPr>
          <w:p w14:paraId="3A9CBE3B" w14:textId="77777777" w:rsidR="002952E4" w:rsidRDefault="002952E4" w:rsidP="0049473A">
            <w:pPr>
              <w:pStyle w:val="TableBodyCopy"/>
            </w:pPr>
          </w:p>
        </w:tc>
      </w:tr>
      <w:tr w:rsidR="005B3AEF" w:rsidRPr="00CC38F7" w14:paraId="3A9CBE49" w14:textId="77777777" w:rsidTr="00C42800">
        <w:tblPrEx>
          <w:tblCellMar>
            <w:left w:w="108" w:type="dxa"/>
            <w:right w:w="108" w:type="dxa"/>
          </w:tblCellMar>
        </w:tblPrEx>
        <w:trPr>
          <w:cantSplit/>
          <w:trHeight w:val="395"/>
        </w:trPr>
        <w:tc>
          <w:tcPr>
            <w:tcW w:w="4894" w:type="dxa"/>
          </w:tcPr>
          <w:p w14:paraId="3A9CBE3D" w14:textId="0F3355C2" w:rsidR="005B3AEF" w:rsidRPr="00EB2AFD" w:rsidRDefault="005B3AEF" w:rsidP="005F27C3">
            <w:pPr>
              <w:pStyle w:val="TableDescriptivestatements"/>
              <w:numPr>
                <w:ilvl w:val="0"/>
                <w:numId w:val="34"/>
              </w:numPr>
            </w:pPr>
            <w:r w:rsidRPr="004F7574">
              <w:t>Understands concepts and properties of points, lines, planes, angles, lengths and distances.</w:t>
            </w:r>
          </w:p>
        </w:tc>
        <w:tc>
          <w:tcPr>
            <w:tcW w:w="864" w:type="dxa"/>
          </w:tcPr>
          <w:p w14:paraId="3A9CBE3E" w14:textId="77777777" w:rsidR="005B3AEF" w:rsidRDefault="005B3AEF" w:rsidP="005B3AEF">
            <w:pPr>
              <w:pStyle w:val="TableBodyCopy"/>
            </w:pPr>
          </w:p>
        </w:tc>
        <w:tc>
          <w:tcPr>
            <w:tcW w:w="866" w:type="dxa"/>
          </w:tcPr>
          <w:p w14:paraId="3A9CBE3F" w14:textId="77777777" w:rsidR="005B3AEF" w:rsidRDefault="005B3AEF" w:rsidP="005B3AEF">
            <w:pPr>
              <w:pStyle w:val="TableBodyCopy"/>
            </w:pPr>
          </w:p>
        </w:tc>
        <w:tc>
          <w:tcPr>
            <w:tcW w:w="864" w:type="dxa"/>
          </w:tcPr>
          <w:p w14:paraId="3A9CBE40" w14:textId="77777777" w:rsidR="005B3AEF" w:rsidRDefault="005B3AEF" w:rsidP="005B3AEF">
            <w:pPr>
              <w:pStyle w:val="TableBodyCopy"/>
            </w:pPr>
          </w:p>
        </w:tc>
        <w:tc>
          <w:tcPr>
            <w:tcW w:w="864" w:type="dxa"/>
          </w:tcPr>
          <w:p w14:paraId="3A9CBE41" w14:textId="77777777" w:rsidR="005B3AEF" w:rsidRDefault="005B3AEF" w:rsidP="005B3AEF">
            <w:pPr>
              <w:pStyle w:val="TableBodyCopy"/>
            </w:pPr>
          </w:p>
        </w:tc>
        <w:tc>
          <w:tcPr>
            <w:tcW w:w="864" w:type="dxa"/>
          </w:tcPr>
          <w:p w14:paraId="3A9CBE42" w14:textId="77777777" w:rsidR="005B3AEF" w:rsidRDefault="005B3AEF" w:rsidP="005B3AEF">
            <w:pPr>
              <w:pStyle w:val="TableBodyCopy"/>
            </w:pPr>
          </w:p>
        </w:tc>
        <w:tc>
          <w:tcPr>
            <w:tcW w:w="864" w:type="dxa"/>
          </w:tcPr>
          <w:p w14:paraId="3A9CBE43" w14:textId="77777777" w:rsidR="005B3AEF" w:rsidRDefault="005B3AEF" w:rsidP="005B3AEF">
            <w:pPr>
              <w:pStyle w:val="TableBodyCopy"/>
            </w:pPr>
          </w:p>
        </w:tc>
        <w:tc>
          <w:tcPr>
            <w:tcW w:w="864" w:type="dxa"/>
          </w:tcPr>
          <w:p w14:paraId="3A9CBE44" w14:textId="77777777" w:rsidR="005B3AEF" w:rsidRDefault="005B3AEF" w:rsidP="005B3AEF">
            <w:pPr>
              <w:pStyle w:val="TableBodyCopy"/>
            </w:pPr>
          </w:p>
        </w:tc>
        <w:tc>
          <w:tcPr>
            <w:tcW w:w="864" w:type="dxa"/>
          </w:tcPr>
          <w:p w14:paraId="3A9CBE45" w14:textId="77777777" w:rsidR="005B3AEF" w:rsidRDefault="005B3AEF" w:rsidP="005B3AEF">
            <w:pPr>
              <w:pStyle w:val="TableBodyCopy"/>
            </w:pPr>
          </w:p>
        </w:tc>
        <w:tc>
          <w:tcPr>
            <w:tcW w:w="864" w:type="dxa"/>
          </w:tcPr>
          <w:p w14:paraId="3A9CBE46" w14:textId="77777777" w:rsidR="005B3AEF" w:rsidRDefault="005B3AEF" w:rsidP="005B3AEF">
            <w:pPr>
              <w:pStyle w:val="TableBodyCopy"/>
            </w:pPr>
          </w:p>
        </w:tc>
        <w:tc>
          <w:tcPr>
            <w:tcW w:w="864" w:type="dxa"/>
          </w:tcPr>
          <w:p w14:paraId="3A9CBE47" w14:textId="77777777" w:rsidR="005B3AEF" w:rsidRDefault="005B3AEF" w:rsidP="005B3AEF">
            <w:pPr>
              <w:pStyle w:val="TableBodyCopy"/>
            </w:pPr>
          </w:p>
        </w:tc>
        <w:tc>
          <w:tcPr>
            <w:tcW w:w="864" w:type="dxa"/>
          </w:tcPr>
          <w:p w14:paraId="3A9CBE48" w14:textId="77777777" w:rsidR="005B3AEF" w:rsidRDefault="005B3AEF" w:rsidP="005B3AEF">
            <w:pPr>
              <w:pStyle w:val="TableBodyCopy"/>
            </w:pPr>
          </w:p>
        </w:tc>
      </w:tr>
      <w:tr w:rsidR="005B3AEF" w:rsidRPr="00CC38F7" w14:paraId="3A9CBE56" w14:textId="77777777" w:rsidTr="00C42800">
        <w:tblPrEx>
          <w:tblCellMar>
            <w:left w:w="108" w:type="dxa"/>
            <w:right w:w="108" w:type="dxa"/>
          </w:tblCellMar>
        </w:tblPrEx>
        <w:trPr>
          <w:cantSplit/>
          <w:trHeight w:val="395"/>
        </w:trPr>
        <w:tc>
          <w:tcPr>
            <w:tcW w:w="4894" w:type="dxa"/>
          </w:tcPr>
          <w:p w14:paraId="3A9CBE4A" w14:textId="6DA1E530" w:rsidR="005B3AEF" w:rsidRPr="00EB2AFD" w:rsidRDefault="005B3AEF" w:rsidP="005F27C3">
            <w:pPr>
              <w:pStyle w:val="TableDescriptivestatements"/>
            </w:pPr>
            <w:r w:rsidRPr="004F7574">
              <w:t>Analyzes and applies the properties of parallel and perpendicular lines.</w:t>
            </w:r>
          </w:p>
        </w:tc>
        <w:tc>
          <w:tcPr>
            <w:tcW w:w="864" w:type="dxa"/>
          </w:tcPr>
          <w:p w14:paraId="3A9CBE4B" w14:textId="77777777" w:rsidR="005B3AEF" w:rsidRDefault="005B3AEF" w:rsidP="005B3AEF">
            <w:pPr>
              <w:pStyle w:val="TableBodyCopy"/>
            </w:pPr>
          </w:p>
        </w:tc>
        <w:tc>
          <w:tcPr>
            <w:tcW w:w="866" w:type="dxa"/>
          </w:tcPr>
          <w:p w14:paraId="3A9CBE4C" w14:textId="77777777" w:rsidR="005B3AEF" w:rsidRDefault="005B3AEF" w:rsidP="005B3AEF">
            <w:pPr>
              <w:pStyle w:val="TableBodyCopy"/>
            </w:pPr>
          </w:p>
        </w:tc>
        <w:tc>
          <w:tcPr>
            <w:tcW w:w="864" w:type="dxa"/>
          </w:tcPr>
          <w:p w14:paraId="3A9CBE4D" w14:textId="77777777" w:rsidR="005B3AEF" w:rsidRDefault="005B3AEF" w:rsidP="005B3AEF">
            <w:pPr>
              <w:pStyle w:val="TableBodyCopy"/>
            </w:pPr>
          </w:p>
        </w:tc>
        <w:tc>
          <w:tcPr>
            <w:tcW w:w="864" w:type="dxa"/>
          </w:tcPr>
          <w:p w14:paraId="3A9CBE4E" w14:textId="77777777" w:rsidR="005B3AEF" w:rsidRDefault="005B3AEF" w:rsidP="005B3AEF">
            <w:pPr>
              <w:pStyle w:val="TableBodyCopy"/>
            </w:pPr>
          </w:p>
        </w:tc>
        <w:tc>
          <w:tcPr>
            <w:tcW w:w="864" w:type="dxa"/>
          </w:tcPr>
          <w:p w14:paraId="3A9CBE4F" w14:textId="77777777" w:rsidR="005B3AEF" w:rsidRDefault="005B3AEF" w:rsidP="005B3AEF">
            <w:pPr>
              <w:pStyle w:val="TableBodyCopy"/>
            </w:pPr>
          </w:p>
        </w:tc>
        <w:tc>
          <w:tcPr>
            <w:tcW w:w="864" w:type="dxa"/>
          </w:tcPr>
          <w:p w14:paraId="3A9CBE50" w14:textId="77777777" w:rsidR="005B3AEF" w:rsidRDefault="005B3AEF" w:rsidP="005B3AEF">
            <w:pPr>
              <w:pStyle w:val="TableBodyCopy"/>
            </w:pPr>
          </w:p>
        </w:tc>
        <w:tc>
          <w:tcPr>
            <w:tcW w:w="864" w:type="dxa"/>
          </w:tcPr>
          <w:p w14:paraId="3A9CBE51" w14:textId="77777777" w:rsidR="005B3AEF" w:rsidRDefault="005B3AEF" w:rsidP="005B3AEF">
            <w:pPr>
              <w:pStyle w:val="TableBodyCopy"/>
            </w:pPr>
          </w:p>
        </w:tc>
        <w:tc>
          <w:tcPr>
            <w:tcW w:w="864" w:type="dxa"/>
          </w:tcPr>
          <w:p w14:paraId="3A9CBE52" w14:textId="77777777" w:rsidR="005B3AEF" w:rsidRDefault="005B3AEF" w:rsidP="005B3AEF">
            <w:pPr>
              <w:pStyle w:val="TableBodyCopy"/>
            </w:pPr>
          </w:p>
        </w:tc>
        <w:tc>
          <w:tcPr>
            <w:tcW w:w="864" w:type="dxa"/>
          </w:tcPr>
          <w:p w14:paraId="3A9CBE53" w14:textId="77777777" w:rsidR="005B3AEF" w:rsidRDefault="005B3AEF" w:rsidP="005B3AEF">
            <w:pPr>
              <w:pStyle w:val="TableBodyCopy"/>
            </w:pPr>
          </w:p>
        </w:tc>
        <w:tc>
          <w:tcPr>
            <w:tcW w:w="864" w:type="dxa"/>
          </w:tcPr>
          <w:p w14:paraId="3A9CBE54" w14:textId="77777777" w:rsidR="005B3AEF" w:rsidRDefault="005B3AEF" w:rsidP="005B3AEF">
            <w:pPr>
              <w:pStyle w:val="TableBodyCopy"/>
            </w:pPr>
          </w:p>
        </w:tc>
        <w:tc>
          <w:tcPr>
            <w:tcW w:w="864" w:type="dxa"/>
          </w:tcPr>
          <w:p w14:paraId="3A9CBE55" w14:textId="77777777" w:rsidR="005B3AEF" w:rsidRDefault="005B3AEF" w:rsidP="005B3AEF">
            <w:pPr>
              <w:pStyle w:val="TableBodyCopy"/>
            </w:pPr>
          </w:p>
        </w:tc>
      </w:tr>
      <w:tr w:rsidR="005B3AEF" w:rsidRPr="00CC38F7" w14:paraId="3A9CBE63" w14:textId="77777777" w:rsidTr="00C42800">
        <w:tblPrEx>
          <w:tblCellMar>
            <w:left w:w="108" w:type="dxa"/>
            <w:right w:w="108" w:type="dxa"/>
          </w:tblCellMar>
        </w:tblPrEx>
        <w:trPr>
          <w:cantSplit/>
          <w:trHeight w:val="395"/>
        </w:trPr>
        <w:tc>
          <w:tcPr>
            <w:tcW w:w="4894" w:type="dxa"/>
          </w:tcPr>
          <w:p w14:paraId="3A9CBE57" w14:textId="647F0FE0" w:rsidR="005B3AEF" w:rsidRPr="005F6201" w:rsidRDefault="005B3AEF" w:rsidP="005F27C3">
            <w:pPr>
              <w:pStyle w:val="TableDescriptivestatements"/>
            </w:pPr>
            <w:r w:rsidRPr="004F7574">
              <w:t>Uses the properties of congruent triangles to explore geometric relationships and prove theorems.</w:t>
            </w:r>
          </w:p>
        </w:tc>
        <w:tc>
          <w:tcPr>
            <w:tcW w:w="864" w:type="dxa"/>
          </w:tcPr>
          <w:p w14:paraId="3A9CBE58" w14:textId="77777777" w:rsidR="005B3AEF" w:rsidRDefault="005B3AEF" w:rsidP="005B3AEF">
            <w:pPr>
              <w:pStyle w:val="TableBodyCopy"/>
            </w:pPr>
          </w:p>
        </w:tc>
        <w:tc>
          <w:tcPr>
            <w:tcW w:w="866" w:type="dxa"/>
          </w:tcPr>
          <w:p w14:paraId="3A9CBE59" w14:textId="77777777" w:rsidR="005B3AEF" w:rsidRDefault="005B3AEF" w:rsidP="005B3AEF">
            <w:pPr>
              <w:pStyle w:val="TableBodyCopy"/>
            </w:pPr>
          </w:p>
        </w:tc>
        <w:tc>
          <w:tcPr>
            <w:tcW w:w="864" w:type="dxa"/>
          </w:tcPr>
          <w:p w14:paraId="3A9CBE5A" w14:textId="77777777" w:rsidR="005B3AEF" w:rsidRDefault="005B3AEF" w:rsidP="005B3AEF">
            <w:pPr>
              <w:pStyle w:val="TableBodyCopy"/>
            </w:pPr>
          </w:p>
        </w:tc>
        <w:tc>
          <w:tcPr>
            <w:tcW w:w="864" w:type="dxa"/>
          </w:tcPr>
          <w:p w14:paraId="3A9CBE5B" w14:textId="77777777" w:rsidR="005B3AEF" w:rsidRDefault="005B3AEF" w:rsidP="005B3AEF">
            <w:pPr>
              <w:pStyle w:val="TableBodyCopy"/>
            </w:pPr>
          </w:p>
        </w:tc>
        <w:tc>
          <w:tcPr>
            <w:tcW w:w="864" w:type="dxa"/>
          </w:tcPr>
          <w:p w14:paraId="3A9CBE5C" w14:textId="77777777" w:rsidR="005B3AEF" w:rsidRDefault="005B3AEF" w:rsidP="005B3AEF">
            <w:pPr>
              <w:pStyle w:val="TableBodyCopy"/>
            </w:pPr>
          </w:p>
        </w:tc>
        <w:tc>
          <w:tcPr>
            <w:tcW w:w="864" w:type="dxa"/>
          </w:tcPr>
          <w:p w14:paraId="3A9CBE5D" w14:textId="77777777" w:rsidR="005B3AEF" w:rsidRDefault="005B3AEF" w:rsidP="005B3AEF">
            <w:pPr>
              <w:pStyle w:val="TableBodyCopy"/>
            </w:pPr>
          </w:p>
        </w:tc>
        <w:tc>
          <w:tcPr>
            <w:tcW w:w="864" w:type="dxa"/>
          </w:tcPr>
          <w:p w14:paraId="3A9CBE5E" w14:textId="77777777" w:rsidR="005B3AEF" w:rsidRDefault="005B3AEF" w:rsidP="005B3AEF">
            <w:pPr>
              <w:pStyle w:val="TableBodyCopy"/>
            </w:pPr>
          </w:p>
        </w:tc>
        <w:tc>
          <w:tcPr>
            <w:tcW w:w="864" w:type="dxa"/>
          </w:tcPr>
          <w:p w14:paraId="3A9CBE5F" w14:textId="77777777" w:rsidR="005B3AEF" w:rsidRDefault="005B3AEF" w:rsidP="005B3AEF">
            <w:pPr>
              <w:pStyle w:val="TableBodyCopy"/>
            </w:pPr>
          </w:p>
        </w:tc>
        <w:tc>
          <w:tcPr>
            <w:tcW w:w="864" w:type="dxa"/>
          </w:tcPr>
          <w:p w14:paraId="3A9CBE60" w14:textId="77777777" w:rsidR="005B3AEF" w:rsidRDefault="005B3AEF" w:rsidP="005B3AEF">
            <w:pPr>
              <w:pStyle w:val="TableBodyCopy"/>
            </w:pPr>
          </w:p>
        </w:tc>
        <w:tc>
          <w:tcPr>
            <w:tcW w:w="864" w:type="dxa"/>
          </w:tcPr>
          <w:p w14:paraId="3A9CBE61" w14:textId="77777777" w:rsidR="005B3AEF" w:rsidRDefault="005B3AEF" w:rsidP="005B3AEF">
            <w:pPr>
              <w:pStyle w:val="TableBodyCopy"/>
            </w:pPr>
          </w:p>
        </w:tc>
        <w:tc>
          <w:tcPr>
            <w:tcW w:w="864" w:type="dxa"/>
          </w:tcPr>
          <w:p w14:paraId="3A9CBE62" w14:textId="77777777" w:rsidR="005B3AEF" w:rsidRDefault="005B3AEF" w:rsidP="005B3AEF">
            <w:pPr>
              <w:pStyle w:val="TableBodyCopy"/>
            </w:pPr>
          </w:p>
        </w:tc>
      </w:tr>
      <w:tr w:rsidR="005B3AEF" w:rsidRPr="00CC38F7" w14:paraId="3A9CBE70" w14:textId="77777777" w:rsidTr="00C42800">
        <w:tblPrEx>
          <w:tblCellMar>
            <w:left w:w="108" w:type="dxa"/>
            <w:right w:w="108" w:type="dxa"/>
          </w:tblCellMar>
        </w:tblPrEx>
        <w:trPr>
          <w:cantSplit/>
          <w:trHeight w:val="395"/>
        </w:trPr>
        <w:tc>
          <w:tcPr>
            <w:tcW w:w="4894" w:type="dxa"/>
          </w:tcPr>
          <w:p w14:paraId="3A9CBE64" w14:textId="4AF6789C" w:rsidR="005B3AEF" w:rsidRPr="005F6201" w:rsidRDefault="005B3AEF" w:rsidP="005F27C3">
            <w:pPr>
              <w:pStyle w:val="TableDescriptivestatements"/>
            </w:pPr>
            <w:r w:rsidRPr="004F7574">
              <w:t>Describes and justifies geometric constructions made using a compass and straight edge and other appropriate technologies.</w:t>
            </w:r>
          </w:p>
        </w:tc>
        <w:tc>
          <w:tcPr>
            <w:tcW w:w="864" w:type="dxa"/>
          </w:tcPr>
          <w:p w14:paraId="3A9CBE65" w14:textId="77777777" w:rsidR="005B3AEF" w:rsidRDefault="005B3AEF" w:rsidP="005B3AEF">
            <w:pPr>
              <w:pStyle w:val="TableBodyCopy"/>
            </w:pPr>
          </w:p>
        </w:tc>
        <w:tc>
          <w:tcPr>
            <w:tcW w:w="866" w:type="dxa"/>
          </w:tcPr>
          <w:p w14:paraId="3A9CBE66" w14:textId="77777777" w:rsidR="005B3AEF" w:rsidRDefault="005B3AEF" w:rsidP="005B3AEF">
            <w:pPr>
              <w:pStyle w:val="TableBodyCopy"/>
            </w:pPr>
          </w:p>
        </w:tc>
        <w:tc>
          <w:tcPr>
            <w:tcW w:w="864" w:type="dxa"/>
          </w:tcPr>
          <w:p w14:paraId="3A9CBE67" w14:textId="77777777" w:rsidR="005B3AEF" w:rsidRDefault="005B3AEF" w:rsidP="005B3AEF">
            <w:pPr>
              <w:pStyle w:val="TableBodyCopy"/>
            </w:pPr>
          </w:p>
        </w:tc>
        <w:tc>
          <w:tcPr>
            <w:tcW w:w="864" w:type="dxa"/>
          </w:tcPr>
          <w:p w14:paraId="3A9CBE68" w14:textId="77777777" w:rsidR="005B3AEF" w:rsidRDefault="005B3AEF" w:rsidP="005B3AEF">
            <w:pPr>
              <w:pStyle w:val="TableBodyCopy"/>
            </w:pPr>
          </w:p>
        </w:tc>
        <w:tc>
          <w:tcPr>
            <w:tcW w:w="864" w:type="dxa"/>
          </w:tcPr>
          <w:p w14:paraId="3A9CBE69" w14:textId="77777777" w:rsidR="005B3AEF" w:rsidRDefault="005B3AEF" w:rsidP="005B3AEF">
            <w:pPr>
              <w:pStyle w:val="TableBodyCopy"/>
            </w:pPr>
          </w:p>
        </w:tc>
        <w:tc>
          <w:tcPr>
            <w:tcW w:w="864" w:type="dxa"/>
          </w:tcPr>
          <w:p w14:paraId="3A9CBE6A" w14:textId="77777777" w:rsidR="005B3AEF" w:rsidRDefault="005B3AEF" w:rsidP="005B3AEF">
            <w:pPr>
              <w:pStyle w:val="TableBodyCopy"/>
            </w:pPr>
          </w:p>
        </w:tc>
        <w:tc>
          <w:tcPr>
            <w:tcW w:w="864" w:type="dxa"/>
          </w:tcPr>
          <w:p w14:paraId="3A9CBE6B" w14:textId="77777777" w:rsidR="005B3AEF" w:rsidRDefault="005B3AEF" w:rsidP="005B3AEF">
            <w:pPr>
              <w:pStyle w:val="TableBodyCopy"/>
            </w:pPr>
          </w:p>
        </w:tc>
        <w:tc>
          <w:tcPr>
            <w:tcW w:w="864" w:type="dxa"/>
          </w:tcPr>
          <w:p w14:paraId="3A9CBE6C" w14:textId="77777777" w:rsidR="005B3AEF" w:rsidRDefault="005B3AEF" w:rsidP="005B3AEF">
            <w:pPr>
              <w:pStyle w:val="TableBodyCopy"/>
            </w:pPr>
          </w:p>
        </w:tc>
        <w:tc>
          <w:tcPr>
            <w:tcW w:w="864" w:type="dxa"/>
          </w:tcPr>
          <w:p w14:paraId="3A9CBE6D" w14:textId="77777777" w:rsidR="005B3AEF" w:rsidRDefault="005B3AEF" w:rsidP="005B3AEF">
            <w:pPr>
              <w:pStyle w:val="TableBodyCopy"/>
            </w:pPr>
          </w:p>
        </w:tc>
        <w:tc>
          <w:tcPr>
            <w:tcW w:w="864" w:type="dxa"/>
          </w:tcPr>
          <w:p w14:paraId="3A9CBE6E" w14:textId="77777777" w:rsidR="005B3AEF" w:rsidRDefault="005B3AEF" w:rsidP="005B3AEF">
            <w:pPr>
              <w:pStyle w:val="TableBodyCopy"/>
            </w:pPr>
          </w:p>
        </w:tc>
        <w:tc>
          <w:tcPr>
            <w:tcW w:w="864" w:type="dxa"/>
          </w:tcPr>
          <w:p w14:paraId="3A9CBE6F" w14:textId="77777777" w:rsidR="005B3AEF" w:rsidRDefault="005B3AEF" w:rsidP="005B3AEF">
            <w:pPr>
              <w:pStyle w:val="TableBodyCopy"/>
            </w:pPr>
          </w:p>
        </w:tc>
      </w:tr>
      <w:tr w:rsidR="005B3AEF" w:rsidRPr="00CC38F7" w14:paraId="3A9CBE7D" w14:textId="77777777" w:rsidTr="00C42800">
        <w:tblPrEx>
          <w:tblCellMar>
            <w:left w:w="108" w:type="dxa"/>
            <w:right w:w="108" w:type="dxa"/>
          </w:tblCellMar>
        </w:tblPrEx>
        <w:trPr>
          <w:cantSplit/>
          <w:trHeight w:val="395"/>
        </w:trPr>
        <w:tc>
          <w:tcPr>
            <w:tcW w:w="4894" w:type="dxa"/>
          </w:tcPr>
          <w:p w14:paraId="3A9CBE71" w14:textId="33AB2A1F" w:rsidR="005B3AEF" w:rsidRPr="005F6201" w:rsidRDefault="005B3AEF" w:rsidP="005F27C3">
            <w:pPr>
              <w:pStyle w:val="TableDescriptivestatements"/>
            </w:pPr>
            <w:r w:rsidRPr="004F7574">
              <w:t>Applies knowledge of the axiomatic structure of Euclidean geometry to justify and prove theorems.</w:t>
            </w:r>
          </w:p>
        </w:tc>
        <w:tc>
          <w:tcPr>
            <w:tcW w:w="864" w:type="dxa"/>
          </w:tcPr>
          <w:p w14:paraId="3A9CBE72" w14:textId="77777777" w:rsidR="005B3AEF" w:rsidRDefault="005B3AEF" w:rsidP="005B3AEF">
            <w:pPr>
              <w:pStyle w:val="TableBodyCopy"/>
            </w:pPr>
          </w:p>
        </w:tc>
        <w:tc>
          <w:tcPr>
            <w:tcW w:w="866" w:type="dxa"/>
          </w:tcPr>
          <w:p w14:paraId="3A9CBE73" w14:textId="77777777" w:rsidR="005B3AEF" w:rsidRDefault="005B3AEF" w:rsidP="005B3AEF">
            <w:pPr>
              <w:pStyle w:val="TableBodyCopy"/>
            </w:pPr>
          </w:p>
        </w:tc>
        <w:tc>
          <w:tcPr>
            <w:tcW w:w="864" w:type="dxa"/>
          </w:tcPr>
          <w:p w14:paraId="3A9CBE74" w14:textId="77777777" w:rsidR="005B3AEF" w:rsidRDefault="005B3AEF" w:rsidP="005B3AEF">
            <w:pPr>
              <w:pStyle w:val="TableBodyCopy"/>
            </w:pPr>
          </w:p>
        </w:tc>
        <w:tc>
          <w:tcPr>
            <w:tcW w:w="864" w:type="dxa"/>
          </w:tcPr>
          <w:p w14:paraId="3A9CBE75" w14:textId="77777777" w:rsidR="005B3AEF" w:rsidRDefault="005B3AEF" w:rsidP="005B3AEF">
            <w:pPr>
              <w:pStyle w:val="TableBodyCopy"/>
            </w:pPr>
          </w:p>
        </w:tc>
        <w:tc>
          <w:tcPr>
            <w:tcW w:w="864" w:type="dxa"/>
          </w:tcPr>
          <w:p w14:paraId="3A9CBE76" w14:textId="77777777" w:rsidR="005B3AEF" w:rsidRDefault="005B3AEF" w:rsidP="005B3AEF">
            <w:pPr>
              <w:pStyle w:val="TableBodyCopy"/>
            </w:pPr>
          </w:p>
        </w:tc>
        <w:tc>
          <w:tcPr>
            <w:tcW w:w="864" w:type="dxa"/>
          </w:tcPr>
          <w:p w14:paraId="3A9CBE77" w14:textId="77777777" w:rsidR="005B3AEF" w:rsidRDefault="005B3AEF" w:rsidP="005B3AEF">
            <w:pPr>
              <w:pStyle w:val="TableBodyCopy"/>
            </w:pPr>
          </w:p>
        </w:tc>
        <w:tc>
          <w:tcPr>
            <w:tcW w:w="864" w:type="dxa"/>
          </w:tcPr>
          <w:p w14:paraId="3A9CBE78" w14:textId="77777777" w:rsidR="005B3AEF" w:rsidRDefault="005B3AEF" w:rsidP="005B3AEF">
            <w:pPr>
              <w:pStyle w:val="TableBodyCopy"/>
            </w:pPr>
          </w:p>
        </w:tc>
        <w:tc>
          <w:tcPr>
            <w:tcW w:w="864" w:type="dxa"/>
          </w:tcPr>
          <w:p w14:paraId="3A9CBE79" w14:textId="77777777" w:rsidR="005B3AEF" w:rsidRDefault="005B3AEF" w:rsidP="005B3AEF">
            <w:pPr>
              <w:pStyle w:val="TableBodyCopy"/>
            </w:pPr>
          </w:p>
        </w:tc>
        <w:tc>
          <w:tcPr>
            <w:tcW w:w="864" w:type="dxa"/>
          </w:tcPr>
          <w:p w14:paraId="3A9CBE7A" w14:textId="77777777" w:rsidR="005B3AEF" w:rsidRDefault="005B3AEF" w:rsidP="005B3AEF">
            <w:pPr>
              <w:pStyle w:val="TableBodyCopy"/>
            </w:pPr>
          </w:p>
        </w:tc>
        <w:tc>
          <w:tcPr>
            <w:tcW w:w="864" w:type="dxa"/>
          </w:tcPr>
          <w:p w14:paraId="3A9CBE7B" w14:textId="77777777" w:rsidR="005B3AEF" w:rsidRDefault="005B3AEF" w:rsidP="005B3AEF">
            <w:pPr>
              <w:pStyle w:val="TableBodyCopy"/>
            </w:pPr>
          </w:p>
        </w:tc>
        <w:tc>
          <w:tcPr>
            <w:tcW w:w="864" w:type="dxa"/>
          </w:tcPr>
          <w:p w14:paraId="3A9CBE7C" w14:textId="77777777" w:rsidR="005B3AEF" w:rsidRDefault="005B3AEF" w:rsidP="005B3AEF">
            <w:pPr>
              <w:pStyle w:val="TableBodyCopy"/>
            </w:pPr>
          </w:p>
        </w:tc>
      </w:tr>
      <w:tr w:rsidR="002952E4" w:rsidRPr="00CC38F7" w14:paraId="3A9CBEBE" w14:textId="77777777" w:rsidTr="00C42800">
        <w:tblPrEx>
          <w:tblCellMar>
            <w:left w:w="108" w:type="dxa"/>
            <w:right w:w="108" w:type="dxa"/>
          </w:tblCellMar>
        </w:tblPrEx>
        <w:trPr>
          <w:cantSplit/>
          <w:trHeight w:val="395"/>
        </w:trPr>
        <w:tc>
          <w:tcPr>
            <w:tcW w:w="4894" w:type="dxa"/>
          </w:tcPr>
          <w:p w14:paraId="3A9CBEB2" w14:textId="6B933559" w:rsidR="002952E4" w:rsidRPr="000D21B9" w:rsidRDefault="002952E4" w:rsidP="002952E4">
            <w:pPr>
              <w:pStyle w:val="TableBodyCopy"/>
            </w:pPr>
            <w:r w:rsidRPr="00A815E6">
              <w:t xml:space="preserve">Competency 010: </w:t>
            </w:r>
            <w:r w:rsidRPr="002952E4">
              <w:rPr>
                <w:i/>
              </w:rPr>
              <w:t xml:space="preserve">The </w:t>
            </w:r>
            <w:r w:rsidR="005B3AEF" w:rsidRPr="00EF25E7">
              <w:rPr>
                <w:i/>
              </w:rPr>
              <w:t>teacher analyzes the properties of two- and three-dimensional figures</w:t>
            </w:r>
            <w:r w:rsidRPr="00787710">
              <w:t>.</w:t>
            </w:r>
          </w:p>
        </w:tc>
        <w:tc>
          <w:tcPr>
            <w:tcW w:w="864" w:type="dxa"/>
          </w:tcPr>
          <w:p w14:paraId="3A9CBEB3" w14:textId="77777777" w:rsidR="002952E4" w:rsidRDefault="002952E4" w:rsidP="0049473A">
            <w:pPr>
              <w:pStyle w:val="TableBodyCopy"/>
            </w:pPr>
          </w:p>
        </w:tc>
        <w:tc>
          <w:tcPr>
            <w:tcW w:w="866" w:type="dxa"/>
          </w:tcPr>
          <w:p w14:paraId="3A9CBEB4" w14:textId="77777777" w:rsidR="002952E4" w:rsidRDefault="002952E4" w:rsidP="0049473A">
            <w:pPr>
              <w:pStyle w:val="TableBodyCopy"/>
            </w:pPr>
          </w:p>
        </w:tc>
        <w:tc>
          <w:tcPr>
            <w:tcW w:w="864" w:type="dxa"/>
          </w:tcPr>
          <w:p w14:paraId="3A9CBEB5" w14:textId="77777777" w:rsidR="002952E4" w:rsidRDefault="002952E4" w:rsidP="0049473A">
            <w:pPr>
              <w:pStyle w:val="TableBodyCopy"/>
            </w:pPr>
          </w:p>
        </w:tc>
        <w:tc>
          <w:tcPr>
            <w:tcW w:w="864" w:type="dxa"/>
          </w:tcPr>
          <w:p w14:paraId="3A9CBEB6" w14:textId="77777777" w:rsidR="002952E4" w:rsidRDefault="002952E4" w:rsidP="0049473A">
            <w:pPr>
              <w:pStyle w:val="TableBodyCopy"/>
            </w:pPr>
          </w:p>
        </w:tc>
        <w:tc>
          <w:tcPr>
            <w:tcW w:w="864" w:type="dxa"/>
          </w:tcPr>
          <w:p w14:paraId="3A9CBEB7" w14:textId="77777777" w:rsidR="002952E4" w:rsidRDefault="002952E4" w:rsidP="0049473A">
            <w:pPr>
              <w:pStyle w:val="TableBodyCopy"/>
            </w:pPr>
          </w:p>
        </w:tc>
        <w:tc>
          <w:tcPr>
            <w:tcW w:w="864" w:type="dxa"/>
          </w:tcPr>
          <w:p w14:paraId="3A9CBEB8" w14:textId="77777777" w:rsidR="002952E4" w:rsidRDefault="002952E4" w:rsidP="0049473A">
            <w:pPr>
              <w:pStyle w:val="TableBodyCopy"/>
            </w:pPr>
          </w:p>
        </w:tc>
        <w:tc>
          <w:tcPr>
            <w:tcW w:w="864" w:type="dxa"/>
          </w:tcPr>
          <w:p w14:paraId="3A9CBEB9" w14:textId="77777777" w:rsidR="002952E4" w:rsidRDefault="002952E4" w:rsidP="0049473A">
            <w:pPr>
              <w:pStyle w:val="TableBodyCopy"/>
            </w:pPr>
          </w:p>
        </w:tc>
        <w:tc>
          <w:tcPr>
            <w:tcW w:w="864" w:type="dxa"/>
          </w:tcPr>
          <w:p w14:paraId="3A9CBEBA" w14:textId="77777777" w:rsidR="002952E4" w:rsidRDefault="002952E4" w:rsidP="0049473A">
            <w:pPr>
              <w:pStyle w:val="TableBodyCopy"/>
            </w:pPr>
          </w:p>
        </w:tc>
        <w:tc>
          <w:tcPr>
            <w:tcW w:w="864" w:type="dxa"/>
          </w:tcPr>
          <w:p w14:paraId="3A9CBEBB" w14:textId="77777777" w:rsidR="002952E4" w:rsidRDefault="002952E4" w:rsidP="0049473A">
            <w:pPr>
              <w:pStyle w:val="TableBodyCopy"/>
            </w:pPr>
          </w:p>
        </w:tc>
        <w:tc>
          <w:tcPr>
            <w:tcW w:w="864" w:type="dxa"/>
          </w:tcPr>
          <w:p w14:paraId="3A9CBEBC" w14:textId="77777777" w:rsidR="002952E4" w:rsidRDefault="002952E4" w:rsidP="0049473A">
            <w:pPr>
              <w:pStyle w:val="TableBodyCopy"/>
            </w:pPr>
          </w:p>
        </w:tc>
        <w:tc>
          <w:tcPr>
            <w:tcW w:w="864" w:type="dxa"/>
          </w:tcPr>
          <w:p w14:paraId="3A9CBEBD" w14:textId="77777777" w:rsidR="002952E4" w:rsidRDefault="002952E4" w:rsidP="0049473A">
            <w:pPr>
              <w:pStyle w:val="TableBodyCopy"/>
            </w:pPr>
          </w:p>
        </w:tc>
      </w:tr>
      <w:tr w:rsidR="000276E7" w:rsidRPr="00CC38F7" w14:paraId="3A9CBECB" w14:textId="77777777" w:rsidTr="00C42800">
        <w:tblPrEx>
          <w:tblCellMar>
            <w:left w:w="108" w:type="dxa"/>
            <w:right w:w="108" w:type="dxa"/>
          </w:tblCellMar>
        </w:tblPrEx>
        <w:trPr>
          <w:cantSplit/>
          <w:trHeight w:val="395"/>
        </w:trPr>
        <w:tc>
          <w:tcPr>
            <w:tcW w:w="4894" w:type="dxa"/>
          </w:tcPr>
          <w:p w14:paraId="3A9CBEBF" w14:textId="6EC69F6E" w:rsidR="000276E7" w:rsidRPr="005C6CFB" w:rsidRDefault="000276E7" w:rsidP="005F27C3">
            <w:pPr>
              <w:pStyle w:val="TableDescriptivestatements"/>
              <w:numPr>
                <w:ilvl w:val="0"/>
                <w:numId w:val="38"/>
              </w:numPr>
            </w:pPr>
            <w:r w:rsidRPr="00CD24A1">
              <w:t>Uses and understands the development of formulas to find lengths, perimeters, areas and volumes of basic geometric figures.</w:t>
            </w:r>
          </w:p>
        </w:tc>
        <w:tc>
          <w:tcPr>
            <w:tcW w:w="864" w:type="dxa"/>
          </w:tcPr>
          <w:p w14:paraId="3A9CBEC0" w14:textId="77777777" w:rsidR="000276E7" w:rsidRDefault="000276E7" w:rsidP="000276E7">
            <w:pPr>
              <w:pStyle w:val="TableBodyCopy"/>
            </w:pPr>
          </w:p>
        </w:tc>
        <w:tc>
          <w:tcPr>
            <w:tcW w:w="866" w:type="dxa"/>
          </w:tcPr>
          <w:p w14:paraId="3A9CBEC1" w14:textId="77777777" w:rsidR="000276E7" w:rsidRDefault="000276E7" w:rsidP="000276E7">
            <w:pPr>
              <w:pStyle w:val="TableBodyCopy"/>
            </w:pPr>
          </w:p>
        </w:tc>
        <w:tc>
          <w:tcPr>
            <w:tcW w:w="864" w:type="dxa"/>
          </w:tcPr>
          <w:p w14:paraId="3A9CBEC2" w14:textId="77777777" w:rsidR="000276E7" w:rsidRDefault="000276E7" w:rsidP="000276E7">
            <w:pPr>
              <w:pStyle w:val="TableBodyCopy"/>
            </w:pPr>
          </w:p>
        </w:tc>
        <w:tc>
          <w:tcPr>
            <w:tcW w:w="864" w:type="dxa"/>
          </w:tcPr>
          <w:p w14:paraId="3A9CBEC3" w14:textId="77777777" w:rsidR="000276E7" w:rsidRDefault="000276E7" w:rsidP="000276E7">
            <w:pPr>
              <w:pStyle w:val="TableBodyCopy"/>
            </w:pPr>
          </w:p>
        </w:tc>
        <w:tc>
          <w:tcPr>
            <w:tcW w:w="864" w:type="dxa"/>
          </w:tcPr>
          <w:p w14:paraId="3A9CBEC4" w14:textId="77777777" w:rsidR="000276E7" w:rsidRDefault="000276E7" w:rsidP="000276E7">
            <w:pPr>
              <w:pStyle w:val="TableBodyCopy"/>
            </w:pPr>
          </w:p>
        </w:tc>
        <w:tc>
          <w:tcPr>
            <w:tcW w:w="864" w:type="dxa"/>
          </w:tcPr>
          <w:p w14:paraId="3A9CBEC5" w14:textId="77777777" w:rsidR="000276E7" w:rsidRDefault="000276E7" w:rsidP="000276E7">
            <w:pPr>
              <w:pStyle w:val="TableBodyCopy"/>
            </w:pPr>
          </w:p>
        </w:tc>
        <w:tc>
          <w:tcPr>
            <w:tcW w:w="864" w:type="dxa"/>
          </w:tcPr>
          <w:p w14:paraId="3A9CBEC6" w14:textId="77777777" w:rsidR="000276E7" w:rsidRDefault="000276E7" w:rsidP="000276E7">
            <w:pPr>
              <w:pStyle w:val="TableBodyCopy"/>
            </w:pPr>
          </w:p>
        </w:tc>
        <w:tc>
          <w:tcPr>
            <w:tcW w:w="864" w:type="dxa"/>
          </w:tcPr>
          <w:p w14:paraId="3A9CBEC7" w14:textId="77777777" w:rsidR="000276E7" w:rsidRDefault="000276E7" w:rsidP="000276E7">
            <w:pPr>
              <w:pStyle w:val="TableBodyCopy"/>
            </w:pPr>
          </w:p>
        </w:tc>
        <w:tc>
          <w:tcPr>
            <w:tcW w:w="864" w:type="dxa"/>
          </w:tcPr>
          <w:p w14:paraId="3A9CBEC8" w14:textId="77777777" w:rsidR="000276E7" w:rsidRDefault="000276E7" w:rsidP="000276E7">
            <w:pPr>
              <w:pStyle w:val="TableBodyCopy"/>
            </w:pPr>
          </w:p>
        </w:tc>
        <w:tc>
          <w:tcPr>
            <w:tcW w:w="864" w:type="dxa"/>
          </w:tcPr>
          <w:p w14:paraId="3A9CBEC9" w14:textId="77777777" w:rsidR="000276E7" w:rsidRDefault="000276E7" w:rsidP="000276E7">
            <w:pPr>
              <w:pStyle w:val="TableBodyCopy"/>
            </w:pPr>
          </w:p>
        </w:tc>
        <w:tc>
          <w:tcPr>
            <w:tcW w:w="864" w:type="dxa"/>
          </w:tcPr>
          <w:p w14:paraId="3A9CBECA" w14:textId="77777777" w:rsidR="000276E7" w:rsidRDefault="000276E7" w:rsidP="000276E7">
            <w:pPr>
              <w:pStyle w:val="TableBodyCopy"/>
            </w:pPr>
          </w:p>
        </w:tc>
      </w:tr>
      <w:tr w:rsidR="000276E7" w:rsidRPr="00CC38F7" w14:paraId="3A9CBED8" w14:textId="77777777" w:rsidTr="00C42800">
        <w:tblPrEx>
          <w:tblCellMar>
            <w:left w:w="108" w:type="dxa"/>
            <w:right w:w="108" w:type="dxa"/>
          </w:tblCellMar>
        </w:tblPrEx>
        <w:trPr>
          <w:cantSplit/>
          <w:trHeight w:val="395"/>
        </w:trPr>
        <w:tc>
          <w:tcPr>
            <w:tcW w:w="4894" w:type="dxa"/>
          </w:tcPr>
          <w:p w14:paraId="3A9CBECC" w14:textId="12B80952" w:rsidR="000276E7" w:rsidRPr="005C6CFB" w:rsidRDefault="000276E7" w:rsidP="005F27C3">
            <w:pPr>
              <w:pStyle w:val="TableDescriptivestatements"/>
            </w:pPr>
            <w:r w:rsidRPr="00CD24A1">
              <w:t>Applies relationships among similar figures, scale and proportion and analyzes how changes in scale affect area and volume measurements.</w:t>
            </w:r>
          </w:p>
        </w:tc>
        <w:tc>
          <w:tcPr>
            <w:tcW w:w="864" w:type="dxa"/>
          </w:tcPr>
          <w:p w14:paraId="3A9CBECD" w14:textId="77777777" w:rsidR="000276E7" w:rsidRDefault="000276E7" w:rsidP="000276E7">
            <w:pPr>
              <w:pStyle w:val="TableBodyCopy"/>
            </w:pPr>
          </w:p>
        </w:tc>
        <w:tc>
          <w:tcPr>
            <w:tcW w:w="866" w:type="dxa"/>
          </w:tcPr>
          <w:p w14:paraId="3A9CBECE" w14:textId="77777777" w:rsidR="000276E7" w:rsidRDefault="000276E7" w:rsidP="000276E7">
            <w:pPr>
              <w:pStyle w:val="TableBodyCopy"/>
            </w:pPr>
          </w:p>
        </w:tc>
        <w:tc>
          <w:tcPr>
            <w:tcW w:w="864" w:type="dxa"/>
          </w:tcPr>
          <w:p w14:paraId="3A9CBECF" w14:textId="77777777" w:rsidR="000276E7" w:rsidRDefault="000276E7" w:rsidP="000276E7">
            <w:pPr>
              <w:pStyle w:val="TableBodyCopy"/>
            </w:pPr>
          </w:p>
        </w:tc>
        <w:tc>
          <w:tcPr>
            <w:tcW w:w="864" w:type="dxa"/>
          </w:tcPr>
          <w:p w14:paraId="3A9CBED0" w14:textId="77777777" w:rsidR="000276E7" w:rsidRDefault="000276E7" w:rsidP="000276E7">
            <w:pPr>
              <w:pStyle w:val="TableBodyCopy"/>
            </w:pPr>
          </w:p>
        </w:tc>
        <w:tc>
          <w:tcPr>
            <w:tcW w:w="864" w:type="dxa"/>
          </w:tcPr>
          <w:p w14:paraId="3A9CBED1" w14:textId="77777777" w:rsidR="000276E7" w:rsidRDefault="000276E7" w:rsidP="000276E7">
            <w:pPr>
              <w:pStyle w:val="TableBodyCopy"/>
            </w:pPr>
          </w:p>
        </w:tc>
        <w:tc>
          <w:tcPr>
            <w:tcW w:w="864" w:type="dxa"/>
          </w:tcPr>
          <w:p w14:paraId="3A9CBED2" w14:textId="77777777" w:rsidR="000276E7" w:rsidRDefault="000276E7" w:rsidP="000276E7">
            <w:pPr>
              <w:pStyle w:val="TableBodyCopy"/>
            </w:pPr>
          </w:p>
        </w:tc>
        <w:tc>
          <w:tcPr>
            <w:tcW w:w="864" w:type="dxa"/>
          </w:tcPr>
          <w:p w14:paraId="3A9CBED3" w14:textId="77777777" w:rsidR="000276E7" w:rsidRDefault="000276E7" w:rsidP="000276E7">
            <w:pPr>
              <w:pStyle w:val="TableBodyCopy"/>
            </w:pPr>
          </w:p>
        </w:tc>
        <w:tc>
          <w:tcPr>
            <w:tcW w:w="864" w:type="dxa"/>
          </w:tcPr>
          <w:p w14:paraId="3A9CBED4" w14:textId="77777777" w:rsidR="000276E7" w:rsidRDefault="000276E7" w:rsidP="000276E7">
            <w:pPr>
              <w:pStyle w:val="TableBodyCopy"/>
            </w:pPr>
          </w:p>
        </w:tc>
        <w:tc>
          <w:tcPr>
            <w:tcW w:w="864" w:type="dxa"/>
          </w:tcPr>
          <w:p w14:paraId="3A9CBED5" w14:textId="77777777" w:rsidR="000276E7" w:rsidRDefault="000276E7" w:rsidP="000276E7">
            <w:pPr>
              <w:pStyle w:val="TableBodyCopy"/>
            </w:pPr>
          </w:p>
        </w:tc>
        <w:tc>
          <w:tcPr>
            <w:tcW w:w="864" w:type="dxa"/>
          </w:tcPr>
          <w:p w14:paraId="3A9CBED6" w14:textId="77777777" w:rsidR="000276E7" w:rsidRDefault="000276E7" w:rsidP="000276E7">
            <w:pPr>
              <w:pStyle w:val="TableBodyCopy"/>
            </w:pPr>
          </w:p>
        </w:tc>
        <w:tc>
          <w:tcPr>
            <w:tcW w:w="864" w:type="dxa"/>
          </w:tcPr>
          <w:p w14:paraId="3A9CBED7" w14:textId="77777777" w:rsidR="000276E7" w:rsidRDefault="000276E7" w:rsidP="000276E7">
            <w:pPr>
              <w:pStyle w:val="TableBodyCopy"/>
            </w:pPr>
          </w:p>
        </w:tc>
      </w:tr>
      <w:tr w:rsidR="007727AF" w:rsidRPr="00CC38F7" w14:paraId="3A9CBEE5" w14:textId="77777777" w:rsidTr="00C42800">
        <w:tblPrEx>
          <w:tblCellMar>
            <w:left w:w="108" w:type="dxa"/>
            <w:right w:w="108" w:type="dxa"/>
          </w:tblCellMar>
        </w:tblPrEx>
        <w:trPr>
          <w:cantSplit/>
          <w:trHeight w:val="395"/>
        </w:trPr>
        <w:tc>
          <w:tcPr>
            <w:tcW w:w="4894" w:type="dxa"/>
          </w:tcPr>
          <w:p w14:paraId="3A9CBED9" w14:textId="24D64CFF" w:rsidR="007727AF" w:rsidRPr="005C6CFB" w:rsidRDefault="000276E7" w:rsidP="005F27C3">
            <w:pPr>
              <w:pStyle w:val="TableDescriptivestatements"/>
            </w:pPr>
            <w:r>
              <w:lastRenderedPageBreak/>
              <w:t>Uses a variety of representations (e.g., numeric, verbal, graphic, symbolic) to analyze and solve problems involving two- and three-dimensional figures such as circles, triangles, polygons, cylinders, prisms and spheres</w:t>
            </w:r>
            <w:r w:rsidR="007727AF" w:rsidRPr="005C6CFB">
              <w:t>.</w:t>
            </w:r>
          </w:p>
        </w:tc>
        <w:tc>
          <w:tcPr>
            <w:tcW w:w="864" w:type="dxa"/>
          </w:tcPr>
          <w:p w14:paraId="3A9CBEDA" w14:textId="77777777" w:rsidR="007727AF" w:rsidRDefault="007727AF" w:rsidP="007727AF">
            <w:pPr>
              <w:pStyle w:val="TableBodyCopy"/>
            </w:pPr>
          </w:p>
        </w:tc>
        <w:tc>
          <w:tcPr>
            <w:tcW w:w="866" w:type="dxa"/>
          </w:tcPr>
          <w:p w14:paraId="3A9CBEDB" w14:textId="77777777" w:rsidR="007727AF" w:rsidRDefault="007727AF" w:rsidP="007727AF">
            <w:pPr>
              <w:pStyle w:val="TableBodyCopy"/>
            </w:pPr>
          </w:p>
        </w:tc>
        <w:tc>
          <w:tcPr>
            <w:tcW w:w="864" w:type="dxa"/>
          </w:tcPr>
          <w:p w14:paraId="3A9CBEDC" w14:textId="77777777" w:rsidR="007727AF" w:rsidRDefault="007727AF" w:rsidP="007727AF">
            <w:pPr>
              <w:pStyle w:val="TableBodyCopy"/>
            </w:pPr>
          </w:p>
        </w:tc>
        <w:tc>
          <w:tcPr>
            <w:tcW w:w="864" w:type="dxa"/>
          </w:tcPr>
          <w:p w14:paraId="3A9CBEDD" w14:textId="77777777" w:rsidR="007727AF" w:rsidRDefault="007727AF" w:rsidP="007727AF">
            <w:pPr>
              <w:pStyle w:val="TableBodyCopy"/>
            </w:pPr>
          </w:p>
        </w:tc>
        <w:tc>
          <w:tcPr>
            <w:tcW w:w="864" w:type="dxa"/>
          </w:tcPr>
          <w:p w14:paraId="3A9CBEDE" w14:textId="77777777" w:rsidR="007727AF" w:rsidRDefault="007727AF" w:rsidP="007727AF">
            <w:pPr>
              <w:pStyle w:val="TableBodyCopy"/>
            </w:pPr>
          </w:p>
        </w:tc>
        <w:tc>
          <w:tcPr>
            <w:tcW w:w="864" w:type="dxa"/>
          </w:tcPr>
          <w:p w14:paraId="3A9CBEDF" w14:textId="77777777" w:rsidR="007727AF" w:rsidRDefault="007727AF" w:rsidP="007727AF">
            <w:pPr>
              <w:pStyle w:val="TableBodyCopy"/>
            </w:pPr>
          </w:p>
        </w:tc>
        <w:tc>
          <w:tcPr>
            <w:tcW w:w="864" w:type="dxa"/>
          </w:tcPr>
          <w:p w14:paraId="3A9CBEE0" w14:textId="77777777" w:rsidR="007727AF" w:rsidRDefault="007727AF" w:rsidP="007727AF">
            <w:pPr>
              <w:pStyle w:val="TableBodyCopy"/>
            </w:pPr>
          </w:p>
        </w:tc>
        <w:tc>
          <w:tcPr>
            <w:tcW w:w="864" w:type="dxa"/>
          </w:tcPr>
          <w:p w14:paraId="3A9CBEE1" w14:textId="77777777" w:rsidR="007727AF" w:rsidRDefault="007727AF" w:rsidP="007727AF">
            <w:pPr>
              <w:pStyle w:val="TableBodyCopy"/>
            </w:pPr>
          </w:p>
        </w:tc>
        <w:tc>
          <w:tcPr>
            <w:tcW w:w="864" w:type="dxa"/>
          </w:tcPr>
          <w:p w14:paraId="3A9CBEE2" w14:textId="77777777" w:rsidR="007727AF" w:rsidRDefault="007727AF" w:rsidP="007727AF">
            <w:pPr>
              <w:pStyle w:val="TableBodyCopy"/>
            </w:pPr>
          </w:p>
        </w:tc>
        <w:tc>
          <w:tcPr>
            <w:tcW w:w="864" w:type="dxa"/>
          </w:tcPr>
          <w:p w14:paraId="3A9CBEE3" w14:textId="77777777" w:rsidR="007727AF" w:rsidRDefault="007727AF" w:rsidP="007727AF">
            <w:pPr>
              <w:pStyle w:val="TableBodyCopy"/>
            </w:pPr>
          </w:p>
        </w:tc>
        <w:tc>
          <w:tcPr>
            <w:tcW w:w="864" w:type="dxa"/>
          </w:tcPr>
          <w:p w14:paraId="3A9CBEE4" w14:textId="77777777" w:rsidR="007727AF" w:rsidRDefault="007727AF" w:rsidP="007727AF">
            <w:pPr>
              <w:pStyle w:val="TableBodyCopy"/>
            </w:pPr>
          </w:p>
        </w:tc>
      </w:tr>
      <w:tr w:rsidR="007727AF" w:rsidRPr="00CC38F7" w14:paraId="3A9CBEF2" w14:textId="77777777" w:rsidTr="00C42800">
        <w:tblPrEx>
          <w:tblCellMar>
            <w:left w:w="108" w:type="dxa"/>
            <w:right w:w="108" w:type="dxa"/>
          </w:tblCellMar>
        </w:tblPrEx>
        <w:trPr>
          <w:cantSplit/>
          <w:trHeight w:val="395"/>
        </w:trPr>
        <w:tc>
          <w:tcPr>
            <w:tcW w:w="4894" w:type="dxa"/>
          </w:tcPr>
          <w:p w14:paraId="3A9CBEE6" w14:textId="1F7A7FC1" w:rsidR="007727AF" w:rsidRPr="005C6CFB" w:rsidRDefault="007727AF" w:rsidP="005F27C3">
            <w:pPr>
              <w:pStyle w:val="TableDescriptivestatements"/>
            </w:pPr>
            <w:r w:rsidRPr="005C6CFB">
              <w:t xml:space="preserve">Analyzes </w:t>
            </w:r>
            <w:r w:rsidR="000276E7">
              <w:t>the relationship among three-dimensional figures and related two- dimensional representations (e.g., projections, cross-sections, nets) and uses these representations to solve problems</w:t>
            </w:r>
            <w:r w:rsidRPr="005C6CFB">
              <w:t>.</w:t>
            </w:r>
          </w:p>
        </w:tc>
        <w:tc>
          <w:tcPr>
            <w:tcW w:w="864" w:type="dxa"/>
          </w:tcPr>
          <w:p w14:paraId="3A9CBEE7" w14:textId="77777777" w:rsidR="007727AF" w:rsidRDefault="007727AF" w:rsidP="007727AF">
            <w:pPr>
              <w:pStyle w:val="TableBodyCopy"/>
            </w:pPr>
          </w:p>
        </w:tc>
        <w:tc>
          <w:tcPr>
            <w:tcW w:w="866" w:type="dxa"/>
          </w:tcPr>
          <w:p w14:paraId="3A9CBEE8" w14:textId="77777777" w:rsidR="007727AF" w:rsidRDefault="007727AF" w:rsidP="007727AF">
            <w:pPr>
              <w:pStyle w:val="TableBodyCopy"/>
            </w:pPr>
          </w:p>
        </w:tc>
        <w:tc>
          <w:tcPr>
            <w:tcW w:w="864" w:type="dxa"/>
          </w:tcPr>
          <w:p w14:paraId="3A9CBEE9" w14:textId="77777777" w:rsidR="007727AF" w:rsidRDefault="007727AF" w:rsidP="007727AF">
            <w:pPr>
              <w:pStyle w:val="TableBodyCopy"/>
            </w:pPr>
          </w:p>
        </w:tc>
        <w:tc>
          <w:tcPr>
            <w:tcW w:w="864" w:type="dxa"/>
          </w:tcPr>
          <w:p w14:paraId="3A9CBEEA" w14:textId="77777777" w:rsidR="007727AF" w:rsidRDefault="007727AF" w:rsidP="007727AF">
            <w:pPr>
              <w:pStyle w:val="TableBodyCopy"/>
            </w:pPr>
          </w:p>
        </w:tc>
        <w:tc>
          <w:tcPr>
            <w:tcW w:w="864" w:type="dxa"/>
          </w:tcPr>
          <w:p w14:paraId="3A9CBEEB" w14:textId="77777777" w:rsidR="007727AF" w:rsidRDefault="007727AF" w:rsidP="007727AF">
            <w:pPr>
              <w:pStyle w:val="TableBodyCopy"/>
            </w:pPr>
          </w:p>
        </w:tc>
        <w:tc>
          <w:tcPr>
            <w:tcW w:w="864" w:type="dxa"/>
          </w:tcPr>
          <w:p w14:paraId="3A9CBEEC" w14:textId="77777777" w:rsidR="007727AF" w:rsidRDefault="007727AF" w:rsidP="007727AF">
            <w:pPr>
              <w:pStyle w:val="TableBodyCopy"/>
            </w:pPr>
          </w:p>
        </w:tc>
        <w:tc>
          <w:tcPr>
            <w:tcW w:w="864" w:type="dxa"/>
          </w:tcPr>
          <w:p w14:paraId="3A9CBEED" w14:textId="77777777" w:rsidR="007727AF" w:rsidRDefault="007727AF" w:rsidP="007727AF">
            <w:pPr>
              <w:pStyle w:val="TableBodyCopy"/>
            </w:pPr>
          </w:p>
        </w:tc>
        <w:tc>
          <w:tcPr>
            <w:tcW w:w="864" w:type="dxa"/>
          </w:tcPr>
          <w:p w14:paraId="3A9CBEEE" w14:textId="77777777" w:rsidR="007727AF" w:rsidRDefault="007727AF" w:rsidP="007727AF">
            <w:pPr>
              <w:pStyle w:val="TableBodyCopy"/>
            </w:pPr>
          </w:p>
        </w:tc>
        <w:tc>
          <w:tcPr>
            <w:tcW w:w="864" w:type="dxa"/>
          </w:tcPr>
          <w:p w14:paraId="3A9CBEEF" w14:textId="77777777" w:rsidR="007727AF" w:rsidRDefault="007727AF" w:rsidP="007727AF">
            <w:pPr>
              <w:pStyle w:val="TableBodyCopy"/>
            </w:pPr>
          </w:p>
        </w:tc>
        <w:tc>
          <w:tcPr>
            <w:tcW w:w="864" w:type="dxa"/>
          </w:tcPr>
          <w:p w14:paraId="3A9CBEF0" w14:textId="77777777" w:rsidR="007727AF" w:rsidRDefault="007727AF" w:rsidP="007727AF">
            <w:pPr>
              <w:pStyle w:val="TableBodyCopy"/>
            </w:pPr>
          </w:p>
        </w:tc>
        <w:tc>
          <w:tcPr>
            <w:tcW w:w="864" w:type="dxa"/>
          </w:tcPr>
          <w:p w14:paraId="3A9CBEF1" w14:textId="77777777" w:rsidR="007727AF" w:rsidRDefault="007727AF" w:rsidP="007727AF">
            <w:pPr>
              <w:pStyle w:val="TableBodyCopy"/>
            </w:pPr>
          </w:p>
        </w:tc>
      </w:tr>
      <w:tr w:rsidR="007727AF" w:rsidRPr="00CC38F7" w14:paraId="3A9CBF33" w14:textId="77777777" w:rsidTr="00C42800">
        <w:tblPrEx>
          <w:tblCellMar>
            <w:left w:w="108" w:type="dxa"/>
            <w:right w:w="108" w:type="dxa"/>
          </w:tblCellMar>
        </w:tblPrEx>
        <w:trPr>
          <w:cantSplit/>
          <w:trHeight w:val="395"/>
        </w:trPr>
        <w:tc>
          <w:tcPr>
            <w:tcW w:w="4894" w:type="dxa"/>
          </w:tcPr>
          <w:p w14:paraId="3A9CBF27" w14:textId="216B94CD" w:rsidR="007727AF" w:rsidRPr="0009019B" w:rsidRDefault="007727AF" w:rsidP="007727AF">
            <w:pPr>
              <w:pStyle w:val="TableBodyCopy"/>
            </w:pPr>
            <w:r w:rsidRPr="00A815E6">
              <w:t xml:space="preserve">Competency 011: </w:t>
            </w:r>
            <w:r w:rsidRPr="007727AF">
              <w:rPr>
                <w:i/>
              </w:rPr>
              <w:t xml:space="preserve">The </w:t>
            </w:r>
            <w:r w:rsidR="008A0ADC" w:rsidRPr="00EF25E7">
              <w:rPr>
                <w:i/>
              </w:rPr>
              <w:t>teacher understands transformational geometry and relates algebra to geometry and trigonometry using the Cartesian coordinate system</w:t>
            </w:r>
            <w:r w:rsidRPr="002B7DF8">
              <w:t>.</w:t>
            </w:r>
          </w:p>
        </w:tc>
        <w:tc>
          <w:tcPr>
            <w:tcW w:w="864" w:type="dxa"/>
          </w:tcPr>
          <w:p w14:paraId="3A9CBF28" w14:textId="77777777" w:rsidR="007727AF" w:rsidRDefault="007727AF" w:rsidP="00B91111">
            <w:pPr>
              <w:pStyle w:val="TableBodyCopy"/>
            </w:pPr>
          </w:p>
        </w:tc>
        <w:tc>
          <w:tcPr>
            <w:tcW w:w="866" w:type="dxa"/>
          </w:tcPr>
          <w:p w14:paraId="3A9CBF29" w14:textId="77777777" w:rsidR="007727AF" w:rsidRDefault="007727AF" w:rsidP="00B91111">
            <w:pPr>
              <w:pStyle w:val="TableBodyCopy"/>
            </w:pPr>
          </w:p>
        </w:tc>
        <w:tc>
          <w:tcPr>
            <w:tcW w:w="864" w:type="dxa"/>
          </w:tcPr>
          <w:p w14:paraId="3A9CBF2A" w14:textId="77777777" w:rsidR="007727AF" w:rsidRDefault="007727AF" w:rsidP="00B91111">
            <w:pPr>
              <w:pStyle w:val="TableBodyCopy"/>
            </w:pPr>
          </w:p>
        </w:tc>
        <w:tc>
          <w:tcPr>
            <w:tcW w:w="864" w:type="dxa"/>
          </w:tcPr>
          <w:p w14:paraId="3A9CBF2B" w14:textId="77777777" w:rsidR="007727AF" w:rsidRDefault="007727AF" w:rsidP="00B91111">
            <w:pPr>
              <w:pStyle w:val="TableBodyCopy"/>
            </w:pPr>
          </w:p>
        </w:tc>
        <w:tc>
          <w:tcPr>
            <w:tcW w:w="864" w:type="dxa"/>
          </w:tcPr>
          <w:p w14:paraId="3A9CBF2C" w14:textId="77777777" w:rsidR="007727AF" w:rsidRDefault="007727AF" w:rsidP="00B91111">
            <w:pPr>
              <w:pStyle w:val="TableBodyCopy"/>
            </w:pPr>
          </w:p>
        </w:tc>
        <w:tc>
          <w:tcPr>
            <w:tcW w:w="864" w:type="dxa"/>
          </w:tcPr>
          <w:p w14:paraId="3A9CBF2D" w14:textId="77777777" w:rsidR="007727AF" w:rsidRDefault="007727AF" w:rsidP="00B91111">
            <w:pPr>
              <w:pStyle w:val="TableBodyCopy"/>
            </w:pPr>
          </w:p>
        </w:tc>
        <w:tc>
          <w:tcPr>
            <w:tcW w:w="864" w:type="dxa"/>
          </w:tcPr>
          <w:p w14:paraId="3A9CBF2E" w14:textId="77777777" w:rsidR="007727AF" w:rsidRDefault="007727AF" w:rsidP="00B91111">
            <w:pPr>
              <w:pStyle w:val="TableBodyCopy"/>
            </w:pPr>
          </w:p>
        </w:tc>
        <w:tc>
          <w:tcPr>
            <w:tcW w:w="864" w:type="dxa"/>
          </w:tcPr>
          <w:p w14:paraId="3A9CBF2F" w14:textId="77777777" w:rsidR="007727AF" w:rsidRDefault="007727AF" w:rsidP="00B91111">
            <w:pPr>
              <w:pStyle w:val="TableBodyCopy"/>
            </w:pPr>
          </w:p>
        </w:tc>
        <w:tc>
          <w:tcPr>
            <w:tcW w:w="864" w:type="dxa"/>
          </w:tcPr>
          <w:p w14:paraId="3A9CBF30" w14:textId="77777777" w:rsidR="007727AF" w:rsidRDefault="007727AF" w:rsidP="00B91111">
            <w:pPr>
              <w:pStyle w:val="TableBodyCopy"/>
            </w:pPr>
          </w:p>
        </w:tc>
        <w:tc>
          <w:tcPr>
            <w:tcW w:w="864" w:type="dxa"/>
          </w:tcPr>
          <w:p w14:paraId="3A9CBF31" w14:textId="77777777" w:rsidR="007727AF" w:rsidRDefault="007727AF" w:rsidP="00B91111">
            <w:pPr>
              <w:pStyle w:val="TableBodyCopy"/>
            </w:pPr>
          </w:p>
        </w:tc>
        <w:tc>
          <w:tcPr>
            <w:tcW w:w="864" w:type="dxa"/>
          </w:tcPr>
          <w:p w14:paraId="3A9CBF32" w14:textId="77777777" w:rsidR="007727AF" w:rsidRDefault="007727AF" w:rsidP="00B91111">
            <w:pPr>
              <w:pStyle w:val="TableBodyCopy"/>
            </w:pPr>
          </w:p>
        </w:tc>
      </w:tr>
      <w:tr w:rsidR="00AC18F1" w:rsidRPr="00CC38F7" w14:paraId="3A9CBF40" w14:textId="77777777" w:rsidTr="00C42800">
        <w:tblPrEx>
          <w:tblCellMar>
            <w:left w:w="108" w:type="dxa"/>
            <w:right w:w="108" w:type="dxa"/>
          </w:tblCellMar>
        </w:tblPrEx>
        <w:trPr>
          <w:cantSplit/>
          <w:trHeight w:val="395"/>
        </w:trPr>
        <w:tc>
          <w:tcPr>
            <w:tcW w:w="4894" w:type="dxa"/>
          </w:tcPr>
          <w:p w14:paraId="3A9CBF34" w14:textId="44B2E61A" w:rsidR="00AC18F1" w:rsidRPr="00C173C8" w:rsidRDefault="00AC18F1" w:rsidP="005F27C3">
            <w:pPr>
              <w:pStyle w:val="TableDescriptivestatements"/>
              <w:numPr>
                <w:ilvl w:val="0"/>
                <w:numId w:val="40"/>
              </w:numPr>
            </w:pPr>
            <w:r w:rsidRPr="00A52594">
              <w:t>Describes and justifies geometric constructions made using a reflection device and other appropriate technologies.</w:t>
            </w:r>
          </w:p>
        </w:tc>
        <w:tc>
          <w:tcPr>
            <w:tcW w:w="864" w:type="dxa"/>
          </w:tcPr>
          <w:p w14:paraId="3A9CBF35" w14:textId="77777777" w:rsidR="00AC18F1" w:rsidRDefault="00AC18F1" w:rsidP="00AC18F1">
            <w:pPr>
              <w:pStyle w:val="TableBodyCopy"/>
            </w:pPr>
          </w:p>
        </w:tc>
        <w:tc>
          <w:tcPr>
            <w:tcW w:w="866" w:type="dxa"/>
          </w:tcPr>
          <w:p w14:paraId="3A9CBF36" w14:textId="77777777" w:rsidR="00AC18F1" w:rsidRDefault="00AC18F1" w:rsidP="00AC18F1">
            <w:pPr>
              <w:pStyle w:val="TableBodyCopy"/>
            </w:pPr>
          </w:p>
        </w:tc>
        <w:tc>
          <w:tcPr>
            <w:tcW w:w="864" w:type="dxa"/>
          </w:tcPr>
          <w:p w14:paraId="3A9CBF37" w14:textId="77777777" w:rsidR="00AC18F1" w:rsidRDefault="00AC18F1" w:rsidP="00AC18F1">
            <w:pPr>
              <w:pStyle w:val="TableBodyCopy"/>
            </w:pPr>
          </w:p>
        </w:tc>
        <w:tc>
          <w:tcPr>
            <w:tcW w:w="864" w:type="dxa"/>
          </w:tcPr>
          <w:p w14:paraId="3A9CBF38" w14:textId="77777777" w:rsidR="00AC18F1" w:rsidRDefault="00AC18F1" w:rsidP="00AC18F1">
            <w:pPr>
              <w:pStyle w:val="TableBodyCopy"/>
            </w:pPr>
          </w:p>
        </w:tc>
        <w:tc>
          <w:tcPr>
            <w:tcW w:w="864" w:type="dxa"/>
          </w:tcPr>
          <w:p w14:paraId="3A9CBF39" w14:textId="77777777" w:rsidR="00AC18F1" w:rsidRDefault="00AC18F1" w:rsidP="00AC18F1">
            <w:pPr>
              <w:pStyle w:val="TableBodyCopy"/>
            </w:pPr>
          </w:p>
        </w:tc>
        <w:tc>
          <w:tcPr>
            <w:tcW w:w="864" w:type="dxa"/>
          </w:tcPr>
          <w:p w14:paraId="3A9CBF3A" w14:textId="77777777" w:rsidR="00AC18F1" w:rsidRDefault="00AC18F1" w:rsidP="00AC18F1">
            <w:pPr>
              <w:pStyle w:val="TableBodyCopy"/>
            </w:pPr>
          </w:p>
        </w:tc>
        <w:tc>
          <w:tcPr>
            <w:tcW w:w="864" w:type="dxa"/>
          </w:tcPr>
          <w:p w14:paraId="3A9CBF3B" w14:textId="77777777" w:rsidR="00AC18F1" w:rsidRDefault="00AC18F1" w:rsidP="00AC18F1">
            <w:pPr>
              <w:pStyle w:val="TableBodyCopy"/>
            </w:pPr>
          </w:p>
        </w:tc>
        <w:tc>
          <w:tcPr>
            <w:tcW w:w="864" w:type="dxa"/>
          </w:tcPr>
          <w:p w14:paraId="3A9CBF3C" w14:textId="77777777" w:rsidR="00AC18F1" w:rsidRDefault="00AC18F1" w:rsidP="00AC18F1">
            <w:pPr>
              <w:pStyle w:val="TableBodyCopy"/>
            </w:pPr>
          </w:p>
        </w:tc>
        <w:tc>
          <w:tcPr>
            <w:tcW w:w="864" w:type="dxa"/>
          </w:tcPr>
          <w:p w14:paraId="3A9CBF3D" w14:textId="77777777" w:rsidR="00AC18F1" w:rsidRDefault="00AC18F1" w:rsidP="00AC18F1">
            <w:pPr>
              <w:pStyle w:val="TableBodyCopy"/>
            </w:pPr>
          </w:p>
        </w:tc>
        <w:tc>
          <w:tcPr>
            <w:tcW w:w="864" w:type="dxa"/>
          </w:tcPr>
          <w:p w14:paraId="3A9CBF3E" w14:textId="77777777" w:rsidR="00AC18F1" w:rsidRDefault="00AC18F1" w:rsidP="00AC18F1">
            <w:pPr>
              <w:pStyle w:val="TableBodyCopy"/>
            </w:pPr>
          </w:p>
        </w:tc>
        <w:tc>
          <w:tcPr>
            <w:tcW w:w="864" w:type="dxa"/>
          </w:tcPr>
          <w:p w14:paraId="3A9CBF3F" w14:textId="77777777" w:rsidR="00AC18F1" w:rsidRDefault="00AC18F1" w:rsidP="00AC18F1">
            <w:pPr>
              <w:pStyle w:val="TableBodyCopy"/>
            </w:pPr>
          </w:p>
        </w:tc>
      </w:tr>
      <w:tr w:rsidR="00AC18F1" w:rsidRPr="00CC38F7" w14:paraId="3A9CBF4D" w14:textId="77777777" w:rsidTr="00C42800">
        <w:tblPrEx>
          <w:tblCellMar>
            <w:left w:w="108" w:type="dxa"/>
            <w:right w:w="108" w:type="dxa"/>
          </w:tblCellMar>
        </w:tblPrEx>
        <w:trPr>
          <w:cantSplit/>
          <w:trHeight w:val="395"/>
        </w:trPr>
        <w:tc>
          <w:tcPr>
            <w:tcW w:w="4894" w:type="dxa"/>
          </w:tcPr>
          <w:p w14:paraId="3A9CBF41" w14:textId="09E5C58B" w:rsidR="00AC18F1" w:rsidRDefault="00AC18F1" w:rsidP="005F27C3">
            <w:pPr>
              <w:pStyle w:val="TableDescriptivestatements"/>
            </w:pPr>
            <w:r w:rsidRPr="00A52594">
              <w:t>Uses translations, reflections, glide-reflections and rotations to demonstrate congruence and to explore the symmetries of figures.</w:t>
            </w:r>
          </w:p>
        </w:tc>
        <w:tc>
          <w:tcPr>
            <w:tcW w:w="864" w:type="dxa"/>
          </w:tcPr>
          <w:p w14:paraId="3A9CBF42" w14:textId="77777777" w:rsidR="00AC18F1" w:rsidRDefault="00AC18F1" w:rsidP="00AC18F1">
            <w:pPr>
              <w:pStyle w:val="TableBodyCopy"/>
            </w:pPr>
          </w:p>
        </w:tc>
        <w:tc>
          <w:tcPr>
            <w:tcW w:w="866" w:type="dxa"/>
          </w:tcPr>
          <w:p w14:paraId="3A9CBF43" w14:textId="77777777" w:rsidR="00AC18F1" w:rsidRDefault="00AC18F1" w:rsidP="00AC18F1">
            <w:pPr>
              <w:pStyle w:val="TableBodyCopy"/>
            </w:pPr>
          </w:p>
        </w:tc>
        <w:tc>
          <w:tcPr>
            <w:tcW w:w="864" w:type="dxa"/>
          </w:tcPr>
          <w:p w14:paraId="3A9CBF44" w14:textId="77777777" w:rsidR="00AC18F1" w:rsidRDefault="00AC18F1" w:rsidP="00AC18F1">
            <w:pPr>
              <w:pStyle w:val="TableBodyCopy"/>
            </w:pPr>
          </w:p>
        </w:tc>
        <w:tc>
          <w:tcPr>
            <w:tcW w:w="864" w:type="dxa"/>
          </w:tcPr>
          <w:p w14:paraId="3A9CBF45" w14:textId="77777777" w:rsidR="00AC18F1" w:rsidRDefault="00AC18F1" w:rsidP="00AC18F1">
            <w:pPr>
              <w:pStyle w:val="TableBodyCopy"/>
            </w:pPr>
          </w:p>
        </w:tc>
        <w:tc>
          <w:tcPr>
            <w:tcW w:w="864" w:type="dxa"/>
          </w:tcPr>
          <w:p w14:paraId="3A9CBF46" w14:textId="77777777" w:rsidR="00AC18F1" w:rsidRDefault="00AC18F1" w:rsidP="00AC18F1">
            <w:pPr>
              <w:pStyle w:val="TableBodyCopy"/>
            </w:pPr>
          </w:p>
        </w:tc>
        <w:tc>
          <w:tcPr>
            <w:tcW w:w="864" w:type="dxa"/>
          </w:tcPr>
          <w:p w14:paraId="3A9CBF47" w14:textId="77777777" w:rsidR="00AC18F1" w:rsidRDefault="00AC18F1" w:rsidP="00AC18F1">
            <w:pPr>
              <w:pStyle w:val="TableBodyCopy"/>
            </w:pPr>
          </w:p>
        </w:tc>
        <w:tc>
          <w:tcPr>
            <w:tcW w:w="864" w:type="dxa"/>
          </w:tcPr>
          <w:p w14:paraId="3A9CBF48" w14:textId="77777777" w:rsidR="00AC18F1" w:rsidRDefault="00AC18F1" w:rsidP="00AC18F1">
            <w:pPr>
              <w:pStyle w:val="TableBodyCopy"/>
            </w:pPr>
          </w:p>
        </w:tc>
        <w:tc>
          <w:tcPr>
            <w:tcW w:w="864" w:type="dxa"/>
          </w:tcPr>
          <w:p w14:paraId="3A9CBF49" w14:textId="77777777" w:rsidR="00AC18F1" w:rsidRDefault="00AC18F1" w:rsidP="00AC18F1">
            <w:pPr>
              <w:pStyle w:val="TableBodyCopy"/>
            </w:pPr>
          </w:p>
        </w:tc>
        <w:tc>
          <w:tcPr>
            <w:tcW w:w="864" w:type="dxa"/>
          </w:tcPr>
          <w:p w14:paraId="3A9CBF4A" w14:textId="77777777" w:rsidR="00AC18F1" w:rsidRDefault="00AC18F1" w:rsidP="00AC18F1">
            <w:pPr>
              <w:pStyle w:val="TableBodyCopy"/>
            </w:pPr>
          </w:p>
        </w:tc>
        <w:tc>
          <w:tcPr>
            <w:tcW w:w="864" w:type="dxa"/>
          </w:tcPr>
          <w:p w14:paraId="3A9CBF4B" w14:textId="77777777" w:rsidR="00AC18F1" w:rsidRDefault="00AC18F1" w:rsidP="00AC18F1">
            <w:pPr>
              <w:pStyle w:val="TableBodyCopy"/>
            </w:pPr>
          </w:p>
        </w:tc>
        <w:tc>
          <w:tcPr>
            <w:tcW w:w="864" w:type="dxa"/>
          </w:tcPr>
          <w:p w14:paraId="3A9CBF4C" w14:textId="77777777" w:rsidR="00AC18F1" w:rsidRDefault="00AC18F1" w:rsidP="00AC18F1">
            <w:pPr>
              <w:pStyle w:val="TableBodyCopy"/>
            </w:pPr>
          </w:p>
        </w:tc>
      </w:tr>
      <w:tr w:rsidR="007727AF" w:rsidRPr="00CC38F7" w14:paraId="3A9CBF5A" w14:textId="77777777" w:rsidTr="00C42800">
        <w:tblPrEx>
          <w:tblCellMar>
            <w:left w:w="108" w:type="dxa"/>
            <w:right w:w="108" w:type="dxa"/>
          </w:tblCellMar>
        </w:tblPrEx>
        <w:trPr>
          <w:cantSplit/>
          <w:trHeight w:val="395"/>
        </w:trPr>
        <w:tc>
          <w:tcPr>
            <w:tcW w:w="4894" w:type="dxa"/>
          </w:tcPr>
          <w:p w14:paraId="3A9CBF4E" w14:textId="33583513" w:rsidR="007727AF" w:rsidRPr="00204DD8" w:rsidRDefault="00AC18F1" w:rsidP="005F27C3">
            <w:pPr>
              <w:pStyle w:val="TableDescriptivestatements"/>
            </w:pPr>
            <w:r>
              <w:t>Uses dilations (expansions and contractions) to illustrate similar figures and proportionality</w:t>
            </w:r>
            <w:r w:rsidR="007727AF" w:rsidRPr="00204DD8">
              <w:t>.</w:t>
            </w:r>
          </w:p>
        </w:tc>
        <w:tc>
          <w:tcPr>
            <w:tcW w:w="864" w:type="dxa"/>
          </w:tcPr>
          <w:p w14:paraId="3A9CBF4F" w14:textId="77777777" w:rsidR="007727AF" w:rsidRDefault="007727AF" w:rsidP="007727AF">
            <w:pPr>
              <w:pStyle w:val="TableBodyCopy"/>
            </w:pPr>
          </w:p>
        </w:tc>
        <w:tc>
          <w:tcPr>
            <w:tcW w:w="866" w:type="dxa"/>
          </w:tcPr>
          <w:p w14:paraId="3A9CBF50" w14:textId="77777777" w:rsidR="007727AF" w:rsidRDefault="007727AF" w:rsidP="007727AF">
            <w:pPr>
              <w:pStyle w:val="TableBodyCopy"/>
            </w:pPr>
          </w:p>
        </w:tc>
        <w:tc>
          <w:tcPr>
            <w:tcW w:w="864" w:type="dxa"/>
          </w:tcPr>
          <w:p w14:paraId="3A9CBF51" w14:textId="77777777" w:rsidR="007727AF" w:rsidRDefault="007727AF" w:rsidP="007727AF">
            <w:pPr>
              <w:pStyle w:val="TableBodyCopy"/>
            </w:pPr>
          </w:p>
        </w:tc>
        <w:tc>
          <w:tcPr>
            <w:tcW w:w="864" w:type="dxa"/>
          </w:tcPr>
          <w:p w14:paraId="3A9CBF52" w14:textId="77777777" w:rsidR="007727AF" w:rsidRDefault="007727AF" w:rsidP="007727AF">
            <w:pPr>
              <w:pStyle w:val="TableBodyCopy"/>
            </w:pPr>
          </w:p>
        </w:tc>
        <w:tc>
          <w:tcPr>
            <w:tcW w:w="864" w:type="dxa"/>
          </w:tcPr>
          <w:p w14:paraId="3A9CBF53" w14:textId="77777777" w:rsidR="007727AF" w:rsidRDefault="007727AF" w:rsidP="007727AF">
            <w:pPr>
              <w:pStyle w:val="TableBodyCopy"/>
            </w:pPr>
          </w:p>
        </w:tc>
        <w:tc>
          <w:tcPr>
            <w:tcW w:w="864" w:type="dxa"/>
          </w:tcPr>
          <w:p w14:paraId="3A9CBF54" w14:textId="77777777" w:rsidR="007727AF" w:rsidRDefault="007727AF" w:rsidP="007727AF">
            <w:pPr>
              <w:pStyle w:val="TableBodyCopy"/>
            </w:pPr>
          </w:p>
        </w:tc>
        <w:tc>
          <w:tcPr>
            <w:tcW w:w="864" w:type="dxa"/>
          </w:tcPr>
          <w:p w14:paraId="3A9CBF55" w14:textId="77777777" w:rsidR="007727AF" w:rsidRDefault="007727AF" w:rsidP="007727AF">
            <w:pPr>
              <w:pStyle w:val="TableBodyCopy"/>
            </w:pPr>
          </w:p>
        </w:tc>
        <w:tc>
          <w:tcPr>
            <w:tcW w:w="864" w:type="dxa"/>
          </w:tcPr>
          <w:p w14:paraId="3A9CBF56" w14:textId="77777777" w:rsidR="007727AF" w:rsidRDefault="007727AF" w:rsidP="007727AF">
            <w:pPr>
              <w:pStyle w:val="TableBodyCopy"/>
            </w:pPr>
          </w:p>
        </w:tc>
        <w:tc>
          <w:tcPr>
            <w:tcW w:w="864" w:type="dxa"/>
          </w:tcPr>
          <w:p w14:paraId="3A9CBF57" w14:textId="77777777" w:rsidR="007727AF" w:rsidRDefault="007727AF" w:rsidP="007727AF">
            <w:pPr>
              <w:pStyle w:val="TableBodyCopy"/>
            </w:pPr>
          </w:p>
        </w:tc>
        <w:tc>
          <w:tcPr>
            <w:tcW w:w="864" w:type="dxa"/>
          </w:tcPr>
          <w:p w14:paraId="3A9CBF58" w14:textId="77777777" w:rsidR="007727AF" w:rsidRDefault="007727AF" w:rsidP="007727AF">
            <w:pPr>
              <w:pStyle w:val="TableBodyCopy"/>
            </w:pPr>
          </w:p>
        </w:tc>
        <w:tc>
          <w:tcPr>
            <w:tcW w:w="864" w:type="dxa"/>
          </w:tcPr>
          <w:p w14:paraId="3A9CBF59" w14:textId="77777777" w:rsidR="007727AF" w:rsidRDefault="007727AF" w:rsidP="007727AF">
            <w:pPr>
              <w:pStyle w:val="TableBodyCopy"/>
            </w:pPr>
          </w:p>
        </w:tc>
      </w:tr>
      <w:tr w:rsidR="007727AF" w:rsidRPr="00CC38F7" w14:paraId="3A9CBF67" w14:textId="77777777" w:rsidTr="00C42800">
        <w:tblPrEx>
          <w:tblCellMar>
            <w:left w:w="108" w:type="dxa"/>
            <w:right w:w="108" w:type="dxa"/>
          </w:tblCellMar>
        </w:tblPrEx>
        <w:trPr>
          <w:cantSplit/>
          <w:trHeight w:val="395"/>
        </w:trPr>
        <w:tc>
          <w:tcPr>
            <w:tcW w:w="4894" w:type="dxa"/>
          </w:tcPr>
          <w:p w14:paraId="3A9CBF5B" w14:textId="1FC4834A" w:rsidR="007727AF" w:rsidRPr="00204DD8" w:rsidRDefault="00AC18F1" w:rsidP="005F27C3">
            <w:pPr>
              <w:pStyle w:val="TableDescriptivestatements"/>
            </w:pPr>
            <w:r>
              <w:t>Uses symmetry to describe tessellations and shows how they can be used to illustrate geometric concepts, properties and relationships</w:t>
            </w:r>
            <w:r w:rsidR="007727AF" w:rsidRPr="00204DD8">
              <w:t>.</w:t>
            </w:r>
          </w:p>
        </w:tc>
        <w:tc>
          <w:tcPr>
            <w:tcW w:w="864" w:type="dxa"/>
          </w:tcPr>
          <w:p w14:paraId="3A9CBF5C" w14:textId="77777777" w:rsidR="007727AF" w:rsidRDefault="007727AF" w:rsidP="007727AF">
            <w:pPr>
              <w:pStyle w:val="TableBodyCopy"/>
            </w:pPr>
          </w:p>
        </w:tc>
        <w:tc>
          <w:tcPr>
            <w:tcW w:w="866" w:type="dxa"/>
          </w:tcPr>
          <w:p w14:paraId="3A9CBF5D" w14:textId="77777777" w:rsidR="007727AF" w:rsidRDefault="007727AF" w:rsidP="007727AF">
            <w:pPr>
              <w:pStyle w:val="TableBodyCopy"/>
            </w:pPr>
          </w:p>
        </w:tc>
        <w:tc>
          <w:tcPr>
            <w:tcW w:w="864" w:type="dxa"/>
          </w:tcPr>
          <w:p w14:paraId="3A9CBF5E" w14:textId="77777777" w:rsidR="007727AF" w:rsidRDefault="007727AF" w:rsidP="007727AF">
            <w:pPr>
              <w:pStyle w:val="TableBodyCopy"/>
            </w:pPr>
          </w:p>
        </w:tc>
        <w:tc>
          <w:tcPr>
            <w:tcW w:w="864" w:type="dxa"/>
          </w:tcPr>
          <w:p w14:paraId="3A9CBF5F" w14:textId="77777777" w:rsidR="007727AF" w:rsidRDefault="007727AF" w:rsidP="007727AF">
            <w:pPr>
              <w:pStyle w:val="TableBodyCopy"/>
            </w:pPr>
          </w:p>
        </w:tc>
        <w:tc>
          <w:tcPr>
            <w:tcW w:w="864" w:type="dxa"/>
          </w:tcPr>
          <w:p w14:paraId="3A9CBF60" w14:textId="77777777" w:rsidR="007727AF" w:rsidRDefault="007727AF" w:rsidP="007727AF">
            <w:pPr>
              <w:pStyle w:val="TableBodyCopy"/>
            </w:pPr>
          </w:p>
        </w:tc>
        <w:tc>
          <w:tcPr>
            <w:tcW w:w="864" w:type="dxa"/>
          </w:tcPr>
          <w:p w14:paraId="3A9CBF61" w14:textId="77777777" w:rsidR="007727AF" w:rsidRDefault="007727AF" w:rsidP="007727AF">
            <w:pPr>
              <w:pStyle w:val="TableBodyCopy"/>
            </w:pPr>
          </w:p>
        </w:tc>
        <w:tc>
          <w:tcPr>
            <w:tcW w:w="864" w:type="dxa"/>
          </w:tcPr>
          <w:p w14:paraId="3A9CBF62" w14:textId="77777777" w:rsidR="007727AF" w:rsidRDefault="007727AF" w:rsidP="007727AF">
            <w:pPr>
              <w:pStyle w:val="TableBodyCopy"/>
            </w:pPr>
          </w:p>
        </w:tc>
        <w:tc>
          <w:tcPr>
            <w:tcW w:w="864" w:type="dxa"/>
          </w:tcPr>
          <w:p w14:paraId="3A9CBF63" w14:textId="77777777" w:rsidR="007727AF" w:rsidRDefault="007727AF" w:rsidP="007727AF">
            <w:pPr>
              <w:pStyle w:val="TableBodyCopy"/>
            </w:pPr>
          </w:p>
        </w:tc>
        <w:tc>
          <w:tcPr>
            <w:tcW w:w="864" w:type="dxa"/>
          </w:tcPr>
          <w:p w14:paraId="3A9CBF64" w14:textId="77777777" w:rsidR="007727AF" w:rsidRDefault="007727AF" w:rsidP="007727AF">
            <w:pPr>
              <w:pStyle w:val="TableBodyCopy"/>
            </w:pPr>
          </w:p>
        </w:tc>
        <w:tc>
          <w:tcPr>
            <w:tcW w:w="864" w:type="dxa"/>
          </w:tcPr>
          <w:p w14:paraId="3A9CBF65" w14:textId="77777777" w:rsidR="007727AF" w:rsidRDefault="007727AF" w:rsidP="007727AF">
            <w:pPr>
              <w:pStyle w:val="TableBodyCopy"/>
            </w:pPr>
          </w:p>
        </w:tc>
        <w:tc>
          <w:tcPr>
            <w:tcW w:w="864" w:type="dxa"/>
          </w:tcPr>
          <w:p w14:paraId="3A9CBF66" w14:textId="77777777" w:rsidR="007727AF" w:rsidRDefault="007727AF" w:rsidP="007727AF">
            <w:pPr>
              <w:pStyle w:val="TableBodyCopy"/>
            </w:pPr>
          </w:p>
        </w:tc>
      </w:tr>
      <w:tr w:rsidR="00AC18F1" w:rsidRPr="00CC38F7" w14:paraId="3A9CBF74" w14:textId="77777777" w:rsidTr="00C42800">
        <w:tblPrEx>
          <w:tblCellMar>
            <w:left w:w="108" w:type="dxa"/>
            <w:right w:w="108" w:type="dxa"/>
          </w:tblCellMar>
        </w:tblPrEx>
        <w:trPr>
          <w:cantSplit/>
          <w:trHeight w:val="395"/>
        </w:trPr>
        <w:tc>
          <w:tcPr>
            <w:tcW w:w="4894" w:type="dxa"/>
          </w:tcPr>
          <w:p w14:paraId="3A9CBF68" w14:textId="56086C22" w:rsidR="00AC18F1" w:rsidRPr="00204DD8" w:rsidRDefault="00AC18F1" w:rsidP="005F27C3">
            <w:pPr>
              <w:pStyle w:val="TableDescriptivestatements"/>
            </w:pPr>
            <w:r w:rsidRPr="00DE774F">
              <w:t>Applies concepts and properties of slope, midpoint, parallelism and distance in the coordinate plane to explore properties of geometric figures and solve problems.</w:t>
            </w:r>
          </w:p>
        </w:tc>
        <w:tc>
          <w:tcPr>
            <w:tcW w:w="864" w:type="dxa"/>
          </w:tcPr>
          <w:p w14:paraId="3A9CBF69" w14:textId="77777777" w:rsidR="00AC18F1" w:rsidRDefault="00AC18F1" w:rsidP="00AC18F1">
            <w:pPr>
              <w:pStyle w:val="TableBodyCopy"/>
            </w:pPr>
          </w:p>
        </w:tc>
        <w:tc>
          <w:tcPr>
            <w:tcW w:w="866" w:type="dxa"/>
          </w:tcPr>
          <w:p w14:paraId="3A9CBF6A" w14:textId="77777777" w:rsidR="00AC18F1" w:rsidRDefault="00AC18F1" w:rsidP="00AC18F1">
            <w:pPr>
              <w:pStyle w:val="TableBodyCopy"/>
            </w:pPr>
          </w:p>
        </w:tc>
        <w:tc>
          <w:tcPr>
            <w:tcW w:w="864" w:type="dxa"/>
          </w:tcPr>
          <w:p w14:paraId="3A9CBF6B" w14:textId="77777777" w:rsidR="00AC18F1" w:rsidRDefault="00AC18F1" w:rsidP="00AC18F1">
            <w:pPr>
              <w:pStyle w:val="TableBodyCopy"/>
            </w:pPr>
          </w:p>
        </w:tc>
        <w:tc>
          <w:tcPr>
            <w:tcW w:w="864" w:type="dxa"/>
          </w:tcPr>
          <w:p w14:paraId="3A9CBF6C" w14:textId="77777777" w:rsidR="00AC18F1" w:rsidRDefault="00AC18F1" w:rsidP="00AC18F1">
            <w:pPr>
              <w:pStyle w:val="TableBodyCopy"/>
            </w:pPr>
          </w:p>
        </w:tc>
        <w:tc>
          <w:tcPr>
            <w:tcW w:w="864" w:type="dxa"/>
          </w:tcPr>
          <w:p w14:paraId="3A9CBF6D" w14:textId="77777777" w:rsidR="00AC18F1" w:rsidRDefault="00AC18F1" w:rsidP="00AC18F1">
            <w:pPr>
              <w:pStyle w:val="TableBodyCopy"/>
            </w:pPr>
          </w:p>
        </w:tc>
        <w:tc>
          <w:tcPr>
            <w:tcW w:w="864" w:type="dxa"/>
          </w:tcPr>
          <w:p w14:paraId="3A9CBF6E" w14:textId="77777777" w:rsidR="00AC18F1" w:rsidRDefault="00AC18F1" w:rsidP="00AC18F1">
            <w:pPr>
              <w:pStyle w:val="TableBodyCopy"/>
            </w:pPr>
          </w:p>
        </w:tc>
        <w:tc>
          <w:tcPr>
            <w:tcW w:w="864" w:type="dxa"/>
          </w:tcPr>
          <w:p w14:paraId="3A9CBF6F" w14:textId="77777777" w:rsidR="00AC18F1" w:rsidRDefault="00AC18F1" w:rsidP="00AC18F1">
            <w:pPr>
              <w:pStyle w:val="TableBodyCopy"/>
            </w:pPr>
          </w:p>
        </w:tc>
        <w:tc>
          <w:tcPr>
            <w:tcW w:w="864" w:type="dxa"/>
          </w:tcPr>
          <w:p w14:paraId="3A9CBF70" w14:textId="77777777" w:rsidR="00AC18F1" w:rsidRDefault="00AC18F1" w:rsidP="00AC18F1">
            <w:pPr>
              <w:pStyle w:val="TableBodyCopy"/>
            </w:pPr>
          </w:p>
        </w:tc>
        <w:tc>
          <w:tcPr>
            <w:tcW w:w="864" w:type="dxa"/>
          </w:tcPr>
          <w:p w14:paraId="3A9CBF71" w14:textId="77777777" w:rsidR="00AC18F1" w:rsidRDefault="00AC18F1" w:rsidP="00AC18F1">
            <w:pPr>
              <w:pStyle w:val="TableBodyCopy"/>
            </w:pPr>
          </w:p>
        </w:tc>
        <w:tc>
          <w:tcPr>
            <w:tcW w:w="864" w:type="dxa"/>
          </w:tcPr>
          <w:p w14:paraId="3A9CBF72" w14:textId="77777777" w:rsidR="00AC18F1" w:rsidRDefault="00AC18F1" w:rsidP="00AC18F1">
            <w:pPr>
              <w:pStyle w:val="TableBodyCopy"/>
            </w:pPr>
          </w:p>
        </w:tc>
        <w:tc>
          <w:tcPr>
            <w:tcW w:w="864" w:type="dxa"/>
          </w:tcPr>
          <w:p w14:paraId="3A9CBF73" w14:textId="77777777" w:rsidR="00AC18F1" w:rsidRDefault="00AC18F1" w:rsidP="00AC18F1">
            <w:pPr>
              <w:pStyle w:val="TableBodyCopy"/>
            </w:pPr>
          </w:p>
        </w:tc>
      </w:tr>
      <w:tr w:rsidR="00AC18F1" w:rsidRPr="00CC38F7" w14:paraId="3A9CBF81" w14:textId="77777777" w:rsidTr="00C42800">
        <w:tblPrEx>
          <w:tblCellMar>
            <w:left w:w="108" w:type="dxa"/>
            <w:right w:w="108" w:type="dxa"/>
          </w:tblCellMar>
        </w:tblPrEx>
        <w:trPr>
          <w:cantSplit/>
          <w:trHeight w:val="395"/>
        </w:trPr>
        <w:tc>
          <w:tcPr>
            <w:tcW w:w="4894" w:type="dxa"/>
          </w:tcPr>
          <w:p w14:paraId="3A9CBF75" w14:textId="7519E5BC" w:rsidR="00AC18F1" w:rsidRPr="00204DD8" w:rsidRDefault="00AC18F1" w:rsidP="005F27C3">
            <w:pPr>
              <w:pStyle w:val="TableDescriptivestatements"/>
            </w:pPr>
            <w:r w:rsidRPr="00DE774F">
              <w:lastRenderedPageBreak/>
              <w:t>Applies transformations in the coordinate plane.</w:t>
            </w:r>
          </w:p>
        </w:tc>
        <w:tc>
          <w:tcPr>
            <w:tcW w:w="864" w:type="dxa"/>
          </w:tcPr>
          <w:p w14:paraId="3A9CBF76" w14:textId="77777777" w:rsidR="00AC18F1" w:rsidRDefault="00AC18F1" w:rsidP="00AC18F1">
            <w:pPr>
              <w:pStyle w:val="TableBodyCopy"/>
            </w:pPr>
          </w:p>
        </w:tc>
        <w:tc>
          <w:tcPr>
            <w:tcW w:w="866" w:type="dxa"/>
          </w:tcPr>
          <w:p w14:paraId="3A9CBF77" w14:textId="77777777" w:rsidR="00AC18F1" w:rsidRDefault="00AC18F1" w:rsidP="00AC18F1">
            <w:pPr>
              <w:pStyle w:val="TableBodyCopy"/>
            </w:pPr>
          </w:p>
        </w:tc>
        <w:tc>
          <w:tcPr>
            <w:tcW w:w="864" w:type="dxa"/>
          </w:tcPr>
          <w:p w14:paraId="3A9CBF78" w14:textId="77777777" w:rsidR="00AC18F1" w:rsidRDefault="00AC18F1" w:rsidP="00AC18F1">
            <w:pPr>
              <w:pStyle w:val="TableBodyCopy"/>
            </w:pPr>
          </w:p>
        </w:tc>
        <w:tc>
          <w:tcPr>
            <w:tcW w:w="864" w:type="dxa"/>
          </w:tcPr>
          <w:p w14:paraId="3A9CBF79" w14:textId="77777777" w:rsidR="00AC18F1" w:rsidRDefault="00AC18F1" w:rsidP="00AC18F1">
            <w:pPr>
              <w:pStyle w:val="TableBodyCopy"/>
            </w:pPr>
          </w:p>
        </w:tc>
        <w:tc>
          <w:tcPr>
            <w:tcW w:w="864" w:type="dxa"/>
          </w:tcPr>
          <w:p w14:paraId="3A9CBF7A" w14:textId="77777777" w:rsidR="00AC18F1" w:rsidRDefault="00AC18F1" w:rsidP="00AC18F1">
            <w:pPr>
              <w:pStyle w:val="TableBodyCopy"/>
            </w:pPr>
          </w:p>
        </w:tc>
        <w:tc>
          <w:tcPr>
            <w:tcW w:w="864" w:type="dxa"/>
          </w:tcPr>
          <w:p w14:paraId="3A9CBF7B" w14:textId="77777777" w:rsidR="00AC18F1" w:rsidRDefault="00AC18F1" w:rsidP="00AC18F1">
            <w:pPr>
              <w:pStyle w:val="TableBodyCopy"/>
            </w:pPr>
          </w:p>
        </w:tc>
        <w:tc>
          <w:tcPr>
            <w:tcW w:w="864" w:type="dxa"/>
          </w:tcPr>
          <w:p w14:paraId="3A9CBF7C" w14:textId="77777777" w:rsidR="00AC18F1" w:rsidRDefault="00AC18F1" w:rsidP="00AC18F1">
            <w:pPr>
              <w:pStyle w:val="TableBodyCopy"/>
            </w:pPr>
          </w:p>
        </w:tc>
        <w:tc>
          <w:tcPr>
            <w:tcW w:w="864" w:type="dxa"/>
          </w:tcPr>
          <w:p w14:paraId="3A9CBF7D" w14:textId="77777777" w:rsidR="00AC18F1" w:rsidRDefault="00AC18F1" w:rsidP="00AC18F1">
            <w:pPr>
              <w:pStyle w:val="TableBodyCopy"/>
            </w:pPr>
          </w:p>
        </w:tc>
        <w:tc>
          <w:tcPr>
            <w:tcW w:w="864" w:type="dxa"/>
          </w:tcPr>
          <w:p w14:paraId="3A9CBF7E" w14:textId="77777777" w:rsidR="00AC18F1" w:rsidRDefault="00AC18F1" w:rsidP="00AC18F1">
            <w:pPr>
              <w:pStyle w:val="TableBodyCopy"/>
            </w:pPr>
          </w:p>
        </w:tc>
        <w:tc>
          <w:tcPr>
            <w:tcW w:w="864" w:type="dxa"/>
          </w:tcPr>
          <w:p w14:paraId="3A9CBF7F" w14:textId="77777777" w:rsidR="00AC18F1" w:rsidRDefault="00AC18F1" w:rsidP="00AC18F1">
            <w:pPr>
              <w:pStyle w:val="TableBodyCopy"/>
            </w:pPr>
          </w:p>
        </w:tc>
        <w:tc>
          <w:tcPr>
            <w:tcW w:w="864" w:type="dxa"/>
          </w:tcPr>
          <w:p w14:paraId="3A9CBF80" w14:textId="77777777" w:rsidR="00AC18F1" w:rsidRDefault="00AC18F1" w:rsidP="00AC18F1">
            <w:pPr>
              <w:pStyle w:val="TableBodyCopy"/>
            </w:pPr>
          </w:p>
        </w:tc>
      </w:tr>
      <w:tr w:rsidR="00AC18F1" w:rsidRPr="00CC38F7" w14:paraId="3A9CBF8E" w14:textId="77777777" w:rsidTr="00C42800">
        <w:tblPrEx>
          <w:tblCellMar>
            <w:left w:w="108" w:type="dxa"/>
            <w:right w:w="108" w:type="dxa"/>
          </w:tblCellMar>
        </w:tblPrEx>
        <w:trPr>
          <w:cantSplit/>
          <w:trHeight w:val="395"/>
        </w:trPr>
        <w:tc>
          <w:tcPr>
            <w:tcW w:w="4894" w:type="dxa"/>
          </w:tcPr>
          <w:p w14:paraId="3A9CBF82" w14:textId="7DC6C2E7" w:rsidR="00AC18F1" w:rsidRPr="00204DD8" w:rsidRDefault="00AC18F1" w:rsidP="005F27C3">
            <w:pPr>
              <w:pStyle w:val="TableDescriptivestatements"/>
            </w:pPr>
            <w:r w:rsidRPr="00DE774F">
              <w:t>Uses the unit circle in the coordinate plane to explore properties of trigonometric functions.</w:t>
            </w:r>
          </w:p>
        </w:tc>
        <w:tc>
          <w:tcPr>
            <w:tcW w:w="864" w:type="dxa"/>
          </w:tcPr>
          <w:p w14:paraId="3A9CBF83" w14:textId="77777777" w:rsidR="00AC18F1" w:rsidRDefault="00AC18F1" w:rsidP="00AC18F1">
            <w:pPr>
              <w:pStyle w:val="TableBodyCopy"/>
            </w:pPr>
          </w:p>
        </w:tc>
        <w:tc>
          <w:tcPr>
            <w:tcW w:w="866" w:type="dxa"/>
          </w:tcPr>
          <w:p w14:paraId="3A9CBF84" w14:textId="77777777" w:rsidR="00AC18F1" w:rsidRDefault="00AC18F1" w:rsidP="00AC18F1">
            <w:pPr>
              <w:pStyle w:val="TableBodyCopy"/>
            </w:pPr>
          </w:p>
        </w:tc>
        <w:tc>
          <w:tcPr>
            <w:tcW w:w="864" w:type="dxa"/>
          </w:tcPr>
          <w:p w14:paraId="3A9CBF85" w14:textId="77777777" w:rsidR="00AC18F1" w:rsidRDefault="00AC18F1" w:rsidP="00AC18F1">
            <w:pPr>
              <w:pStyle w:val="TableBodyCopy"/>
            </w:pPr>
          </w:p>
        </w:tc>
        <w:tc>
          <w:tcPr>
            <w:tcW w:w="864" w:type="dxa"/>
          </w:tcPr>
          <w:p w14:paraId="3A9CBF86" w14:textId="77777777" w:rsidR="00AC18F1" w:rsidRDefault="00AC18F1" w:rsidP="00AC18F1">
            <w:pPr>
              <w:pStyle w:val="TableBodyCopy"/>
            </w:pPr>
          </w:p>
        </w:tc>
        <w:tc>
          <w:tcPr>
            <w:tcW w:w="864" w:type="dxa"/>
          </w:tcPr>
          <w:p w14:paraId="3A9CBF87" w14:textId="77777777" w:rsidR="00AC18F1" w:rsidRDefault="00AC18F1" w:rsidP="00AC18F1">
            <w:pPr>
              <w:pStyle w:val="TableBodyCopy"/>
            </w:pPr>
          </w:p>
        </w:tc>
        <w:tc>
          <w:tcPr>
            <w:tcW w:w="864" w:type="dxa"/>
          </w:tcPr>
          <w:p w14:paraId="3A9CBF88" w14:textId="77777777" w:rsidR="00AC18F1" w:rsidRDefault="00AC18F1" w:rsidP="00AC18F1">
            <w:pPr>
              <w:pStyle w:val="TableBodyCopy"/>
            </w:pPr>
          </w:p>
        </w:tc>
        <w:tc>
          <w:tcPr>
            <w:tcW w:w="864" w:type="dxa"/>
          </w:tcPr>
          <w:p w14:paraId="3A9CBF89" w14:textId="77777777" w:rsidR="00AC18F1" w:rsidRDefault="00AC18F1" w:rsidP="00AC18F1">
            <w:pPr>
              <w:pStyle w:val="TableBodyCopy"/>
            </w:pPr>
          </w:p>
        </w:tc>
        <w:tc>
          <w:tcPr>
            <w:tcW w:w="864" w:type="dxa"/>
          </w:tcPr>
          <w:p w14:paraId="3A9CBF8A" w14:textId="77777777" w:rsidR="00AC18F1" w:rsidRDefault="00AC18F1" w:rsidP="00AC18F1">
            <w:pPr>
              <w:pStyle w:val="TableBodyCopy"/>
            </w:pPr>
          </w:p>
        </w:tc>
        <w:tc>
          <w:tcPr>
            <w:tcW w:w="864" w:type="dxa"/>
          </w:tcPr>
          <w:p w14:paraId="3A9CBF8B" w14:textId="77777777" w:rsidR="00AC18F1" w:rsidRDefault="00AC18F1" w:rsidP="00AC18F1">
            <w:pPr>
              <w:pStyle w:val="TableBodyCopy"/>
            </w:pPr>
          </w:p>
        </w:tc>
        <w:tc>
          <w:tcPr>
            <w:tcW w:w="864" w:type="dxa"/>
          </w:tcPr>
          <w:p w14:paraId="3A9CBF8C" w14:textId="77777777" w:rsidR="00AC18F1" w:rsidRDefault="00AC18F1" w:rsidP="00AC18F1">
            <w:pPr>
              <w:pStyle w:val="TableBodyCopy"/>
            </w:pPr>
          </w:p>
        </w:tc>
        <w:tc>
          <w:tcPr>
            <w:tcW w:w="864" w:type="dxa"/>
          </w:tcPr>
          <w:p w14:paraId="3A9CBF8D" w14:textId="77777777" w:rsidR="00AC18F1" w:rsidRDefault="00AC18F1" w:rsidP="00AC18F1">
            <w:pPr>
              <w:pStyle w:val="TableBodyCopy"/>
            </w:pPr>
          </w:p>
        </w:tc>
      </w:tr>
      <w:tr w:rsidR="005B3AEF" w:rsidRPr="00CC38F7" w14:paraId="1C785C07" w14:textId="77777777" w:rsidTr="001E4A8A">
        <w:tblPrEx>
          <w:tblCellMar>
            <w:left w:w="108" w:type="dxa"/>
            <w:right w:w="108" w:type="dxa"/>
          </w:tblCellMar>
        </w:tblPrEx>
        <w:trPr>
          <w:cantSplit/>
          <w:trHeight w:val="395"/>
        </w:trPr>
        <w:tc>
          <w:tcPr>
            <w:tcW w:w="4894" w:type="dxa"/>
          </w:tcPr>
          <w:p w14:paraId="71F24D45" w14:textId="77777777" w:rsidR="005B3AEF" w:rsidRPr="005F6201" w:rsidRDefault="005B3AEF" w:rsidP="001E4A8A">
            <w:pPr>
              <w:pStyle w:val="DomainHeader"/>
            </w:pPr>
            <w:r w:rsidRPr="00A815E6">
              <w:rPr>
                <w:rFonts w:eastAsia="Verdana"/>
              </w:rPr>
              <w:t>D</w:t>
            </w:r>
            <w:r>
              <w:t>omain</w:t>
            </w:r>
            <w:r w:rsidRPr="00A815E6">
              <w:rPr>
                <w:rFonts w:eastAsia="Verdana"/>
              </w:rPr>
              <w:t xml:space="preserve"> IV — </w:t>
            </w:r>
            <w:r w:rsidRPr="00B14A66">
              <w:t>Probability and Statistics</w:t>
            </w:r>
          </w:p>
        </w:tc>
        <w:tc>
          <w:tcPr>
            <w:tcW w:w="864" w:type="dxa"/>
          </w:tcPr>
          <w:p w14:paraId="778B4C4B" w14:textId="77777777" w:rsidR="005B3AEF" w:rsidRDefault="005B3AEF" w:rsidP="001E4A8A">
            <w:pPr>
              <w:pStyle w:val="TableBodyCopy"/>
            </w:pPr>
          </w:p>
        </w:tc>
        <w:tc>
          <w:tcPr>
            <w:tcW w:w="866" w:type="dxa"/>
          </w:tcPr>
          <w:p w14:paraId="35FADFBE" w14:textId="77777777" w:rsidR="005B3AEF" w:rsidRDefault="005B3AEF" w:rsidP="001E4A8A">
            <w:pPr>
              <w:pStyle w:val="TableBodyCopy"/>
            </w:pPr>
          </w:p>
        </w:tc>
        <w:tc>
          <w:tcPr>
            <w:tcW w:w="864" w:type="dxa"/>
          </w:tcPr>
          <w:p w14:paraId="746657A8" w14:textId="77777777" w:rsidR="005B3AEF" w:rsidRDefault="005B3AEF" w:rsidP="001E4A8A">
            <w:pPr>
              <w:pStyle w:val="TableBodyCopy"/>
            </w:pPr>
          </w:p>
        </w:tc>
        <w:tc>
          <w:tcPr>
            <w:tcW w:w="864" w:type="dxa"/>
          </w:tcPr>
          <w:p w14:paraId="153DCDDB" w14:textId="77777777" w:rsidR="005B3AEF" w:rsidRDefault="005B3AEF" w:rsidP="001E4A8A">
            <w:pPr>
              <w:pStyle w:val="TableBodyCopy"/>
            </w:pPr>
          </w:p>
        </w:tc>
        <w:tc>
          <w:tcPr>
            <w:tcW w:w="864" w:type="dxa"/>
          </w:tcPr>
          <w:p w14:paraId="7F0F0DEA" w14:textId="77777777" w:rsidR="005B3AEF" w:rsidRDefault="005B3AEF" w:rsidP="001E4A8A">
            <w:pPr>
              <w:pStyle w:val="TableBodyCopy"/>
            </w:pPr>
          </w:p>
        </w:tc>
        <w:tc>
          <w:tcPr>
            <w:tcW w:w="864" w:type="dxa"/>
          </w:tcPr>
          <w:p w14:paraId="7F95D585" w14:textId="77777777" w:rsidR="005B3AEF" w:rsidRDefault="005B3AEF" w:rsidP="001E4A8A">
            <w:pPr>
              <w:pStyle w:val="TableBodyCopy"/>
            </w:pPr>
          </w:p>
        </w:tc>
        <w:tc>
          <w:tcPr>
            <w:tcW w:w="864" w:type="dxa"/>
          </w:tcPr>
          <w:p w14:paraId="322D57E9" w14:textId="77777777" w:rsidR="005B3AEF" w:rsidRDefault="005B3AEF" w:rsidP="001E4A8A">
            <w:pPr>
              <w:pStyle w:val="TableBodyCopy"/>
            </w:pPr>
          </w:p>
        </w:tc>
        <w:tc>
          <w:tcPr>
            <w:tcW w:w="864" w:type="dxa"/>
          </w:tcPr>
          <w:p w14:paraId="10926495" w14:textId="77777777" w:rsidR="005B3AEF" w:rsidRDefault="005B3AEF" w:rsidP="001E4A8A">
            <w:pPr>
              <w:pStyle w:val="TableBodyCopy"/>
            </w:pPr>
          </w:p>
        </w:tc>
        <w:tc>
          <w:tcPr>
            <w:tcW w:w="864" w:type="dxa"/>
          </w:tcPr>
          <w:p w14:paraId="5B2960EC" w14:textId="77777777" w:rsidR="005B3AEF" w:rsidRDefault="005B3AEF" w:rsidP="001E4A8A">
            <w:pPr>
              <w:pStyle w:val="TableBodyCopy"/>
            </w:pPr>
          </w:p>
        </w:tc>
        <w:tc>
          <w:tcPr>
            <w:tcW w:w="864" w:type="dxa"/>
          </w:tcPr>
          <w:p w14:paraId="5D7831CC" w14:textId="77777777" w:rsidR="005B3AEF" w:rsidRDefault="005B3AEF" w:rsidP="001E4A8A">
            <w:pPr>
              <w:pStyle w:val="TableBodyCopy"/>
            </w:pPr>
          </w:p>
        </w:tc>
        <w:tc>
          <w:tcPr>
            <w:tcW w:w="864" w:type="dxa"/>
          </w:tcPr>
          <w:p w14:paraId="671B46CF" w14:textId="77777777" w:rsidR="005B3AEF" w:rsidRDefault="005B3AEF" w:rsidP="001E4A8A">
            <w:pPr>
              <w:pStyle w:val="TableBodyCopy"/>
            </w:pPr>
          </w:p>
        </w:tc>
      </w:tr>
      <w:tr w:rsidR="007727AF" w:rsidRPr="00CC38F7" w14:paraId="3A9CBFC2" w14:textId="77777777" w:rsidTr="00C42800">
        <w:tblPrEx>
          <w:tblCellMar>
            <w:left w:w="108" w:type="dxa"/>
            <w:right w:w="108" w:type="dxa"/>
          </w:tblCellMar>
        </w:tblPrEx>
        <w:trPr>
          <w:cantSplit/>
          <w:trHeight w:val="395"/>
        </w:trPr>
        <w:tc>
          <w:tcPr>
            <w:tcW w:w="4894" w:type="dxa"/>
          </w:tcPr>
          <w:p w14:paraId="3A9CBFB6" w14:textId="152E7086" w:rsidR="007727AF" w:rsidRPr="0009019B" w:rsidRDefault="007727AF" w:rsidP="007727AF">
            <w:pPr>
              <w:pStyle w:val="TableBodyCopy"/>
            </w:pPr>
            <w:r w:rsidRPr="00A815E6">
              <w:t xml:space="preserve">Competency 012: </w:t>
            </w:r>
            <w:r w:rsidRPr="00522F8B">
              <w:rPr>
                <w:i/>
              </w:rPr>
              <w:t xml:space="preserve">The </w:t>
            </w:r>
            <w:r w:rsidR="003F1AD4" w:rsidRPr="00EF25E7">
              <w:rPr>
                <w:i/>
              </w:rPr>
              <w:t>teacher understands how to use graphical and numerical techniques to explore data, characterize patterns and describe departures from patterns</w:t>
            </w:r>
            <w:r w:rsidRPr="00D20A92">
              <w:t>.</w:t>
            </w:r>
          </w:p>
        </w:tc>
        <w:tc>
          <w:tcPr>
            <w:tcW w:w="864" w:type="dxa"/>
          </w:tcPr>
          <w:p w14:paraId="3A9CBFB7" w14:textId="77777777" w:rsidR="007727AF" w:rsidRDefault="007727AF" w:rsidP="00B91111">
            <w:pPr>
              <w:pStyle w:val="TableBodyCopy"/>
            </w:pPr>
          </w:p>
        </w:tc>
        <w:tc>
          <w:tcPr>
            <w:tcW w:w="866" w:type="dxa"/>
          </w:tcPr>
          <w:p w14:paraId="3A9CBFB8" w14:textId="77777777" w:rsidR="007727AF" w:rsidRDefault="007727AF" w:rsidP="00B91111">
            <w:pPr>
              <w:pStyle w:val="TableBodyCopy"/>
            </w:pPr>
          </w:p>
        </w:tc>
        <w:tc>
          <w:tcPr>
            <w:tcW w:w="864" w:type="dxa"/>
          </w:tcPr>
          <w:p w14:paraId="3A9CBFB9" w14:textId="77777777" w:rsidR="007727AF" w:rsidRDefault="007727AF" w:rsidP="00B91111">
            <w:pPr>
              <w:pStyle w:val="TableBodyCopy"/>
            </w:pPr>
          </w:p>
        </w:tc>
        <w:tc>
          <w:tcPr>
            <w:tcW w:w="864" w:type="dxa"/>
          </w:tcPr>
          <w:p w14:paraId="3A9CBFBA" w14:textId="77777777" w:rsidR="007727AF" w:rsidRDefault="007727AF" w:rsidP="00B91111">
            <w:pPr>
              <w:pStyle w:val="TableBodyCopy"/>
            </w:pPr>
          </w:p>
        </w:tc>
        <w:tc>
          <w:tcPr>
            <w:tcW w:w="864" w:type="dxa"/>
          </w:tcPr>
          <w:p w14:paraId="3A9CBFBB" w14:textId="77777777" w:rsidR="007727AF" w:rsidRDefault="007727AF" w:rsidP="00B91111">
            <w:pPr>
              <w:pStyle w:val="TableBodyCopy"/>
            </w:pPr>
          </w:p>
        </w:tc>
        <w:tc>
          <w:tcPr>
            <w:tcW w:w="864" w:type="dxa"/>
          </w:tcPr>
          <w:p w14:paraId="3A9CBFBC" w14:textId="77777777" w:rsidR="007727AF" w:rsidRDefault="007727AF" w:rsidP="00B91111">
            <w:pPr>
              <w:pStyle w:val="TableBodyCopy"/>
            </w:pPr>
          </w:p>
        </w:tc>
        <w:tc>
          <w:tcPr>
            <w:tcW w:w="864" w:type="dxa"/>
          </w:tcPr>
          <w:p w14:paraId="3A9CBFBD" w14:textId="77777777" w:rsidR="007727AF" w:rsidRDefault="007727AF" w:rsidP="00B91111">
            <w:pPr>
              <w:pStyle w:val="TableBodyCopy"/>
            </w:pPr>
          </w:p>
        </w:tc>
        <w:tc>
          <w:tcPr>
            <w:tcW w:w="864" w:type="dxa"/>
          </w:tcPr>
          <w:p w14:paraId="3A9CBFBE" w14:textId="77777777" w:rsidR="007727AF" w:rsidRDefault="007727AF" w:rsidP="00B91111">
            <w:pPr>
              <w:pStyle w:val="TableBodyCopy"/>
            </w:pPr>
          </w:p>
        </w:tc>
        <w:tc>
          <w:tcPr>
            <w:tcW w:w="864" w:type="dxa"/>
          </w:tcPr>
          <w:p w14:paraId="3A9CBFBF" w14:textId="77777777" w:rsidR="007727AF" w:rsidRDefault="007727AF" w:rsidP="00B91111">
            <w:pPr>
              <w:pStyle w:val="TableBodyCopy"/>
            </w:pPr>
          </w:p>
        </w:tc>
        <w:tc>
          <w:tcPr>
            <w:tcW w:w="864" w:type="dxa"/>
          </w:tcPr>
          <w:p w14:paraId="3A9CBFC0" w14:textId="77777777" w:rsidR="007727AF" w:rsidRDefault="007727AF" w:rsidP="00B91111">
            <w:pPr>
              <w:pStyle w:val="TableBodyCopy"/>
            </w:pPr>
          </w:p>
        </w:tc>
        <w:tc>
          <w:tcPr>
            <w:tcW w:w="864" w:type="dxa"/>
          </w:tcPr>
          <w:p w14:paraId="3A9CBFC1" w14:textId="77777777" w:rsidR="007727AF" w:rsidRDefault="007727AF" w:rsidP="00B91111">
            <w:pPr>
              <w:pStyle w:val="TableBodyCopy"/>
            </w:pPr>
          </w:p>
        </w:tc>
      </w:tr>
      <w:tr w:rsidR="003F1AD4" w:rsidRPr="00CC38F7" w14:paraId="3A9CBFCF" w14:textId="77777777" w:rsidTr="00C42800">
        <w:tblPrEx>
          <w:tblCellMar>
            <w:left w:w="108" w:type="dxa"/>
            <w:right w:w="108" w:type="dxa"/>
          </w:tblCellMar>
        </w:tblPrEx>
        <w:trPr>
          <w:cantSplit/>
          <w:trHeight w:val="395"/>
        </w:trPr>
        <w:tc>
          <w:tcPr>
            <w:tcW w:w="4894" w:type="dxa"/>
          </w:tcPr>
          <w:p w14:paraId="3A9CBFC3" w14:textId="2265C9AA" w:rsidR="003F1AD4" w:rsidRPr="00614A32" w:rsidRDefault="003F1AD4" w:rsidP="005F27C3">
            <w:pPr>
              <w:pStyle w:val="TableDescriptivestatements"/>
              <w:numPr>
                <w:ilvl w:val="0"/>
                <w:numId w:val="42"/>
              </w:numPr>
            </w:pPr>
            <w:r w:rsidRPr="00301438">
              <w:t>Organizes and displays data in a variety of formats (e.g., tables, frequency distributions, stem-and-leaf plots, box-and-whisker plots, histograms, pie charts).</w:t>
            </w:r>
          </w:p>
        </w:tc>
        <w:tc>
          <w:tcPr>
            <w:tcW w:w="864" w:type="dxa"/>
          </w:tcPr>
          <w:p w14:paraId="3A9CBFC4" w14:textId="77777777" w:rsidR="003F1AD4" w:rsidRDefault="003F1AD4" w:rsidP="003F1AD4">
            <w:pPr>
              <w:pStyle w:val="TableBodyCopy"/>
            </w:pPr>
          </w:p>
        </w:tc>
        <w:tc>
          <w:tcPr>
            <w:tcW w:w="866" w:type="dxa"/>
          </w:tcPr>
          <w:p w14:paraId="3A9CBFC5" w14:textId="77777777" w:rsidR="003F1AD4" w:rsidRDefault="003F1AD4" w:rsidP="003F1AD4">
            <w:pPr>
              <w:pStyle w:val="TableBodyCopy"/>
            </w:pPr>
          </w:p>
        </w:tc>
        <w:tc>
          <w:tcPr>
            <w:tcW w:w="864" w:type="dxa"/>
          </w:tcPr>
          <w:p w14:paraId="3A9CBFC6" w14:textId="77777777" w:rsidR="003F1AD4" w:rsidRDefault="003F1AD4" w:rsidP="003F1AD4">
            <w:pPr>
              <w:pStyle w:val="TableBodyCopy"/>
            </w:pPr>
          </w:p>
        </w:tc>
        <w:tc>
          <w:tcPr>
            <w:tcW w:w="864" w:type="dxa"/>
          </w:tcPr>
          <w:p w14:paraId="3A9CBFC7" w14:textId="77777777" w:rsidR="003F1AD4" w:rsidRDefault="003F1AD4" w:rsidP="003F1AD4">
            <w:pPr>
              <w:pStyle w:val="TableBodyCopy"/>
            </w:pPr>
          </w:p>
        </w:tc>
        <w:tc>
          <w:tcPr>
            <w:tcW w:w="864" w:type="dxa"/>
          </w:tcPr>
          <w:p w14:paraId="3A9CBFC8" w14:textId="77777777" w:rsidR="003F1AD4" w:rsidRDefault="003F1AD4" w:rsidP="003F1AD4">
            <w:pPr>
              <w:pStyle w:val="TableBodyCopy"/>
            </w:pPr>
          </w:p>
        </w:tc>
        <w:tc>
          <w:tcPr>
            <w:tcW w:w="864" w:type="dxa"/>
          </w:tcPr>
          <w:p w14:paraId="3A9CBFC9" w14:textId="77777777" w:rsidR="003F1AD4" w:rsidRDefault="003F1AD4" w:rsidP="003F1AD4">
            <w:pPr>
              <w:pStyle w:val="TableBodyCopy"/>
            </w:pPr>
          </w:p>
        </w:tc>
        <w:tc>
          <w:tcPr>
            <w:tcW w:w="864" w:type="dxa"/>
          </w:tcPr>
          <w:p w14:paraId="3A9CBFCA" w14:textId="77777777" w:rsidR="003F1AD4" w:rsidRDefault="003F1AD4" w:rsidP="003F1AD4">
            <w:pPr>
              <w:pStyle w:val="TableBodyCopy"/>
            </w:pPr>
          </w:p>
        </w:tc>
        <w:tc>
          <w:tcPr>
            <w:tcW w:w="864" w:type="dxa"/>
          </w:tcPr>
          <w:p w14:paraId="3A9CBFCB" w14:textId="77777777" w:rsidR="003F1AD4" w:rsidRDefault="003F1AD4" w:rsidP="003F1AD4">
            <w:pPr>
              <w:pStyle w:val="TableBodyCopy"/>
            </w:pPr>
          </w:p>
        </w:tc>
        <w:tc>
          <w:tcPr>
            <w:tcW w:w="864" w:type="dxa"/>
          </w:tcPr>
          <w:p w14:paraId="3A9CBFCC" w14:textId="77777777" w:rsidR="003F1AD4" w:rsidRDefault="003F1AD4" w:rsidP="003F1AD4">
            <w:pPr>
              <w:pStyle w:val="TableBodyCopy"/>
            </w:pPr>
          </w:p>
        </w:tc>
        <w:tc>
          <w:tcPr>
            <w:tcW w:w="864" w:type="dxa"/>
          </w:tcPr>
          <w:p w14:paraId="3A9CBFCD" w14:textId="77777777" w:rsidR="003F1AD4" w:rsidRDefault="003F1AD4" w:rsidP="003F1AD4">
            <w:pPr>
              <w:pStyle w:val="TableBodyCopy"/>
            </w:pPr>
          </w:p>
        </w:tc>
        <w:tc>
          <w:tcPr>
            <w:tcW w:w="864" w:type="dxa"/>
          </w:tcPr>
          <w:p w14:paraId="3A9CBFCE" w14:textId="77777777" w:rsidR="003F1AD4" w:rsidRDefault="003F1AD4" w:rsidP="003F1AD4">
            <w:pPr>
              <w:pStyle w:val="TableBodyCopy"/>
            </w:pPr>
          </w:p>
        </w:tc>
      </w:tr>
      <w:tr w:rsidR="003F1AD4" w:rsidRPr="00CC38F7" w14:paraId="3A9CBFDC" w14:textId="77777777" w:rsidTr="00C42800">
        <w:tblPrEx>
          <w:tblCellMar>
            <w:left w:w="108" w:type="dxa"/>
            <w:right w:w="108" w:type="dxa"/>
          </w:tblCellMar>
        </w:tblPrEx>
        <w:trPr>
          <w:cantSplit/>
          <w:trHeight w:val="395"/>
        </w:trPr>
        <w:tc>
          <w:tcPr>
            <w:tcW w:w="4894" w:type="dxa"/>
          </w:tcPr>
          <w:p w14:paraId="3A9CBFD0" w14:textId="40F4D957" w:rsidR="003F1AD4" w:rsidRDefault="003F1AD4" w:rsidP="005F27C3">
            <w:pPr>
              <w:pStyle w:val="TableDescriptivestatements"/>
            </w:pPr>
            <w:r w:rsidRPr="00301438">
              <w:t>Applies concepts of center, spread, shape and skewness to describe a data distribution.</w:t>
            </w:r>
          </w:p>
        </w:tc>
        <w:tc>
          <w:tcPr>
            <w:tcW w:w="864" w:type="dxa"/>
          </w:tcPr>
          <w:p w14:paraId="3A9CBFD1" w14:textId="77777777" w:rsidR="003F1AD4" w:rsidRDefault="003F1AD4" w:rsidP="003F1AD4">
            <w:pPr>
              <w:pStyle w:val="TableBodyCopy"/>
            </w:pPr>
          </w:p>
        </w:tc>
        <w:tc>
          <w:tcPr>
            <w:tcW w:w="866" w:type="dxa"/>
          </w:tcPr>
          <w:p w14:paraId="3A9CBFD2" w14:textId="77777777" w:rsidR="003F1AD4" w:rsidRDefault="003F1AD4" w:rsidP="003F1AD4">
            <w:pPr>
              <w:pStyle w:val="TableBodyCopy"/>
            </w:pPr>
          </w:p>
        </w:tc>
        <w:tc>
          <w:tcPr>
            <w:tcW w:w="864" w:type="dxa"/>
          </w:tcPr>
          <w:p w14:paraId="3A9CBFD3" w14:textId="77777777" w:rsidR="003F1AD4" w:rsidRDefault="003F1AD4" w:rsidP="003F1AD4">
            <w:pPr>
              <w:pStyle w:val="TableBodyCopy"/>
            </w:pPr>
          </w:p>
        </w:tc>
        <w:tc>
          <w:tcPr>
            <w:tcW w:w="864" w:type="dxa"/>
          </w:tcPr>
          <w:p w14:paraId="3A9CBFD4" w14:textId="77777777" w:rsidR="003F1AD4" w:rsidRDefault="003F1AD4" w:rsidP="003F1AD4">
            <w:pPr>
              <w:pStyle w:val="TableBodyCopy"/>
            </w:pPr>
          </w:p>
        </w:tc>
        <w:tc>
          <w:tcPr>
            <w:tcW w:w="864" w:type="dxa"/>
          </w:tcPr>
          <w:p w14:paraId="3A9CBFD5" w14:textId="77777777" w:rsidR="003F1AD4" w:rsidRDefault="003F1AD4" w:rsidP="003F1AD4">
            <w:pPr>
              <w:pStyle w:val="TableBodyCopy"/>
            </w:pPr>
          </w:p>
        </w:tc>
        <w:tc>
          <w:tcPr>
            <w:tcW w:w="864" w:type="dxa"/>
          </w:tcPr>
          <w:p w14:paraId="3A9CBFD6" w14:textId="77777777" w:rsidR="003F1AD4" w:rsidRDefault="003F1AD4" w:rsidP="003F1AD4">
            <w:pPr>
              <w:pStyle w:val="TableBodyCopy"/>
            </w:pPr>
          </w:p>
        </w:tc>
        <w:tc>
          <w:tcPr>
            <w:tcW w:w="864" w:type="dxa"/>
          </w:tcPr>
          <w:p w14:paraId="3A9CBFD7" w14:textId="77777777" w:rsidR="003F1AD4" w:rsidRDefault="003F1AD4" w:rsidP="003F1AD4">
            <w:pPr>
              <w:pStyle w:val="TableBodyCopy"/>
            </w:pPr>
          </w:p>
        </w:tc>
        <w:tc>
          <w:tcPr>
            <w:tcW w:w="864" w:type="dxa"/>
          </w:tcPr>
          <w:p w14:paraId="3A9CBFD8" w14:textId="77777777" w:rsidR="003F1AD4" w:rsidRDefault="003F1AD4" w:rsidP="003F1AD4">
            <w:pPr>
              <w:pStyle w:val="TableBodyCopy"/>
            </w:pPr>
          </w:p>
        </w:tc>
        <w:tc>
          <w:tcPr>
            <w:tcW w:w="864" w:type="dxa"/>
          </w:tcPr>
          <w:p w14:paraId="3A9CBFD9" w14:textId="77777777" w:rsidR="003F1AD4" w:rsidRDefault="003F1AD4" w:rsidP="003F1AD4">
            <w:pPr>
              <w:pStyle w:val="TableBodyCopy"/>
            </w:pPr>
          </w:p>
        </w:tc>
        <w:tc>
          <w:tcPr>
            <w:tcW w:w="864" w:type="dxa"/>
          </w:tcPr>
          <w:p w14:paraId="3A9CBFDA" w14:textId="77777777" w:rsidR="003F1AD4" w:rsidRDefault="003F1AD4" w:rsidP="003F1AD4">
            <w:pPr>
              <w:pStyle w:val="TableBodyCopy"/>
            </w:pPr>
          </w:p>
        </w:tc>
        <w:tc>
          <w:tcPr>
            <w:tcW w:w="864" w:type="dxa"/>
          </w:tcPr>
          <w:p w14:paraId="3A9CBFDB" w14:textId="77777777" w:rsidR="003F1AD4" w:rsidRDefault="003F1AD4" w:rsidP="003F1AD4">
            <w:pPr>
              <w:pStyle w:val="TableBodyCopy"/>
            </w:pPr>
          </w:p>
        </w:tc>
      </w:tr>
      <w:tr w:rsidR="003F1AD4" w:rsidRPr="00CC38F7" w14:paraId="3A9CBFE9" w14:textId="77777777" w:rsidTr="00C42800">
        <w:tblPrEx>
          <w:tblCellMar>
            <w:left w:w="108" w:type="dxa"/>
            <w:right w:w="108" w:type="dxa"/>
          </w:tblCellMar>
        </w:tblPrEx>
        <w:trPr>
          <w:cantSplit/>
          <w:trHeight w:val="395"/>
        </w:trPr>
        <w:tc>
          <w:tcPr>
            <w:tcW w:w="4894" w:type="dxa"/>
          </w:tcPr>
          <w:p w14:paraId="3A9CBFDD" w14:textId="75FB66F9" w:rsidR="003F1AD4" w:rsidRPr="00EB1196" w:rsidRDefault="003F1AD4" w:rsidP="005F27C3">
            <w:pPr>
              <w:pStyle w:val="TableDescriptivestatements"/>
            </w:pPr>
            <w:r w:rsidRPr="00301438">
              <w:t>Supports arguments, makes predictions and draws conclusions using summary statistics and graphs to analyze and interpret one-variable data.</w:t>
            </w:r>
          </w:p>
        </w:tc>
        <w:tc>
          <w:tcPr>
            <w:tcW w:w="864" w:type="dxa"/>
          </w:tcPr>
          <w:p w14:paraId="3A9CBFDE" w14:textId="77777777" w:rsidR="003F1AD4" w:rsidRDefault="003F1AD4" w:rsidP="003F1AD4">
            <w:pPr>
              <w:pStyle w:val="TableBodyCopy"/>
            </w:pPr>
          </w:p>
        </w:tc>
        <w:tc>
          <w:tcPr>
            <w:tcW w:w="866" w:type="dxa"/>
          </w:tcPr>
          <w:p w14:paraId="3A9CBFDF" w14:textId="77777777" w:rsidR="003F1AD4" w:rsidRDefault="003F1AD4" w:rsidP="003F1AD4">
            <w:pPr>
              <w:pStyle w:val="TableBodyCopy"/>
            </w:pPr>
          </w:p>
        </w:tc>
        <w:tc>
          <w:tcPr>
            <w:tcW w:w="864" w:type="dxa"/>
          </w:tcPr>
          <w:p w14:paraId="3A9CBFE0" w14:textId="77777777" w:rsidR="003F1AD4" w:rsidRDefault="003F1AD4" w:rsidP="003F1AD4">
            <w:pPr>
              <w:pStyle w:val="TableBodyCopy"/>
            </w:pPr>
          </w:p>
        </w:tc>
        <w:tc>
          <w:tcPr>
            <w:tcW w:w="864" w:type="dxa"/>
          </w:tcPr>
          <w:p w14:paraId="3A9CBFE1" w14:textId="77777777" w:rsidR="003F1AD4" w:rsidRDefault="003F1AD4" w:rsidP="003F1AD4">
            <w:pPr>
              <w:pStyle w:val="TableBodyCopy"/>
            </w:pPr>
          </w:p>
        </w:tc>
        <w:tc>
          <w:tcPr>
            <w:tcW w:w="864" w:type="dxa"/>
          </w:tcPr>
          <w:p w14:paraId="3A9CBFE2" w14:textId="77777777" w:rsidR="003F1AD4" w:rsidRDefault="003F1AD4" w:rsidP="003F1AD4">
            <w:pPr>
              <w:pStyle w:val="TableBodyCopy"/>
            </w:pPr>
          </w:p>
        </w:tc>
        <w:tc>
          <w:tcPr>
            <w:tcW w:w="864" w:type="dxa"/>
          </w:tcPr>
          <w:p w14:paraId="3A9CBFE3" w14:textId="77777777" w:rsidR="003F1AD4" w:rsidRDefault="003F1AD4" w:rsidP="003F1AD4">
            <w:pPr>
              <w:pStyle w:val="TableBodyCopy"/>
            </w:pPr>
          </w:p>
        </w:tc>
        <w:tc>
          <w:tcPr>
            <w:tcW w:w="864" w:type="dxa"/>
          </w:tcPr>
          <w:p w14:paraId="3A9CBFE4" w14:textId="77777777" w:rsidR="003F1AD4" w:rsidRDefault="003F1AD4" w:rsidP="003F1AD4">
            <w:pPr>
              <w:pStyle w:val="TableBodyCopy"/>
            </w:pPr>
          </w:p>
        </w:tc>
        <w:tc>
          <w:tcPr>
            <w:tcW w:w="864" w:type="dxa"/>
          </w:tcPr>
          <w:p w14:paraId="3A9CBFE5" w14:textId="77777777" w:rsidR="003F1AD4" w:rsidRDefault="003F1AD4" w:rsidP="003F1AD4">
            <w:pPr>
              <w:pStyle w:val="TableBodyCopy"/>
            </w:pPr>
          </w:p>
        </w:tc>
        <w:tc>
          <w:tcPr>
            <w:tcW w:w="864" w:type="dxa"/>
          </w:tcPr>
          <w:p w14:paraId="3A9CBFE6" w14:textId="77777777" w:rsidR="003F1AD4" w:rsidRDefault="003F1AD4" w:rsidP="003F1AD4">
            <w:pPr>
              <w:pStyle w:val="TableBodyCopy"/>
            </w:pPr>
          </w:p>
        </w:tc>
        <w:tc>
          <w:tcPr>
            <w:tcW w:w="864" w:type="dxa"/>
          </w:tcPr>
          <w:p w14:paraId="3A9CBFE7" w14:textId="77777777" w:rsidR="003F1AD4" w:rsidRDefault="003F1AD4" w:rsidP="003F1AD4">
            <w:pPr>
              <w:pStyle w:val="TableBodyCopy"/>
            </w:pPr>
          </w:p>
        </w:tc>
        <w:tc>
          <w:tcPr>
            <w:tcW w:w="864" w:type="dxa"/>
          </w:tcPr>
          <w:p w14:paraId="3A9CBFE8" w14:textId="77777777" w:rsidR="003F1AD4" w:rsidRDefault="003F1AD4" w:rsidP="003F1AD4">
            <w:pPr>
              <w:pStyle w:val="TableBodyCopy"/>
            </w:pPr>
          </w:p>
        </w:tc>
      </w:tr>
      <w:tr w:rsidR="003F1AD4" w:rsidRPr="00CC38F7" w14:paraId="3A9CBFF6" w14:textId="77777777" w:rsidTr="00C42800">
        <w:tblPrEx>
          <w:tblCellMar>
            <w:left w:w="108" w:type="dxa"/>
            <w:right w:w="108" w:type="dxa"/>
          </w:tblCellMar>
        </w:tblPrEx>
        <w:trPr>
          <w:cantSplit/>
          <w:trHeight w:val="395"/>
        </w:trPr>
        <w:tc>
          <w:tcPr>
            <w:tcW w:w="4894" w:type="dxa"/>
          </w:tcPr>
          <w:p w14:paraId="3A9CBFEA" w14:textId="535CDB2F" w:rsidR="003F1AD4" w:rsidRPr="00EB1196" w:rsidRDefault="003F1AD4" w:rsidP="005F27C3">
            <w:pPr>
              <w:pStyle w:val="TableDescriptivestatements"/>
            </w:pPr>
            <w:r w:rsidRPr="00980F20">
              <w:t>Demonstrates an understanding of measures of central tendency</w:t>
            </w:r>
            <w:r>
              <w:t xml:space="preserve"> </w:t>
            </w:r>
            <w:r w:rsidRPr="00980F20">
              <w:t>(e.g., mean, median, mode) and dispersion (e.g., range, interquartile range, variance, standard deviation).</w:t>
            </w:r>
          </w:p>
        </w:tc>
        <w:tc>
          <w:tcPr>
            <w:tcW w:w="864" w:type="dxa"/>
          </w:tcPr>
          <w:p w14:paraId="3A9CBFEB" w14:textId="77777777" w:rsidR="003F1AD4" w:rsidRDefault="003F1AD4" w:rsidP="003F1AD4">
            <w:pPr>
              <w:pStyle w:val="TableBodyCopy"/>
            </w:pPr>
          </w:p>
        </w:tc>
        <w:tc>
          <w:tcPr>
            <w:tcW w:w="866" w:type="dxa"/>
          </w:tcPr>
          <w:p w14:paraId="3A9CBFEC" w14:textId="77777777" w:rsidR="003F1AD4" w:rsidRDefault="003F1AD4" w:rsidP="003F1AD4">
            <w:pPr>
              <w:pStyle w:val="TableBodyCopy"/>
            </w:pPr>
          </w:p>
        </w:tc>
        <w:tc>
          <w:tcPr>
            <w:tcW w:w="864" w:type="dxa"/>
          </w:tcPr>
          <w:p w14:paraId="3A9CBFED" w14:textId="77777777" w:rsidR="003F1AD4" w:rsidRDefault="003F1AD4" w:rsidP="003F1AD4">
            <w:pPr>
              <w:pStyle w:val="TableBodyCopy"/>
            </w:pPr>
          </w:p>
        </w:tc>
        <w:tc>
          <w:tcPr>
            <w:tcW w:w="864" w:type="dxa"/>
          </w:tcPr>
          <w:p w14:paraId="3A9CBFEE" w14:textId="77777777" w:rsidR="003F1AD4" w:rsidRDefault="003F1AD4" w:rsidP="003F1AD4">
            <w:pPr>
              <w:pStyle w:val="TableBodyCopy"/>
            </w:pPr>
          </w:p>
        </w:tc>
        <w:tc>
          <w:tcPr>
            <w:tcW w:w="864" w:type="dxa"/>
          </w:tcPr>
          <w:p w14:paraId="3A9CBFEF" w14:textId="77777777" w:rsidR="003F1AD4" w:rsidRDefault="003F1AD4" w:rsidP="003F1AD4">
            <w:pPr>
              <w:pStyle w:val="TableBodyCopy"/>
            </w:pPr>
          </w:p>
        </w:tc>
        <w:tc>
          <w:tcPr>
            <w:tcW w:w="864" w:type="dxa"/>
          </w:tcPr>
          <w:p w14:paraId="3A9CBFF0" w14:textId="77777777" w:rsidR="003F1AD4" w:rsidRDefault="003F1AD4" w:rsidP="003F1AD4">
            <w:pPr>
              <w:pStyle w:val="TableBodyCopy"/>
            </w:pPr>
          </w:p>
        </w:tc>
        <w:tc>
          <w:tcPr>
            <w:tcW w:w="864" w:type="dxa"/>
          </w:tcPr>
          <w:p w14:paraId="3A9CBFF1" w14:textId="77777777" w:rsidR="003F1AD4" w:rsidRDefault="003F1AD4" w:rsidP="003F1AD4">
            <w:pPr>
              <w:pStyle w:val="TableBodyCopy"/>
            </w:pPr>
          </w:p>
        </w:tc>
        <w:tc>
          <w:tcPr>
            <w:tcW w:w="864" w:type="dxa"/>
          </w:tcPr>
          <w:p w14:paraId="3A9CBFF2" w14:textId="77777777" w:rsidR="003F1AD4" w:rsidRDefault="003F1AD4" w:rsidP="003F1AD4">
            <w:pPr>
              <w:pStyle w:val="TableBodyCopy"/>
            </w:pPr>
          </w:p>
        </w:tc>
        <w:tc>
          <w:tcPr>
            <w:tcW w:w="864" w:type="dxa"/>
          </w:tcPr>
          <w:p w14:paraId="3A9CBFF3" w14:textId="77777777" w:rsidR="003F1AD4" w:rsidRDefault="003F1AD4" w:rsidP="003F1AD4">
            <w:pPr>
              <w:pStyle w:val="TableBodyCopy"/>
            </w:pPr>
          </w:p>
        </w:tc>
        <w:tc>
          <w:tcPr>
            <w:tcW w:w="864" w:type="dxa"/>
          </w:tcPr>
          <w:p w14:paraId="3A9CBFF4" w14:textId="77777777" w:rsidR="003F1AD4" w:rsidRDefault="003F1AD4" w:rsidP="003F1AD4">
            <w:pPr>
              <w:pStyle w:val="TableBodyCopy"/>
            </w:pPr>
          </w:p>
        </w:tc>
        <w:tc>
          <w:tcPr>
            <w:tcW w:w="864" w:type="dxa"/>
          </w:tcPr>
          <w:p w14:paraId="3A9CBFF5" w14:textId="77777777" w:rsidR="003F1AD4" w:rsidRDefault="003F1AD4" w:rsidP="003F1AD4">
            <w:pPr>
              <w:pStyle w:val="TableBodyCopy"/>
            </w:pPr>
          </w:p>
        </w:tc>
      </w:tr>
      <w:tr w:rsidR="003F1AD4" w:rsidRPr="00CC38F7" w14:paraId="3A9CC003" w14:textId="77777777" w:rsidTr="00C42800">
        <w:tblPrEx>
          <w:tblCellMar>
            <w:left w:w="108" w:type="dxa"/>
            <w:right w:w="108" w:type="dxa"/>
          </w:tblCellMar>
        </w:tblPrEx>
        <w:trPr>
          <w:cantSplit/>
          <w:trHeight w:val="395"/>
        </w:trPr>
        <w:tc>
          <w:tcPr>
            <w:tcW w:w="4894" w:type="dxa"/>
          </w:tcPr>
          <w:p w14:paraId="3A9CBFF7" w14:textId="3C8E3D2E" w:rsidR="003F1AD4" w:rsidRPr="00EB1196" w:rsidRDefault="003F1AD4" w:rsidP="005F27C3">
            <w:pPr>
              <w:pStyle w:val="TableDescriptivestatements"/>
            </w:pPr>
            <w:r w:rsidRPr="00980F20">
              <w:t>Analyzes connections among concepts of center and spread, data clusters and gaps, data outliers and measures of central tendency and dispersion.</w:t>
            </w:r>
          </w:p>
        </w:tc>
        <w:tc>
          <w:tcPr>
            <w:tcW w:w="864" w:type="dxa"/>
          </w:tcPr>
          <w:p w14:paraId="3A9CBFF8" w14:textId="77777777" w:rsidR="003F1AD4" w:rsidRDefault="003F1AD4" w:rsidP="003F1AD4">
            <w:pPr>
              <w:pStyle w:val="TableBodyCopy"/>
            </w:pPr>
          </w:p>
        </w:tc>
        <w:tc>
          <w:tcPr>
            <w:tcW w:w="866" w:type="dxa"/>
          </w:tcPr>
          <w:p w14:paraId="3A9CBFF9" w14:textId="77777777" w:rsidR="003F1AD4" w:rsidRDefault="003F1AD4" w:rsidP="003F1AD4">
            <w:pPr>
              <w:pStyle w:val="TableBodyCopy"/>
            </w:pPr>
          </w:p>
        </w:tc>
        <w:tc>
          <w:tcPr>
            <w:tcW w:w="864" w:type="dxa"/>
          </w:tcPr>
          <w:p w14:paraId="3A9CBFFA" w14:textId="77777777" w:rsidR="003F1AD4" w:rsidRDefault="003F1AD4" w:rsidP="003F1AD4">
            <w:pPr>
              <w:pStyle w:val="TableBodyCopy"/>
            </w:pPr>
          </w:p>
        </w:tc>
        <w:tc>
          <w:tcPr>
            <w:tcW w:w="864" w:type="dxa"/>
          </w:tcPr>
          <w:p w14:paraId="3A9CBFFB" w14:textId="77777777" w:rsidR="003F1AD4" w:rsidRDefault="003F1AD4" w:rsidP="003F1AD4">
            <w:pPr>
              <w:pStyle w:val="TableBodyCopy"/>
            </w:pPr>
          </w:p>
        </w:tc>
        <w:tc>
          <w:tcPr>
            <w:tcW w:w="864" w:type="dxa"/>
          </w:tcPr>
          <w:p w14:paraId="3A9CBFFC" w14:textId="77777777" w:rsidR="003F1AD4" w:rsidRDefault="003F1AD4" w:rsidP="003F1AD4">
            <w:pPr>
              <w:pStyle w:val="TableBodyCopy"/>
            </w:pPr>
          </w:p>
        </w:tc>
        <w:tc>
          <w:tcPr>
            <w:tcW w:w="864" w:type="dxa"/>
          </w:tcPr>
          <w:p w14:paraId="3A9CBFFD" w14:textId="77777777" w:rsidR="003F1AD4" w:rsidRDefault="003F1AD4" w:rsidP="003F1AD4">
            <w:pPr>
              <w:pStyle w:val="TableBodyCopy"/>
            </w:pPr>
          </w:p>
        </w:tc>
        <w:tc>
          <w:tcPr>
            <w:tcW w:w="864" w:type="dxa"/>
          </w:tcPr>
          <w:p w14:paraId="3A9CBFFE" w14:textId="77777777" w:rsidR="003F1AD4" w:rsidRDefault="003F1AD4" w:rsidP="003F1AD4">
            <w:pPr>
              <w:pStyle w:val="TableBodyCopy"/>
            </w:pPr>
          </w:p>
        </w:tc>
        <w:tc>
          <w:tcPr>
            <w:tcW w:w="864" w:type="dxa"/>
          </w:tcPr>
          <w:p w14:paraId="3A9CBFFF" w14:textId="77777777" w:rsidR="003F1AD4" w:rsidRDefault="003F1AD4" w:rsidP="003F1AD4">
            <w:pPr>
              <w:pStyle w:val="TableBodyCopy"/>
            </w:pPr>
          </w:p>
        </w:tc>
        <w:tc>
          <w:tcPr>
            <w:tcW w:w="864" w:type="dxa"/>
          </w:tcPr>
          <w:p w14:paraId="3A9CC000" w14:textId="77777777" w:rsidR="003F1AD4" w:rsidRDefault="003F1AD4" w:rsidP="003F1AD4">
            <w:pPr>
              <w:pStyle w:val="TableBodyCopy"/>
            </w:pPr>
          </w:p>
        </w:tc>
        <w:tc>
          <w:tcPr>
            <w:tcW w:w="864" w:type="dxa"/>
          </w:tcPr>
          <w:p w14:paraId="3A9CC001" w14:textId="77777777" w:rsidR="003F1AD4" w:rsidRDefault="003F1AD4" w:rsidP="003F1AD4">
            <w:pPr>
              <w:pStyle w:val="TableBodyCopy"/>
            </w:pPr>
          </w:p>
        </w:tc>
        <w:tc>
          <w:tcPr>
            <w:tcW w:w="864" w:type="dxa"/>
          </w:tcPr>
          <w:p w14:paraId="3A9CC002" w14:textId="77777777" w:rsidR="003F1AD4" w:rsidRDefault="003F1AD4" w:rsidP="003F1AD4">
            <w:pPr>
              <w:pStyle w:val="TableBodyCopy"/>
            </w:pPr>
          </w:p>
        </w:tc>
      </w:tr>
      <w:tr w:rsidR="003F2D56" w:rsidRPr="00CC38F7" w14:paraId="3A9CC010" w14:textId="77777777" w:rsidTr="00C42800">
        <w:tblPrEx>
          <w:tblCellMar>
            <w:left w:w="108" w:type="dxa"/>
            <w:right w:w="108" w:type="dxa"/>
          </w:tblCellMar>
        </w:tblPrEx>
        <w:trPr>
          <w:cantSplit/>
          <w:trHeight w:val="395"/>
        </w:trPr>
        <w:tc>
          <w:tcPr>
            <w:tcW w:w="4894" w:type="dxa"/>
          </w:tcPr>
          <w:p w14:paraId="3A9CC004" w14:textId="2B455C26" w:rsidR="003F2D56" w:rsidRPr="00EB1196" w:rsidRDefault="003F1AD4" w:rsidP="005F27C3">
            <w:pPr>
              <w:pStyle w:val="TableDescriptivestatements"/>
            </w:pPr>
            <w:r>
              <w:t>Calculates and interprets percentiles and quartiles</w:t>
            </w:r>
            <w:r w:rsidR="003F2D56" w:rsidRPr="00EB1196">
              <w:t>.</w:t>
            </w:r>
          </w:p>
        </w:tc>
        <w:tc>
          <w:tcPr>
            <w:tcW w:w="864" w:type="dxa"/>
          </w:tcPr>
          <w:p w14:paraId="3A9CC005" w14:textId="77777777" w:rsidR="003F2D56" w:rsidRDefault="003F2D56" w:rsidP="003F2D56">
            <w:pPr>
              <w:pStyle w:val="TableBodyCopy"/>
            </w:pPr>
          </w:p>
        </w:tc>
        <w:tc>
          <w:tcPr>
            <w:tcW w:w="866" w:type="dxa"/>
          </w:tcPr>
          <w:p w14:paraId="3A9CC006" w14:textId="77777777" w:rsidR="003F2D56" w:rsidRDefault="003F2D56" w:rsidP="003F2D56">
            <w:pPr>
              <w:pStyle w:val="TableBodyCopy"/>
            </w:pPr>
          </w:p>
        </w:tc>
        <w:tc>
          <w:tcPr>
            <w:tcW w:w="864" w:type="dxa"/>
          </w:tcPr>
          <w:p w14:paraId="3A9CC007" w14:textId="77777777" w:rsidR="003F2D56" w:rsidRDefault="003F2D56" w:rsidP="003F2D56">
            <w:pPr>
              <w:pStyle w:val="TableBodyCopy"/>
            </w:pPr>
          </w:p>
        </w:tc>
        <w:tc>
          <w:tcPr>
            <w:tcW w:w="864" w:type="dxa"/>
          </w:tcPr>
          <w:p w14:paraId="3A9CC008" w14:textId="77777777" w:rsidR="003F2D56" w:rsidRDefault="003F2D56" w:rsidP="003F2D56">
            <w:pPr>
              <w:pStyle w:val="TableBodyCopy"/>
            </w:pPr>
          </w:p>
        </w:tc>
        <w:tc>
          <w:tcPr>
            <w:tcW w:w="864" w:type="dxa"/>
          </w:tcPr>
          <w:p w14:paraId="3A9CC009" w14:textId="77777777" w:rsidR="003F2D56" w:rsidRDefault="003F2D56" w:rsidP="003F2D56">
            <w:pPr>
              <w:pStyle w:val="TableBodyCopy"/>
            </w:pPr>
          </w:p>
        </w:tc>
        <w:tc>
          <w:tcPr>
            <w:tcW w:w="864" w:type="dxa"/>
          </w:tcPr>
          <w:p w14:paraId="3A9CC00A" w14:textId="77777777" w:rsidR="003F2D56" w:rsidRDefault="003F2D56" w:rsidP="003F2D56">
            <w:pPr>
              <w:pStyle w:val="TableBodyCopy"/>
            </w:pPr>
          </w:p>
        </w:tc>
        <w:tc>
          <w:tcPr>
            <w:tcW w:w="864" w:type="dxa"/>
          </w:tcPr>
          <w:p w14:paraId="3A9CC00B" w14:textId="77777777" w:rsidR="003F2D56" w:rsidRDefault="003F2D56" w:rsidP="003F2D56">
            <w:pPr>
              <w:pStyle w:val="TableBodyCopy"/>
            </w:pPr>
          </w:p>
        </w:tc>
        <w:tc>
          <w:tcPr>
            <w:tcW w:w="864" w:type="dxa"/>
          </w:tcPr>
          <w:p w14:paraId="3A9CC00C" w14:textId="77777777" w:rsidR="003F2D56" w:rsidRDefault="003F2D56" w:rsidP="003F2D56">
            <w:pPr>
              <w:pStyle w:val="TableBodyCopy"/>
            </w:pPr>
          </w:p>
        </w:tc>
        <w:tc>
          <w:tcPr>
            <w:tcW w:w="864" w:type="dxa"/>
          </w:tcPr>
          <w:p w14:paraId="3A9CC00D" w14:textId="77777777" w:rsidR="003F2D56" w:rsidRDefault="003F2D56" w:rsidP="003F2D56">
            <w:pPr>
              <w:pStyle w:val="TableBodyCopy"/>
            </w:pPr>
          </w:p>
        </w:tc>
        <w:tc>
          <w:tcPr>
            <w:tcW w:w="864" w:type="dxa"/>
          </w:tcPr>
          <w:p w14:paraId="3A9CC00E" w14:textId="77777777" w:rsidR="003F2D56" w:rsidRDefault="003F2D56" w:rsidP="003F2D56">
            <w:pPr>
              <w:pStyle w:val="TableBodyCopy"/>
            </w:pPr>
          </w:p>
        </w:tc>
        <w:tc>
          <w:tcPr>
            <w:tcW w:w="864" w:type="dxa"/>
          </w:tcPr>
          <w:p w14:paraId="3A9CC00F" w14:textId="77777777" w:rsidR="003F2D56" w:rsidRDefault="003F2D56" w:rsidP="003F2D56">
            <w:pPr>
              <w:pStyle w:val="TableBodyCopy"/>
            </w:pPr>
          </w:p>
        </w:tc>
      </w:tr>
      <w:tr w:rsidR="003F1AD4" w:rsidRPr="00CC38F7" w14:paraId="1A5AB3E5" w14:textId="77777777" w:rsidTr="00C42800">
        <w:tblPrEx>
          <w:tblCellMar>
            <w:left w:w="108" w:type="dxa"/>
            <w:right w:w="108" w:type="dxa"/>
          </w:tblCellMar>
        </w:tblPrEx>
        <w:trPr>
          <w:cantSplit/>
          <w:trHeight w:val="395"/>
        </w:trPr>
        <w:tc>
          <w:tcPr>
            <w:tcW w:w="4894" w:type="dxa"/>
          </w:tcPr>
          <w:p w14:paraId="0D202E75" w14:textId="23B783FC" w:rsidR="003F1AD4" w:rsidRPr="00EB1196" w:rsidRDefault="003F1AD4" w:rsidP="003F1AD4">
            <w:pPr>
              <w:pStyle w:val="TableBodyCopy"/>
            </w:pPr>
            <w:r>
              <w:lastRenderedPageBreak/>
              <w:t xml:space="preserve">Competency </w:t>
            </w:r>
            <w:r w:rsidRPr="00AB698F">
              <w:t>0</w:t>
            </w:r>
            <w:r>
              <w:t xml:space="preserve">13: </w:t>
            </w:r>
            <w:r w:rsidRPr="00EF25E7">
              <w:rPr>
                <w:i/>
              </w:rPr>
              <w:t>The teacher understands the theory of probability.</w:t>
            </w:r>
          </w:p>
        </w:tc>
        <w:tc>
          <w:tcPr>
            <w:tcW w:w="864" w:type="dxa"/>
          </w:tcPr>
          <w:p w14:paraId="26A2E76B" w14:textId="77777777" w:rsidR="003F1AD4" w:rsidRDefault="003F1AD4" w:rsidP="003F2D56">
            <w:pPr>
              <w:pStyle w:val="TableBodyCopy"/>
            </w:pPr>
          </w:p>
        </w:tc>
        <w:tc>
          <w:tcPr>
            <w:tcW w:w="866" w:type="dxa"/>
          </w:tcPr>
          <w:p w14:paraId="5294AE17" w14:textId="77777777" w:rsidR="003F1AD4" w:rsidRDefault="003F1AD4" w:rsidP="003F2D56">
            <w:pPr>
              <w:pStyle w:val="TableBodyCopy"/>
            </w:pPr>
          </w:p>
        </w:tc>
        <w:tc>
          <w:tcPr>
            <w:tcW w:w="864" w:type="dxa"/>
          </w:tcPr>
          <w:p w14:paraId="2CE7875E" w14:textId="77777777" w:rsidR="003F1AD4" w:rsidRDefault="003F1AD4" w:rsidP="003F2D56">
            <w:pPr>
              <w:pStyle w:val="TableBodyCopy"/>
            </w:pPr>
          </w:p>
        </w:tc>
        <w:tc>
          <w:tcPr>
            <w:tcW w:w="864" w:type="dxa"/>
          </w:tcPr>
          <w:p w14:paraId="4940E0EA" w14:textId="77777777" w:rsidR="003F1AD4" w:rsidRDefault="003F1AD4" w:rsidP="003F2D56">
            <w:pPr>
              <w:pStyle w:val="TableBodyCopy"/>
            </w:pPr>
          </w:p>
        </w:tc>
        <w:tc>
          <w:tcPr>
            <w:tcW w:w="864" w:type="dxa"/>
          </w:tcPr>
          <w:p w14:paraId="59013A96" w14:textId="77777777" w:rsidR="003F1AD4" w:rsidRDefault="003F1AD4" w:rsidP="003F2D56">
            <w:pPr>
              <w:pStyle w:val="TableBodyCopy"/>
            </w:pPr>
          </w:p>
        </w:tc>
        <w:tc>
          <w:tcPr>
            <w:tcW w:w="864" w:type="dxa"/>
          </w:tcPr>
          <w:p w14:paraId="1F317492" w14:textId="77777777" w:rsidR="003F1AD4" w:rsidRDefault="003F1AD4" w:rsidP="003F2D56">
            <w:pPr>
              <w:pStyle w:val="TableBodyCopy"/>
            </w:pPr>
          </w:p>
        </w:tc>
        <w:tc>
          <w:tcPr>
            <w:tcW w:w="864" w:type="dxa"/>
          </w:tcPr>
          <w:p w14:paraId="4751C3FB" w14:textId="77777777" w:rsidR="003F1AD4" w:rsidRDefault="003F1AD4" w:rsidP="003F2D56">
            <w:pPr>
              <w:pStyle w:val="TableBodyCopy"/>
            </w:pPr>
          </w:p>
        </w:tc>
        <w:tc>
          <w:tcPr>
            <w:tcW w:w="864" w:type="dxa"/>
          </w:tcPr>
          <w:p w14:paraId="26D83DD7" w14:textId="77777777" w:rsidR="003F1AD4" w:rsidRDefault="003F1AD4" w:rsidP="003F2D56">
            <w:pPr>
              <w:pStyle w:val="TableBodyCopy"/>
            </w:pPr>
          </w:p>
        </w:tc>
        <w:tc>
          <w:tcPr>
            <w:tcW w:w="864" w:type="dxa"/>
          </w:tcPr>
          <w:p w14:paraId="50C929C9" w14:textId="77777777" w:rsidR="003F1AD4" w:rsidRDefault="003F1AD4" w:rsidP="003F2D56">
            <w:pPr>
              <w:pStyle w:val="TableBodyCopy"/>
            </w:pPr>
          </w:p>
        </w:tc>
        <w:tc>
          <w:tcPr>
            <w:tcW w:w="864" w:type="dxa"/>
          </w:tcPr>
          <w:p w14:paraId="5054E533" w14:textId="77777777" w:rsidR="003F1AD4" w:rsidRDefault="003F1AD4" w:rsidP="003F2D56">
            <w:pPr>
              <w:pStyle w:val="TableBodyCopy"/>
            </w:pPr>
          </w:p>
        </w:tc>
        <w:tc>
          <w:tcPr>
            <w:tcW w:w="864" w:type="dxa"/>
          </w:tcPr>
          <w:p w14:paraId="63E9C5EB" w14:textId="77777777" w:rsidR="003F1AD4" w:rsidRDefault="003F1AD4" w:rsidP="003F2D56">
            <w:pPr>
              <w:pStyle w:val="TableBodyCopy"/>
            </w:pPr>
          </w:p>
        </w:tc>
      </w:tr>
      <w:tr w:rsidR="003F1AD4" w:rsidRPr="00CC38F7" w14:paraId="3A9CC01D" w14:textId="77777777" w:rsidTr="00C42800">
        <w:tblPrEx>
          <w:tblCellMar>
            <w:left w:w="108" w:type="dxa"/>
            <w:right w:w="108" w:type="dxa"/>
          </w:tblCellMar>
        </w:tblPrEx>
        <w:trPr>
          <w:cantSplit/>
          <w:trHeight w:val="395"/>
        </w:trPr>
        <w:tc>
          <w:tcPr>
            <w:tcW w:w="4894" w:type="dxa"/>
          </w:tcPr>
          <w:p w14:paraId="3A9CC011" w14:textId="26066C84" w:rsidR="003F1AD4" w:rsidRPr="00EB1196" w:rsidRDefault="003F1AD4" w:rsidP="005F27C3">
            <w:pPr>
              <w:pStyle w:val="TableDescriptivestatements"/>
              <w:numPr>
                <w:ilvl w:val="0"/>
                <w:numId w:val="43"/>
              </w:numPr>
            </w:pPr>
            <w:r>
              <w:t>E</w:t>
            </w:r>
            <w:r w:rsidRPr="006F25BC">
              <w:t>xplores concepts of probability through data collection, experiments and simulations.</w:t>
            </w:r>
          </w:p>
        </w:tc>
        <w:tc>
          <w:tcPr>
            <w:tcW w:w="864" w:type="dxa"/>
          </w:tcPr>
          <w:p w14:paraId="3A9CC012" w14:textId="77777777" w:rsidR="003F1AD4" w:rsidRDefault="003F1AD4" w:rsidP="003F1AD4">
            <w:pPr>
              <w:pStyle w:val="TableBodyCopy"/>
            </w:pPr>
          </w:p>
        </w:tc>
        <w:tc>
          <w:tcPr>
            <w:tcW w:w="866" w:type="dxa"/>
          </w:tcPr>
          <w:p w14:paraId="3A9CC013" w14:textId="77777777" w:rsidR="003F1AD4" w:rsidRDefault="003F1AD4" w:rsidP="003F1AD4">
            <w:pPr>
              <w:pStyle w:val="TableBodyCopy"/>
            </w:pPr>
          </w:p>
        </w:tc>
        <w:tc>
          <w:tcPr>
            <w:tcW w:w="864" w:type="dxa"/>
          </w:tcPr>
          <w:p w14:paraId="3A9CC014" w14:textId="77777777" w:rsidR="003F1AD4" w:rsidRDefault="003F1AD4" w:rsidP="003F1AD4">
            <w:pPr>
              <w:pStyle w:val="TableBodyCopy"/>
            </w:pPr>
          </w:p>
        </w:tc>
        <w:tc>
          <w:tcPr>
            <w:tcW w:w="864" w:type="dxa"/>
          </w:tcPr>
          <w:p w14:paraId="3A9CC015" w14:textId="77777777" w:rsidR="003F1AD4" w:rsidRDefault="003F1AD4" w:rsidP="003F1AD4">
            <w:pPr>
              <w:pStyle w:val="TableBodyCopy"/>
            </w:pPr>
          </w:p>
        </w:tc>
        <w:tc>
          <w:tcPr>
            <w:tcW w:w="864" w:type="dxa"/>
          </w:tcPr>
          <w:p w14:paraId="3A9CC016" w14:textId="77777777" w:rsidR="003F1AD4" w:rsidRDefault="003F1AD4" w:rsidP="003F1AD4">
            <w:pPr>
              <w:pStyle w:val="TableBodyCopy"/>
            </w:pPr>
          </w:p>
        </w:tc>
        <w:tc>
          <w:tcPr>
            <w:tcW w:w="864" w:type="dxa"/>
          </w:tcPr>
          <w:p w14:paraId="3A9CC017" w14:textId="77777777" w:rsidR="003F1AD4" w:rsidRDefault="003F1AD4" w:rsidP="003F1AD4">
            <w:pPr>
              <w:pStyle w:val="TableBodyCopy"/>
            </w:pPr>
          </w:p>
        </w:tc>
        <w:tc>
          <w:tcPr>
            <w:tcW w:w="864" w:type="dxa"/>
          </w:tcPr>
          <w:p w14:paraId="3A9CC018" w14:textId="77777777" w:rsidR="003F1AD4" w:rsidRDefault="003F1AD4" w:rsidP="003F1AD4">
            <w:pPr>
              <w:pStyle w:val="TableBodyCopy"/>
            </w:pPr>
          </w:p>
        </w:tc>
        <w:tc>
          <w:tcPr>
            <w:tcW w:w="864" w:type="dxa"/>
          </w:tcPr>
          <w:p w14:paraId="3A9CC019" w14:textId="77777777" w:rsidR="003F1AD4" w:rsidRDefault="003F1AD4" w:rsidP="003F1AD4">
            <w:pPr>
              <w:pStyle w:val="TableBodyCopy"/>
            </w:pPr>
          </w:p>
        </w:tc>
        <w:tc>
          <w:tcPr>
            <w:tcW w:w="864" w:type="dxa"/>
          </w:tcPr>
          <w:p w14:paraId="3A9CC01A" w14:textId="77777777" w:rsidR="003F1AD4" w:rsidRDefault="003F1AD4" w:rsidP="003F1AD4">
            <w:pPr>
              <w:pStyle w:val="TableBodyCopy"/>
            </w:pPr>
          </w:p>
        </w:tc>
        <w:tc>
          <w:tcPr>
            <w:tcW w:w="864" w:type="dxa"/>
          </w:tcPr>
          <w:p w14:paraId="3A9CC01B" w14:textId="77777777" w:rsidR="003F1AD4" w:rsidRDefault="003F1AD4" w:rsidP="003F1AD4">
            <w:pPr>
              <w:pStyle w:val="TableBodyCopy"/>
            </w:pPr>
          </w:p>
        </w:tc>
        <w:tc>
          <w:tcPr>
            <w:tcW w:w="864" w:type="dxa"/>
          </w:tcPr>
          <w:p w14:paraId="3A9CC01C" w14:textId="77777777" w:rsidR="003F1AD4" w:rsidRDefault="003F1AD4" w:rsidP="003F1AD4">
            <w:pPr>
              <w:pStyle w:val="TableBodyCopy"/>
            </w:pPr>
          </w:p>
        </w:tc>
      </w:tr>
      <w:tr w:rsidR="003F1AD4" w:rsidRPr="00CC38F7" w14:paraId="3A9CC02A" w14:textId="77777777" w:rsidTr="00C42800">
        <w:tblPrEx>
          <w:tblCellMar>
            <w:left w:w="108" w:type="dxa"/>
            <w:right w:w="108" w:type="dxa"/>
          </w:tblCellMar>
        </w:tblPrEx>
        <w:trPr>
          <w:cantSplit/>
          <w:trHeight w:val="395"/>
        </w:trPr>
        <w:tc>
          <w:tcPr>
            <w:tcW w:w="4894" w:type="dxa"/>
          </w:tcPr>
          <w:p w14:paraId="3A9CC01E" w14:textId="69487B1C" w:rsidR="003F1AD4" w:rsidRPr="00EB1196" w:rsidRDefault="003F1AD4" w:rsidP="005F27C3">
            <w:pPr>
              <w:pStyle w:val="TableDescriptivestatements"/>
            </w:pPr>
            <w:r w:rsidRPr="006F25BC">
              <w:t>Uses the concepts and principles of probability to describe the outcome of simple and compound events.</w:t>
            </w:r>
          </w:p>
        </w:tc>
        <w:tc>
          <w:tcPr>
            <w:tcW w:w="864" w:type="dxa"/>
          </w:tcPr>
          <w:p w14:paraId="3A9CC01F" w14:textId="77777777" w:rsidR="003F1AD4" w:rsidRDefault="003F1AD4" w:rsidP="003F1AD4">
            <w:pPr>
              <w:pStyle w:val="TableBodyCopy"/>
            </w:pPr>
          </w:p>
        </w:tc>
        <w:tc>
          <w:tcPr>
            <w:tcW w:w="866" w:type="dxa"/>
          </w:tcPr>
          <w:p w14:paraId="3A9CC020" w14:textId="77777777" w:rsidR="003F1AD4" w:rsidRDefault="003F1AD4" w:rsidP="003F1AD4">
            <w:pPr>
              <w:pStyle w:val="TableBodyCopy"/>
            </w:pPr>
          </w:p>
        </w:tc>
        <w:tc>
          <w:tcPr>
            <w:tcW w:w="864" w:type="dxa"/>
          </w:tcPr>
          <w:p w14:paraId="3A9CC021" w14:textId="77777777" w:rsidR="003F1AD4" w:rsidRDefault="003F1AD4" w:rsidP="003F1AD4">
            <w:pPr>
              <w:pStyle w:val="TableBodyCopy"/>
            </w:pPr>
          </w:p>
        </w:tc>
        <w:tc>
          <w:tcPr>
            <w:tcW w:w="864" w:type="dxa"/>
          </w:tcPr>
          <w:p w14:paraId="3A9CC022" w14:textId="77777777" w:rsidR="003F1AD4" w:rsidRDefault="003F1AD4" w:rsidP="003F1AD4">
            <w:pPr>
              <w:pStyle w:val="TableBodyCopy"/>
            </w:pPr>
          </w:p>
        </w:tc>
        <w:tc>
          <w:tcPr>
            <w:tcW w:w="864" w:type="dxa"/>
          </w:tcPr>
          <w:p w14:paraId="3A9CC023" w14:textId="77777777" w:rsidR="003F1AD4" w:rsidRDefault="003F1AD4" w:rsidP="003F1AD4">
            <w:pPr>
              <w:pStyle w:val="TableBodyCopy"/>
            </w:pPr>
          </w:p>
        </w:tc>
        <w:tc>
          <w:tcPr>
            <w:tcW w:w="864" w:type="dxa"/>
          </w:tcPr>
          <w:p w14:paraId="3A9CC024" w14:textId="77777777" w:rsidR="003F1AD4" w:rsidRDefault="003F1AD4" w:rsidP="003F1AD4">
            <w:pPr>
              <w:pStyle w:val="TableBodyCopy"/>
            </w:pPr>
          </w:p>
        </w:tc>
        <w:tc>
          <w:tcPr>
            <w:tcW w:w="864" w:type="dxa"/>
          </w:tcPr>
          <w:p w14:paraId="3A9CC025" w14:textId="77777777" w:rsidR="003F1AD4" w:rsidRDefault="003F1AD4" w:rsidP="003F1AD4">
            <w:pPr>
              <w:pStyle w:val="TableBodyCopy"/>
            </w:pPr>
          </w:p>
        </w:tc>
        <w:tc>
          <w:tcPr>
            <w:tcW w:w="864" w:type="dxa"/>
          </w:tcPr>
          <w:p w14:paraId="3A9CC026" w14:textId="77777777" w:rsidR="003F1AD4" w:rsidRDefault="003F1AD4" w:rsidP="003F1AD4">
            <w:pPr>
              <w:pStyle w:val="TableBodyCopy"/>
            </w:pPr>
          </w:p>
        </w:tc>
        <w:tc>
          <w:tcPr>
            <w:tcW w:w="864" w:type="dxa"/>
          </w:tcPr>
          <w:p w14:paraId="3A9CC027" w14:textId="77777777" w:rsidR="003F1AD4" w:rsidRDefault="003F1AD4" w:rsidP="003F1AD4">
            <w:pPr>
              <w:pStyle w:val="TableBodyCopy"/>
            </w:pPr>
          </w:p>
        </w:tc>
        <w:tc>
          <w:tcPr>
            <w:tcW w:w="864" w:type="dxa"/>
          </w:tcPr>
          <w:p w14:paraId="3A9CC028" w14:textId="77777777" w:rsidR="003F1AD4" w:rsidRDefault="003F1AD4" w:rsidP="003F1AD4">
            <w:pPr>
              <w:pStyle w:val="TableBodyCopy"/>
            </w:pPr>
          </w:p>
        </w:tc>
        <w:tc>
          <w:tcPr>
            <w:tcW w:w="864" w:type="dxa"/>
          </w:tcPr>
          <w:p w14:paraId="3A9CC029" w14:textId="77777777" w:rsidR="003F1AD4" w:rsidRDefault="003F1AD4" w:rsidP="003F1AD4">
            <w:pPr>
              <w:pStyle w:val="TableBodyCopy"/>
            </w:pPr>
          </w:p>
        </w:tc>
      </w:tr>
      <w:tr w:rsidR="003F1AD4" w:rsidRPr="00CC38F7" w14:paraId="3A9CC037" w14:textId="77777777" w:rsidTr="00C42800">
        <w:tblPrEx>
          <w:tblCellMar>
            <w:left w:w="108" w:type="dxa"/>
            <w:right w:w="108" w:type="dxa"/>
          </w:tblCellMar>
        </w:tblPrEx>
        <w:trPr>
          <w:cantSplit/>
          <w:trHeight w:val="395"/>
        </w:trPr>
        <w:tc>
          <w:tcPr>
            <w:tcW w:w="4894" w:type="dxa"/>
          </w:tcPr>
          <w:p w14:paraId="3A9CC02B" w14:textId="6A482D8D" w:rsidR="003F1AD4" w:rsidRPr="00EB1196" w:rsidRDefault="003F1AD4" w:rsidP="005F27C3">
            <w:pPr>
              <w:pStyle w:val="TableDescriptivestatements"/>
            </w:pPr>
            <w:r w:rsidRPr="006F25BC">
              <w:t>Generates, simulates and uses probability models to represent a situation.</w:t>
            </w:r>
          </w:p>
        </w:tc>
        <w:tc>
          <w:tcPr>
            <w:tcW w:w="864" w:type="dxa"/>
          </w:tcPr>
          <w:p w14:paraId="3A9CC02C" w14:textId="77777777" w:rsidR="003F1AD4" w:rsidRDefault="003F1AD4" w:rsidP="003F1AD4">
            <w:pPr>
              <w:pStyle w:val="TableBodyCopy"/>
            </w:pPr>
          </w:p>
        </w:tc>
        <w:tc>
          <w:tcPr>
            <w:tcW w:w="866" w:type="dxa"/>
          </w:tcPr>
          <w:p w14:paraId="3A9CC02D" w14:textId="77777777" w:rsidR="003F1AD4" w:rsidRDefault="003F1AD4" w:rsidP="003F1AD4">
            <w:pPr>
              <w:pStyle w:val="TableBodyCopy"/>
            </w:pPr>
          </w:p>
        </w:tc>
        <w:tc>
          <w:tcPr>
            <w:tcW w:w="864" w:type="dxa"/>
          </w:tcPr>
          <w:p w14:paraId="3A9CC02E" w14:textId="77777777" w:rsidR="003F1AD4" w:rsidRDefault="003F1AD4" w:rsidP="003F1AD4">
            <w:pPr>
              <w:pStyle w:val="TableBodyCopy"/>
            </w:pPr>
          </w:p>
        </w:tc>
        <w:tc>
          <w:tcPr>
            <w:tcW w:w="864" w:type="dxa"/>
          </w:tcPr>
          <w:p w14:paraId="3A9CC02F" w14:textId="77777777" w:rsidR="003F1AD4" w:rsidRDefault="003F1AD4" w:rsidP="003F1AD4">
            <w:pPr>
              <w:pStyle w:val="TableBodyCopy"/>
            </w:pPr>
          </w:p>
        </w:tc>
        <w:tc>
          <w:tcPr>
            <w:tcW w:w="864" w:type="dxa"/>
          </w:tcPr>
          <w:p w14:paraId="3A9CC030" w14:textId="77777777" w:rsidR="003F1AD4" w:rsidRDefault="003F1AD4" w:rsidP="003F1AD4">
            <w:pPr>
              <w:pStyle w:val="TableBodyCopy"/>
            </w:pPr>
          </w:p>
        </w:tc>
        <w:tc>
          <w:tcPr>
            <w:tcW w:w="864" w:type="dxa"/>
          </w:tcPr>
          <w:p w14:paraId="3A9CC031" w14:textId="77777777" w:rsidR="003F1AD4" w:rsidRDefault="003F1AD4" w:rsidP="003F1AD4">
            <w:pPr>
              <w:pStyle w:val="TableBodyCopy"/>
            </w:pPr>
          </w:p>
        </w:tc>
        <w:tc>
          <w:tcPr>
            <w:tcW w:w="864" w:type="dxa"/>
          </w:tcPr>
          <w:p w14:paraId="3A9CC032" w14:textId="77777777" w:rsidR="003F1AD4" w:rsidRDefault="003F1AD4" w:rsidP="003F1AD4">
            <w:pPr>
              <w:pStyle w:val="TableBodyCopy"/>
            </w:pPr>
          </w:p>
        </w:tc>
        <w:tc>
          <w:tcPr>
            <w:tcW w:w="864" w:type="dxa"/>
          </w:tcPr>
          <w:p w14:paraId="3A9CC033" w14:textId="77777777" w:rsidR="003F1AD4" w:rsidRDefault="003F1AD4" w:rsidP="003F1AD4">
            <w:pPr>
              <w:pStyle w:val="TableBodyCopy"/>
            </w:pPr>
          </w:p>
        </w:tc>
        <w:tc>
          <w:tcPr>
            <w:tcW w:w="864" w:type="dxa"/>
          </w:tcPr>
          <w:p w14:paraId="3A9CC034" w14:textId="77777777" w:rsidR="003F1AD4" w:rsidRDefault="003F1AD4" w:rsidP="003F1AD4">
            <w:pPr>
              <w:pStyle w:val="TableBodyCopy"/>
            </w:pPr>
          </w:p>
        </w:tc>
        <w:tc>
          <w:tcPr>
            <w:tcW w:w="864" w:type="dxa"/>
          </w:tcPr>
          <w:p w14:paraId="3A9CC035" w14:textId="77777777" w:rsidR="003F1AD4" w:rsidRDefault="003F1AD4" w:rsidP="003F1AD4">
            <w:pPr>
              <w:pStyle w:val="TableBodyCopy"/>
            </w:pPr>
          </w:p>
        </w:tc>
        <w:tc>
          <w:tcPr>
            <w:tcW w:w="864" w:type="dxa"/>
          </w:tcPr>
          <w:p w14:paraId="3A9CC036" w14:textId="77777777" w:rsidR="003F1AD4" w:rsidRDefault="003F1AD4" w:rsidP="003F1AD4">
            <w:pPr>
              <w:pStyle w:val="TableBodyCopy"/>
            </w:pPr>
          </w:p>
        </w:tc>
      </w:tr>
      <w:tr w:rsidR="003F1AD4" w:rsidRPr="00CC38F7" w14:paraId="3A9CC044" w14:textId="77777777" w:rsidTr="00C42800">
        <w:tblPrEx>
          <w:tblCellMar>
            <w:left w:w="108" w:type="dxa"/>
            <w:right w:w="108" w:type="dxa"/>
          </w:tblCellMar>
        </w:tblPrEx>
        <w:trPr>
          <w:cantSplit/>
          <w:trHeight w:val="395"/>
        </w:trPr>
        <w:tc>
          <w:tcPr>
            <w:tcW w:w="4894" w:type="dxa"/>
          </w:tcPr>
          <w:p w14:paraId="3A9CC038" w14:textId="55564464" w:rsidR="003F1AD4" w:rsidRDefault="003F1AD4" w:rsidP="005F27C3">
            <w:pPr>
              <w:pStyle w:val="TableDescriptivestatements"/>
            </w:pPr>
            <w:r w:rsidRPr="006F25BC">
              <w:t>Determines probabilities by constructing sample spaces to model situations.</w:t>
            </w:r>
          </w:p>
        </w:tc>
        <w:tc>
          <w:tcPr>
            <w:tcW w:w="864" w:type="dxa"/>
          </w:tcPr>
          <w:p w14:paraId="3A9CC039" w14:textId="77777777" w:rsidR="003F1AD4" w:rsidRDefault="003F1AD4" w:rsidP="003F1AD4">
            <w:pPr>
              <w:pStyle w:val="TableBodyCopy"/>
            </w:pPr>
          </w:p>
        </w:tc>
        <w:tc>
          <w:tcPr>
            <w:tcW w:w="866" w:type="dxa"/>
          </w:tcPr>
          <w:p w14:paraId="3A9CC03A" w14:textId="77777777" w:rsidR="003F1AD4" w:rsidRDefault="003F1AD4" w:rsidP="003F1AD4">
            <w:pPr>
              <w:pStyle w:val="TableBodyCopy"/>
            </w:pPr>
          </w:p>
        </w:tc>
        <w:tc>
          <w:tcPr>
            <w:tcW w:w="864" w:type="dxa"/>
          </w:tcPr>
          <w:p w14:paraId="3A9CC03B" w14:textId="77777777" w:rsidR="003F1AD4" w:rsidRDefault="003F1AD4" w:rsidP="003F1AD4">
            <w:pPr>
              <w:pStyle w:val="TableBodyCopy"/>
            </w:pPr>
          </w:p>
        </w:tc>
        <w:tc>
          <w:tcPr>
            <w:tcW w:w="864" w:type="dxa"/>
          </w:tcPr>
          <w:p w14:paraId="3A9CC03C" w14:textId="77777777" w:rsidR="003F1AD4" w:rsidRDefault="003F1AD4" w:rsidP="003F1AD4">
            <w:pPr>
              <w:pStyle w:val="TableBodyCopy"/>
            </w:pPr>
          </w:p>
        </w:tc>
        <w:tc>
          <w:tcPr>
            <w:tcW w:w="864" w:type="dxa"/>
          </w:tcPr>
          <w:p w14:paraId="3A9CC03D" w14:textId="77777777" w:rsidR="003F1AD4" w:rsidRDefault="003F1AD4" w:rsidP="003F1AD4">
            <w:pPr>
              <w:pStyle w:val="TableBodyCopy"/>
            </w:pPr>
          </w:p>
        </w:tc>
        <w:tc>
          <w:tcPr>
            <w:tcW w:w="864" w:type="dxa"/>
          </w:tcPr>
          <w:p w14:paraId="3A9CC03E" w14:textId="77777777" w:rsidR="003F1AD4" w:rsidRDefault="003F1AD4" w:rsidP="003F1AD4">
            <w:pPr>
              <w:pStyle w:val="TableBodyCopy"/>
            </w:pPr>
          </w:p>
        </w:tc>
        <w:tc>
          <w:tcPr>
            <w:tcW w:w="864" w:type="dxa"/>
          </w:tcPr>
          <w:p w14:paraId="3A9CC03F" w14:textId="77777777" w:rsidR="003F1AD4" w:rsidRDefault="003F1AD4" w:rsidP="003F1AD4">
            <w:pPr>
              <w:pStyle w:val="TableBodyCopy"/>
            </w:pPr>
          </w:p>
        </w:tc>
        <w:tc>
          <w:tcPr>
            <w:tcW w:w="864" w:type="dxa"/>
          </w:tcPr>
          <w:p w14:paraId="3A9CC040" w14:textId="77777777" w:rsidR="003F1AD4" w:rsidRDefault="003F1AD4" w:rsidP="003F1AD4">
            <w:pPr>
              <w:pStyle w:val="TableBodyCopy"/>
            </w:pPr>
          </w:p>
        </w:tc>
        <w:tc>
          <w:tcPr>
            <w:tcW w:w="864" w:type="dxa"/>
          </w:tcPr>
          <w:p w14:paraId="3A9CC041" w14:textId="77777777" w:rsidR="003F1AD4" w:rsidRDefault="003F1AD4" w:rsidP="003F1AD4">
            <w:pPr>
              <w:pStyle w:val="TableBodyCopy"/>
            </w:pPr>
          </w:p>
        </w:tc>
        <w:tc>
          <w:tcPr>
            <w:tcW w:w="864" w:type="dxa"/>
          </w:tcPr>
          <w:p w14:paraId="3A9CC042" w14:textId="77777777" w:rsidR="003F1AD4" w:rsidRDefault="003F1AD4" w:rsidP="003F1AD4">
            <w:pPr>
              <w:pStyle w:val="TableBodyCopy"/>
            </w:pPr>
          </w:p>
        </w:tc>
        <w:tc>
          <w:tcPr>
            <w:tcW w:w="864" w:type="dxa"/>
          </w:tcPr>
          <w:p w14:paraId="3A9CC043" w14:textId="77777777" w:rsidR="003F1AD4" w:rsidRDefault="003F1AD4" w:rsidP="003F1AD4">
            <w:pPr>
              <w:pStyle w:val="TableBodyCopy"/>
            </w:pPr>
          </w:p>
        </w:tc>
      </w:tr>
      <w:tr w:rsidR="003F1AD4" w:rsidRPr="00CC38F7" w14:paraId="6992E769" w14:textId="77777777" w:rsidTr="001E4A8A">
        <w:tblPrEx>
          <w:tblCellMar>
            <w:left w:w="108" w:type="dxa"/>
            <w:right w:w="108" w:type="dxa"/>
          </w:tblCellMar>
        </w:tblPrEx>
        <w:trPr>
          <w:cantSplit/>
          <w:trHeight w:val="395"/>
        </w:trPr>
        <w:tc>
          <w:tcPr>
            <w:tcW w:w="4894" w:type="dxa"/>
          </w:tcPr>
          <w:p w14:paraId="6563E988" w14:textId="0430D64C" w:rsidR="003F1AD4" w:rsidRDefault="003F1AD4" w:rsidP="005F27C3">
            <w:pPr>
              <w:pStyle w:val="TableDescriptivestatements"/>
            </w:pPr>
            <w:r w:rsidRPr="006F25BC">
              <w:t>Solves a variety of probability problems using combinations, permutations and geometric probability (i.e., probability as the ratio of two areas).</w:t>
            </w:r>
          </w:p>
        </w:tc>
        <w:tc>
          <w:tcPr>
            <w:tcW w:w="864" w:type="dxa"/>
          </w:tcPr>
          <w:p w14:paraId="4502EA23" w14:textId="77777777" w:rsidR="003F1AD4" w:rsidRDefault="003F1AD4" w:rsidP="003F1AD4">
            <w:pPr>
              <w:pStyle w:val="TableBodyCopy"/>
            </w:pPr>
          </w:p>
        </w:tc>
        <w:tc>
          <w:tcPr>
            <w:tcW w:w="866" w:type="dxa"/>
          </w:tcPr>
          <w:p w14:paraId="1BDD117D" w14:textId="77777777" w:rsidR="003F1AD4" w:rsidRDefault="003F1AD4" w:rsidP="003F1AD4">
            <w:pPr>
              <w:pStyle w:val="TableBodyCopy"/>
            </w:pPr>
          </w:p>
        </w:tc>
        <w:tc>
          <w:tcPr>
            <w:tcW w:w="864" w:type="dxa"/>
          </w:tcPr>
          <w:p w14:paraId="0AF4BAE9" w14:textId="77777777" w:rsidR="003F1AD4" w:rsidRDefault="003F1AD4" w:rsidP="003F1AD4">
            <w:pPr>
              <w:pStyle w:val="TableBodyCopy"/>
            </w:pPr>
          </w:p>
        </w:tc>
        <w:tc>
          <w:tcPr>
            <w:tcW w:w="864" w:type="dxa"/>
          </w:tcPr>
          <w:p w14:paraId="69B32F98" w14:textId="77777777" w:rsidR="003F1AD4" w:rsidRDefault="003F1AD4" w:rsidP="003F1AD4">
            <w:pPr>
              <w:pStyle w:val="TableBodyCopy"/>
            </w:pPr>
          </w:p>
        </w:tc>
        <w:tc>
          <w:tcPr>
            <w:tcW w:w="864" w:type="dxa"/>
          </w:tcPr>
          <w:p w14:paraId="1A35C7D7" w14:textId="77777777" w:rsidR="003F1AD4" w:rsidRDefault="003F1AD4" w:rsidP="003F1AD4">
            <w:pPr>
              <w:pStyle w:val="TableBodyCopy"/>
            </w:pPr>
          </w:p>
        </w:tc>
        <w:tc>
          <w:tcPr>
            <w:tcW w:w="864" w:type="dxa"/>
          </w:tcPr>
          <w:p w14:paraId="1C4052FB" w14:textId="77777777" w:rsidR="003F1AD4" w:rsidRDefault="003F1AD4" w:rsidP="003F1AD4">
            <w:pPr>
              <w:pStyle w:val="TableBodyCopy"/>
            </w:pPr>
          </w:p>
        </w:tc>
        <w:tc>
          <w:tcPr>
            <w:tcW w:w="864" w:type="dxa"/>
          </w:tcPr>
          <w:p w14:paraId="6ABC32C9" w14:textId="77777777" w:rsidR="003F1AD4" w:rsidRDefault="003F1AD4" w:rsidP="003F1AD4">
            <w:pPr>
              <w:pStyle w:val="TableBodyCopy"/>
            </w:pPr>
          </w:p>
        </w:tc>
        <w:tc>
          <w:tcPr>
            <w:tcW w:w="864" w:type="dxa"/>
          </w:tcPr>
          <w:p w14:paraId="50F52D6C" w14:textId="77777777" w:rsidR="003F1AD4" w:rsidRDefault="003F1AD4" w:rsidP="003F1AD4">
            <w:pPr>
              <w:pStyle w:val="TableBodyCopy"/>
            </w:pPr>
          </w:p>
        </w:tc>
        <w:tc>
          <w:tcPr>
            <w:tcW w:w="864" w:type="dxa"/>
          </w:tcPr>
          <w:p w14:paraId="68DC715B" w14:textId="77777777" w:rsidR="003F1AD4" w:rsidRDefault="003F1AD4" w:rsidP="003F1AD4">
            <w:pPr>
              <w:pStyle w:val="TableBodyCopy"/>
            </w:pPr>
          </w:p>
        </w:tc>
        <w:tc>
          <w:tcPr>
            <w:tcW w:w="864" w:type="dxa"/>
          </w:tcPr>
          <w:p w14:paraId="6BF5AA30" w14:textId="77777777" w:rsidR="003F1AD4" w:rsidRDefault="003F1AD4" w:rsidP="003F1AD4">
            <w:pPr>
              <w:pStyle w:val="TableBodyCopy"/>
            </w:pPr>
          </w:p>
        </w:tc>
        <w:tc>
          <w:tcPr>
            <w:tcW w:w="864" w:type="dxa"/>
          </w:tcPr>
          <w:p w14:paraId="4A8EF67D" w14:textId="77777777" w:rsidR="003F1AD4" w:rsidRDefault="003F1AD4" w:rsidP="003F1AD4">
            <w:pPr>
              <w:pStyle w:val="TableBodyCopy"/>
            </w:pPr>
          </w:p>
        </w:tc>
      </w:tr>
      <w:tr w:rsidR="003F1AD4" w:rsidRPr="00CC38F7" w14:paraId="3CBD3C67" w14:textId="77777777" w:rsidTr="001E4A8A">
        <w:tblPrEx>
          <w:tblCellMar>
            <w:left w:w="108" w:type="dxa"/>
            <w:right w:w="108" w:type="dxa"/>
          </w:tblCellMar>
        </w:tblPrEx>
        <w:trPr>
          <w:cantSplit/>
          <w:trHeight w:val="395"/>
        </w:trPr>
        <w:tc>
          <w:tcPr>
            <w:tcW w:w="4894" w:type="dxa"/>
          </w:tcPr>
          <w:p w14:paraId="43C4845B" w14:textId="05D8DDF7" w:rsidR="003F1AD4" w:rsidRPr="00D97777" w:rsidRDefault="003F1AD4" w:rsidP="005F27C3">
            <w:pPr>
              <w:pStyle w:val="TableDescriptivestatements"/>
            </w:pPr>
            <w:r w:rsidRPr="006F25BC">
              <w:t>Uses the binomial, geometric and normal distributions to solve problems.</w:t>
            </w:r>
          </w:p>
        </w:tc>
        <w:tc>
          <w:tcPr>
            <w:tcW w:w="864" w:type="dxa"/>
          </w:tcPr>
          <w:p w14:paraId="65166F66" w14:textId="77777777" w:rsidR="003F1AD4" w:rsidRDefault="003F1AD4" w:rsidP="003F1AD4">
            <w:pPr>
              <w:pStyle w:val="TableBodyCopy"/>
            </w:pPr>
          </w:p>
        </w:tc>
        <w:tc>
          <w:tcPr>
            <w:tcW w:w="866" w:type="dxa"/>
          </w:tcPr>
          <w:p w14:paraId="28BC7BD1" w14:textId="77777777" w:rsidR="003F1AD4" w:rsidRDefault="003F1AD4" w:rsidP="003F1AD4">
            <w:pPr>
              <w:pStyle w:val="TableBodyCopy"/>
            </w:pPr>
          </w:p>
        </w:tc>
        <w:tc>
          <w:tcPr>
            <w:tcW w:w="864" w:type="dxa"/>
          </w:tcPr>
          <w:p w14:paraId="61E6B9A5" w14:textId="77777777" w:rsidR="003F1AD4" w:rsidRDefault="003F1AD4" w:rsidP="003F1AD4">
            <w:pPr>
              <w:pStyle w:val="TableBodyCopy"/>
            </w:pPr>
          </w:p>
        </w:tc>
        <w:tc>
          <w:tcPr>
            <w:tcW w:w="864" w:type="dxa"/>
          </w:tcPr>
          <w:p w14:paraId="6B6CDC09" w14:textId="77777777" w:rsidR="003F1AD4" w:rsidRDefault="003F1AD4" w:rsidP="003F1AD4">
            <w:pPr>
              <w:pStyle w:val="TableBodyCopy"/>
            </w:pPr>
          </w:p>
        </w:tc>
        <w:tc>
          <w:tcPr>
            <w:tcW w:w="864" w:type="dxa"/>
          </w:tcPr>
          <w:p w14:paraId="4A423117" w14:textId="77777777" w:rsidR="003F1AD4" w:rsidRDefault="003F1AD4" w:rsidP="003F1AD4">
            <w:pPr>
              <w:pStyle w:val="TableBodyCopy"/>
            </w:pPr>
          </w:p>
        </w:tc>
        <w:tc>
          <w:tcPr>
            <w:tcW w:w="864" w:type="dxa"/>
          </w:tcPr>
          <w:p w14:paraId="686227E1" w14:textId="77777777" w:rsidR="003F1AD4" w:rsidRDefault="003F1AD4" w:rsidP="003F1AD4">
            <w:pPr>
              <w:pStyle w:val="TableBodyCopy"/>
            </w:pPr>
          </w:p>
        </w:tc>
        <w:tc>
          <w:tcPr>
            <w:tcW w:w="864" w:type="dxa"/>
          </w:tcPr>
          <w:p w14:paraId="18A0CB7E" w14:textId="77777777" w:rsidR="003F1AD4" w:rsidRDefault="003F1AD4" w:rsidP="003F1AD4">
            <w:pPr>
              <w:pStyle w:val="TableBodyCopy"/>
            </w:pPr>
          </w:p>
        </w:tc>
        <w:tc>
          <w:tcPr>
            <w:tcW w:w="864" w:type="dxa"/>
          </w:tcPr>
          <w:p w14:paraId="6BAB51B3" w14:textId="77777777" w:rsidR="003F1AD4" w:rsidRDefault="003F1AD4" w:rsidP="003F1AD4">
            <w:pPr>
              <w:pStyle w:val="TableBodyCopy"/>
            </w:pPr>
          </w:p>
        </w:tc>
        <w:tc>
          <w:tcPr>
            <w:tcW w:w="864" w:type="dxa"/>
          </w:tcPr>
          <w:p w14:paraId="266A3152" w14:textId="77777777" w:rsidR="003F1AD4" w:rsidRDefault="003F1AD4" w:rsidP="003F1AD4">
            <w:pPr>
              <w:pStyle w:val="TableBodyCopy"/>
            </w:pPr>
          </w:p>
        </w:tc>
        <w:tc>
          <w:tcPr>
            <w:tcW w:w="864" w:type="dxa"/>
          </w:tcPr>
          <w:p w14:paraId="52F2E2D7" w14:textId="77777777" w:rsidR="003F1AD4" w:rsidRDefault="003F1AD4" w:rsidP="003F1AD4">
            <w:pPr>
              <w:pStyle w:val="TableBodyCopy"/>
            </w:pPr>
          </w:p>
        </w:tc>
        <w:tc>
          <w:tcPr>
            <w:tcW w:w="864" w:type="dxa"/>
          </w:tcPr>
          <w:p w14:paraId="4AF539F5" w14:textId="77777777" w:rsidR="003F1AD4" w:rsidRDefault="003F1AD4" w:rsidP="003F1AD4">
            <w:pPr>
              <w:pStyle w:val="TableBodyCopy"/>
            </w:pPr>
          </w:p>
        </w:tc>
      </w:tr>
      <w:tr w:rsidR="003F1AD4" w:rsidRPr="00CC38F7" w14:paraId="09E81EDE" w14:textId="77777777" w:rsidTr="001E4A8A">
        <w:tblPrEx>
          <w:tblCellMar>
            <w:left w:w="108" w:type="dxa"/>
            <w:right w:w="108" w:type="dxa"/>
          </w:tblCellMar>
        </w:tblPrEx>
        <w:trPr>
          <w:cantSplit/>
          <w:trHeight w:val="395"/>
        </w:trPr>
        <w:tc>
          <w:tcPr>
            <w:tcW w:w="4894" w:type="dxa"/>
          </w:tcPr>
          <w:p w14:paraId="0DD03944" w14:textId="6FA8CE0A" w:rsidR="003F1AD4" w:rsidRPr="00D97777" w:rsidRDefault="003F1AD4" w:rsidP="003F1AD4">
            <w:pPr>
              <w:pStyle w:val="TableBodyCopy"/>
            </w:pPr>
            <w:r>
              <w:t xml:space="preserve">Competency </w:t>
            </w:r>
            <w:r w:rsidRPr="00AB698F">
              <w:t>0</w:t>
            </w:r>
            <w:r>
              <w:t xml:space="preserve">14: </w:t>
            </w:r>
            <w:r w:rsidRPr="00EF25E7">
              <w:rPr>
                <w:i/>
              </w:rPr>
              <w:t>The teacher understands the relationship among probability theory, sampling and statistical inference and how statistical inference is used in making and evaluating predictions.</w:t>
            </w:r>
          </w:p>
        </w:tc>
        <w:tc>
          <w:tcPr>
            <w:tcW w:w="864" w:type="dxa"/>
          </w:tcPr>
          <w:p w14:paraId="0831AF23" w14:textId="77777777" w:rsidR="003F1AD4" w:rsidRDefault="003F1AD4" w:rsidP="001E4A8A">
            <w:pPr>
              <w:pStyle w:val="TableBodyCopy"/>
            </w:pPr>
          </w:p>
        </w:tc>
        <w:tc>
          <w:tcPr>
            <w:tcW w:w="866" w:type="dxa"/>
          </w:tcPr>
          <w:p w14:paraId="7518857D" w14:textId="77777777" w:rsidR="003F1AD4" w:rsidRDefault="003F1AD4" w:rsidP="001E4A8A">
            <w:pPr>
              <w:pStyle w:val="TableBodyCopy"/>
            </w:pPr>
          </w:p>
        </w:tc>
        <w:tc>
          <w:tcPr>
            <w:tcW w:w="864" w:type="dxa"/>
          </w:tcPr>
          <w:p w14:paraId="48C5F9F5" w14:textId="77777777" w:rsidR="003F1AD4" w:rsidRDefault="003F1AD4" w:rsidP="001E4A8A">
            <w:pPr>
              <w:pStyle w:val="TableBodyCopy"/>
            </w:pPr>
          </w:p>
        </w:tc>
        <w:tc>
          <w:tcPr>
            <w:tcW w:w="864" w:type="dxa"/>
          </w:tcPr>
          <w:p w14:paraId="6E12F50E" w14:textId="77777777" w:rsidR="003F1AD4" w:rsidRDefault="003F1AD4" w:rsidP="001E4A8A">
            <w:pPr>
              <w:pStyle w:val="TableBodyCopy"/>
            </w:pPr>
          </w:p>
        </w:tc>
        <w:tc>
          <w:tcPr>
            <w:tcW w:w="864" w:type="dxa"/>
          </w:tcPr>
          <w:p w14:paraId="68501E1C" w14:textId="77777777" w:rsidR="003F1AD4" w:rsidRDefault="003F1AD4" w:rsidP="001E4A8A">
            <w:pPr>
              <w:pStyle w:val="TableBodyCopy"/>
            </w:pPr>
          </w:p>
        </w:tc>
        <w:tc>
          <w:tcPr>
            <w:tcW w:w="864" w:type="dxa"/>
          </w:tcPr>
          <w:p w14:paraId="649FF41B" w14:textId="77777777" w:rsidR="003F1AD4" w:rsidRDefault="003F1AD4" w:rsidP="001E4A8A">
            <w:pPr>
              <w:pStyle w:val="TableBodyCopy"/>
            </w:pPr>
          </w:p>
        </w:tc>
        <w:tc>
          <w:tcPr>
            <w:tcW w:w="864" w:type="dxa"/>
          </w:tcPr>
          <w:p w14:paraId="6764AB23" w14:textId="77777777" w:rsidR="003F1AD4" w:rsidRDefault="003F1AD4" w:rsidP="001E4A8A">
            <w:pPr>
              <w:pStyle w:val="TableBodyCopy"/>
            </w:pPr>
          </w:p>
        </w:tc>
        <w:tc>
          <w:tcPr>
            <w:tcW w:w="864" w:type="dxa"/>
          </w:tcPr>
          <w:p w14:paraId="1C065D2C" w14:textId="77777777" w:rsidR="003F1AD4" w:rsidRDefault="003F1AD4" w:rsidP="001E4A8A">
            <w:pPr>
              <w:pStyle w:val="TableBodyCopy"/>
            </w:pPr>
          </w:p>
        </w:tc>
        <w:tc>
          <w:tcPr>
            <w:tcW w:w="864" w:type="dxa"/>
          </w:tcPr>
          <w:p w14:paraId="3B311356" w14:textId="77777777" w:rsidR="003F1AD4" w:rsidRDefault="003F1AD4" w:rsidP="001E4A8A">
            <w:pPr>
              <w:pStyle w:val="TableBodyCopy"/>
            </w:pPr>
          </w:p>
        </w:tc>
        <w:tc>
          <w:tcPr>
            <w:tcW w:w="864" w:type="dxa"/>
          </w:tcPr>
          <w:p w14:paraId="64BFA67A" w14:textId="77777777" w:rsidR="003F1AD4" w:rsidRDefault="003F1AD4" w:rsidP="001E4A8A">
            <w:pPr>
              <w:pStyle w:val="TableBodyCopy"/>
            </w:pPr>
          </w:p>
        </w:tc>
        <w:tc>
          <w:tcPr>
            <w:tcW w:w="864" w:type="dxa"/>
          </w:tcPr>
          <w:p w14:paraId="2762872A" w14:textId="77777777" w:rsidR="003F1AD4" w:rsidRDefault="003F1AD4" w:rsidP="001E4A8A">
            <w:pPr>
              <w:pStyle w:val="TableBodyCopy"/>
            </w:pPr>
          </w:p>
        </w:tc>
      </w:tr>
      <w:tr w:rsidR="003F1AD4" w:rsidRPr="00CC38F7" w14:paraId="69763AAA" w14:textId="77777777" w:rsidTr="001E4A8A">
        <w:tblPrEx>
          <w:tblCellMar>
            <w:left w:w="108" w:type="dxa"/>
            <w:right w:w="108" w:type="dxa"/>
          </w:tblCellMar>
        </w:tblPrEx>
        <w:trPr>
          <w:cantSplit/>
          <w:trHeight w:val="395"/>
        </w:trPr>
        <w:tc>
          <w:tcPr>
            <w:tcW w:w="4894" w:type="dxa"/>
          </w:tcPr>
          <w:p w14:paraId="42C31170" w14:textId="57B16D81" w:rsidR="003F1AD4" w:rsidRPr="00D97777" w:rsidRDefault="003F1AD4" w:rsidP="005F27C3">
            <w:pPr>
              <w:pStyle w:val="TableDescriptivestatements"/>
              <w:numPr>
                <w:ilvl w:val="0"/>
                <w:numId w:val="44"/>
              </w:numPr>
            </w:pPr>
            <w:r w:rsidRPr="001B7839">
              <w:t>Applies knowledge of designing, conducting, analyzing and interpreting statistical experiments to investigate real-world problems.</w:t>
            </w:r>
          </w:p>
        </w:tc>
        <w:tc>
          <w:tcPr>
            <w:tcW w:w="864" w:type="dxa"/>
          </w:tcPr>
          <w:p w14:paraId="5080BD3E" w14:textId="77777777" w:rsidR="003F1AD4" w:rsidRDefault="003F1AD4" w:rsidP="003F1AD4">
            <w:pPr>
              <w:pStyle w:val="TableBodyCopy"/>
            </w:pPr>
          </w:p>
        </w:tc>
        <w:tc>
          <w:tcPr>
            <w:tcW w:w="866" w:type="dxa"/>
          </w:tcPr>
          <w:p w14:paraId="75E8DF44" w14:textId="77777777" w:rsidR="003F1AD4" w:rsidRDefault="003F1AD4" w:rsidP="003F1AD4">
            <w:pPr>
              <w:pStyle w:val="TableBodyCopy"/>
            </w:pPr>
          </w:p>
        </w:tc>
        <w:tc>
          <w:tcPr>
            <w:tcW w:w="864" w:type="dxa"/>
          </w:tcPr>
          <w:p w14:paraId="01CA3B8D" w14:textId="77777777" w:rsidR="003F1AD4" w:rsidRDefault="003F1AD4" w:rsidP="003F1AD4">
            <w:pPr>
              <w:pStyle w:val="TableBodyCopy"/>
            </w:pPr>
          </w:p>
        </w:tc>
        <w:tc>
          <w:tcPr>
            <w:tcW w:w="864" w:type="dxa"/>
          </w:tcPr>
          <w:p w14:paraId="465B4FD6" w14:textId="77777777" w:rsidR="003F1AD4" w:rsidRDefault="003F1AD4" w:rsidP="003F1AD4">
            <w:pPr>
              <w:pStyle w:val="TableBodyCopy"/>
            </w:pPr>
          </w:p>
        </w:tc>
        <w:tc>
          <w:tcPr>
            <w:tcW w:w="864" w:type="dxa"/>
          </w:tcPr>
          <w:p w14:paraId="3812A6C0" w14:textId="77777777" w:rsidR="003F1AD4" w:rsidRDefault="003F1AD4" w:rsidP="003F1AD4">
            <w:pPr>
              <w:pStyle w:val="TableBodyCopy"/>
            </w:pPr>
          </w:p>
        </w:tc>
        <w:tc>
          <w:tcPr>
            <w:tcW w:w="864" w:type="dxa"/>
          </w:tcPr>
          <w:p w14:paraId="3E93F4B5" w14:textId="77777777" w:rsidR="003F1AD4" w:rsidRDefault="003F1AD4" w:rsidP="003F1AD4">
            <w:pPr>
              <w:pStyle w:val="TableBodyCopy"/>
            </w:pPr>
          </w:p>
        </w:tc>
        <w:tc>
          <w:tcPr>
            <w:tcW w:w="864" w:type="dxa"/>
          </w:tcPr>
          <w:p w14:paraId="4D1F9F3E" w14:textId="77777777" w:rsidR="003F1AD4" w:rsidRDefault="003F1AD4" w:rsidP="003F1AD4">
            <w:pPr>
              <w:pStyle w:val="TableBodyCopy"/>
            </w:pPr>
          </w:p>
        </w:tc>
        <w:tc>
          <w:tcPr>
            <w:tcW w:w="864" w:type="dxa"/>
          </w:tcPr>
          <w:p w14:paraId="512CDF0B" w14:textId="77777777" w:rsidR="003F1AD4" w:rsidRDefault="003F1AD4" w:rsidP="003F1AD4">
            <w:pPr>
              <w:pStyle w:val="TableBodyCopy"/>
            </w:pPr>
          </w:p>
        </w:tc>
        <w:tc>
          <w:tcPr>
            <w:tcW w:w="864" w:type="dxa"/>
          </w:tcPr>
          <w:p w14:paraId="41759AD0" w14:textId="77777777" w:rsidR="003F1AD4" w:rsidRDefault="003F1AD4" w:rsidP="003F1AD4">
            <w:pPr>
              <w:pStyle w:val="TableBodyCopy"/>
            </w:pPr>
          </w:p>
        </w:tc>
        <w:tc>
          <w:tcPr>
            <w:tcW w:w="864" w:type="dxa"/>
          </w:tcPr>
          <w:p w14:paraId="57C0F407" w14:textId="77777777" w:rsidR="003F1AD4" w:rsidRDefault="003F1AD4" w:rsidP="003F1AD4">
            <w:pPr>
              <w:pStyle w:val="TableBodyCopy"/>
            </w:pPr>
          </w:p>
        </w:tc>
        <w:tc>
          <w:tcPr>
            <w:tcW w:w="864" w:type="dxa"/>
          </w:tcPr>
          <w:p w14:paraId="205EA1E9" w14:textId="77777777" w:rsidR="003F1AD4" w:rsidRDefault="003F1AD4" w:rsidP="003F1AD4">
            <w:pPr>
              <w:pStyle w:val="TableBodyCopy"/>
            </w:pPr>
          </w:p>
        </w:tc>
      </w:tr>
      <w:tr w:rsidR="003F1AD4" w:rsidRPr="00CC38F7" w14:paraId="465492CB" w14:textId="77777777" w:rsidTr="001E4A8A">
        <w:tblPrEx>
          <w:tblCellMar>
            <w:left w:w="108" w:type="dxa"/>
            <w:right w:w="108" w:type="dxa"/>
          </w:tblCellMar>
        </w:tblPrEx>
        <w:trPr>
          <w:cantSplit/>
          <w:trHeight w:val="395"/>
        </w:trPr>
        <w:tc>
          <w:tcPr>
            <w:tcW w:w="4894" w:type="dxa"/>
          </w:tcPr>
          <w:p w14:paraId="77B56F7C" w14:textId="6ABE502B" w:rsidR="003F1AD4" w:rsidRDefault="003F1AD4" w:rsidP="005F27C3">
            <w:pPr>
              <w:pStyle w:val="TableDescriptivestatements"/>
            </w:pPr>
            <w:r w:rsidRPr="001B7839">
              <w:t>Demonstrates an understanding of random samples, sample statistics and the relationship between sample size and confidence intervals.</w:t>
            </w:r>
          </w:p>
        </w:tc>
        <w:tc>
          <w:tcPr>
            <w:tcW w:w="864" w:type="dxa"/>
          </w:tcPr>
          <w:p w14:paraId="0682DF30" w14:textId="77777777" w:rsidR="003F1AD4" w:rsidRDefault="003F1AD4" w:rsidP="003F1AD4">
            <w:pPr>
              <w:pStyle w:val="TableBodyCopy"/>
            </w:pPr>
          </w:p>
        </w:tc>
        <w:tc>
          <w:tcPr>
            <w:tcW w:w="866" w:type="dxa"/>
          </w:tcPr>
          <w:p w14:paraId="65B8E0B8" w14:textId="77777777" w:rsidR="003F1AD4" w:rsidRDefault="003F1AD4" w:rsidP="003F1AD4">
            <w:pPr>
              <w:pStyle w:val="TableBodyCopy"/>
            </w:pPr>
          </w:p>
        </w:tc>
        <w:tc>
          <w:tcPr>
            <w:tcW w:w="864" w:type="dxa"/>
          </w:tcPr>
          <w:p w14:paraId="0091DA19" w14:textId="77777777" w:rsidR="003F1AD4" w:rsidRDefault="003F1AD4" w:rsidP="003F1AD4">
            <w:pPr>
              <w:pStyle w:val="TableBodyCopy"/>
            </w:pPr>
          </w:p>
        </w:tc>
        <w:tc>
          <w:tcPr>
            <w:tcW w:w="864" w:type="dxa"/>
          </w:tcPr>
          <w:p w14:paraId="7668B018" w14:textId="77777777" w:rsidR="003F1AD4" w:rsidRDefault="003F1AD4" w:rsidP="003F1AD4">
            <w:pPr>
              <w:pStyle w:val="TableBodyCopy"/>
            </w:pPr>
          </w:p>
        </w:tc>
        <w:tc>
          <w:tcPr>
            <w:tcW w:w="864" w:type="dxa"/>
          </w:tcPr>
          <w:p w14:paraId="29387FB5" w14:textId="77777777" w:rsidR="003F1AD4" w:rsidRDefault="003F1AD4" w:rsidP="003F1AD4">
            <w:pPr>
              <w:pStyle w:val="TableBodyCopy"/>
            </w:pPr>
          </w:p>
        </w:tc>
        <w:tc>
          <w:tcPr>
            <w:tcW w:w="864" w:type="dxa"/>
          </w:tcPr>
          <w:p w14:paraId="778812D9" w14:textId="77777777" w:rsidR="003F1AD4" w:rsidRDefault="003F1AD4" w:rsidP="003F1AD4">
            <w:pPr>
              <w:pStyle w:val="TableBodyCopy"/>
            </w:pPr>
          </w:p>
        </w:tc>
        <w:tc>
          <w:tcPr>
            <w:tcW w:w="864" w:type="dxa"/>
          </w:tcPr>
          <w:p w14:paraId="3A4815B4" w14:textId="77777777" w:rsidR="003F1AD4" w:rsidRDefault="003F1AD4" w:rsidP="003F1AD4">
            <w:pPr>
              <w:pStyle w:val="TableBodyCopy"/>
            </w:pPr>
          </w:p>
        </w:tc>
        <w:tc>
          <w:tcPr>
            <w:tcW w:w="864" w:type="dxa"/>
          </w:tcPr>
          <w:p w14:paraId="7A75726E" w14:textId="77777777" w:rsidR="003F1AD4" w:rsidRDefault="003F1AD4" w:rsidP="003F1AD4">
            <w:pPr>
              <w:pStyle w:val="TableBodyCopy"/>
            </w:pPr>
          </w:p>
        </w:tc>
        <w:tc>
          <w:tcPr>
            <w:tcW w:w="864" w:type="dxa"/>
          </w:tcPr>
          <w:p w14:paraId="06B3D037" w14:textId="77777777" w:rsidR="003F1AD4" w:rsidRDefault="003F1AD4" w:rsidP="003F1AD4">
            <w:pPr>
              <w:pStyle w:val="TableBodyCopy"/>
            </w:pPr>
          </w:p>
        </w:tc>
        <w:tc>
          <w:tcPr>
            <w:tcW w:w="864" w:type="dxa"/>
          </w:tcPr>
          <w:p w14:paraId="3B4770F9" w14:textId="77777777" w:rsidR="003F1AD4" w:rsidRDefault="003F1AD4" w:rsidP="003F1AD4">
            <w:pPr>
              <w:pStyle w:val="TableBodyCopy"/>
            </w:pPr>
          </w:p>
        </w:tc>
        <w:tc>
          <w:tcPr>
            <w:tcW w:w="864" w:type="dxa"/>
          </w:tcPr>
          <w:p w14:paraId="3EC5D3A1" w14:textId="77777777" w:rsidR="003F1AD4" w:rsidRDefault="003F1AD4" w:rsidP="003F1AD4">
            <w:pPr>
              <w:pStyle w:val="TableBodyCopy"/>
            </w:pPr>
          </w:p>
        </w:tc>
      </w:tr>
      <w:tr w:rsidR="003F1AD4" w:rsidRPr="00CC38F7" w14:paraId="20F52247" w14:textId="77777777" w:rsidTr="001E4A8A">
        <w:tblPrEx>
          <w:tblCellMar>
            <w:left w:w="108" w:type="dxa"/>
            <w:right w:w="108" w:type="dxa"/>
          </w:tblCellMar>
        </w:tblPrEx>
        <w:trPr>
          <w:cantSplit/>
          <w:trHeight w:val="395"/>
        </w:trPr>
        <w:tc>
          <w:tcPr>
            <w:tcW w:w="4894" w:type="dxa"/>
          </w:tcPr>
          <w:p w14:paraId="4A3B60F9" w14:textId="12498BA3" w:rsidR="003F1AD4" w:rsidRPr="00204DD8" w:rsidRDefault="003F1AD4" w:rsidP="005F27C3">
            <w:pPr>
              <w:pStyle w:val="TableDescriptivestatements"/>
            </w:pPr>
            <w:r w:rsidRPr="00374D6B">
              <w:lastRenderedPageBreak/>
              <w:t>Applies knowledge of the use of probability to make observations and draw conclusions from single variable data and to describe the level of confidence in the conclusion.</w:t>
            </w:r>
          </w:p>
        </w:tc>
        <w:tc>
          <w:tcPr>
            <w:tcW w:w="864" w:type="dxa"/>
          </w:tcPr>
          <w:p w14:paraId="63040340" w14:textId="77777777" w:rsidR="003F1AD4" w:rsidRDefault="003F1AD4" w:rsidP="003F1AD4">
            <w:pPr>
              <w:pStyle w:val="TableBodyCopy"/>
            </w:pPr>
          </w:p>
        </w:tc>
        <w:tc>
          <w:tcPr>
            <w:tcW w:w="866" w:type="dxa"/>
          </w:tcPr>
          <w:p w14:paraId="2BFDA370" w14:textId="77777777" w:rsidR="003F1AD4" w:rsidRDefault="003F1AD4" w:rsidP="003F1AD4">
            <w:pPr>
              <w:pStyle w:val="TableBodyCopy"/>
            </w:pPr>
          </w:p>
        </w:tc>
        <w:tc>
          <w:tcPr>
            <w:tcW w:w="864" w:type="dxa"/>
          </w:tcPr>
          <w:p w14:paraId="3C73DCD3" w14:textId="77777777" w:rsidR="003F1AD4" w:rsidRDefault="003F1AD4" w:rsidP="003F1AD4">
            <w:pPr>
              <w:pStyle w:val="TableBodyCopy"/>
            </w:pPr>
          </w:p>
        </w:tc>
        <w:tc>
          <w:tcPr>
            <w:tcW w:w="864" w:type="dxa"/>
          </w:tcPr>
          <w:p w14:paraId="43EB5C06" w14:textId="77777777" w:rsidR="003F1AD4" w:rsidRDefault="003F1AD4" w:rsidP="003F1AD4">
            <w:pPr>
              <w:pStyle w:val="TableBodyCopy"/>
            </w:pPr>
          </w:p>
        </w:tc>
        <w:tc>
          <w:tcPr>
            <w:tcW w:w="864" w:type="dxa"/>
          </w:tcPr>
          <w:p w14:paraId="3736360F" w14:textId="77777777" w:rsidR="003F1AD4" w:rsidRDefault="003F1AD4" w:rsidP="003F1AD4">
            <w:pPr>
              <w:pStyle w:val="TableBodyCopy"/>
            </w:pPr>
          </w:p>
        </w:tc>
        <w:tc>
          <w:tcPr>
            <w:tcW w:w="864" w:type="dxa"/>
          </w:tcPr>
          <w:p w14:paraId="35C4BC29" w14:textId="77777777" w:rsidR="003F1AD4" w:rsidRDefault="003F1AD4" w:rsidP="003F1AD4">
            <w:pPr>
              <w:pStyle w:val="TableBodyCopy"/>
            </w:pPr>
          </w:p>
        </w:tc>
        <w:tc>
          <w:tcPr>
            <w:tcW w:w="864" w:type="dxa"/>
          </w:tcPr>
          <w:p w14:paraId="57733B26" w14:textId="77777777" w:rsidR="003F1AD4" w:rsidRDefault="003F1AD4" w:rsidP="003F1AD4">
            <w:pPr>
              <w:pStyle w:val="TableBodyCopy"/>
            </w:pPr>
          </w:p>
        </w:tc>
        <w:tc>
          <w:tcPr>
            <w:tcW w:w="864" w:type="dxa"/>
          </w:tcPr>
          <w:p w14:paraId="7AB0FADE" w14:textId="77777777" w:rsidR="003F1AD4" w:rsidRDefault="003F1AD4" w:rsidP="003F1AD4">
            <w:pPr>
              <w:pStyle w:val="TableBodyCopy"/>
            </w:pPr>
          </w:p>
        </w:tc>
        <w:tc>
          <w:tcPr>
            <w:tcW w:w="864" w:type="dxa"/>
          </w:tcPr>
          <w:p w14:paraId="7294FD39" w14:textId="77777777" w:rsidR="003F1AD4" w:rsidRDefault="003F1AD4" w:rsidP="003F1AD4">
            <w:pPr>
              <w:pStyle w:val="TableBodyCopy"/>
            </w:pPr>
          </w:p>
        </w:tc>
        <w:tc>
          <w:tcPr>
            <w:tcW w:w="864" w:type="dxa"/>
          </w:tcPr>
          <w:p w14:paraId="58C3672C" w14:textId="77777777" w:rsidR="003F1AD4" w:rsidRDefault="003F1AD4" w:rsidP="003F1AD4">
            <w:pPr>
              <w:pStyle w:val="TableBodyCopy"/>
            </w:pPr>
          </w:p>
        </w:tc>
        <w:tc>
          <w:tcPr>
            <w:tcW w:w="864" w:type="dxa"/>
          </w:tcPr>
          <w:p w14:paraId="5B59D960" w14:textId="77777777" w:rsidR="003F1AD4" w:rsidRDefault="003F1AD4" w:rsidP="003F1AD4">
            <w:pPr>
              <w:pStyle w:val="TableBodyCopy"/>
            </w:pPr>
          </w:p>
        </w:tc>
      </w:tr>
      <w:tr w:rsidR="003F1AD4" w:rsidRPr="00CC38F7" w14:paraId="01C6DBC6" w14:textId="77777777" w:rsidTr="001E4A8A">
        <w:tblPrEx>
          <w:tblCellMar>
            <w:left w:w="108" w:type="dxa"/>
            <w:right w:w="108" w:type="dxa"/>
          </w:tblCellMar>
        </w:tblPrEx>
        <w:trPr>
          <w:cantSplit/>
          <w:trHeight w:val="395"/>
        </w:trPr>
        <w:tc>
          <w:tcPr>
            <w:tcW w:w="4894" w:type="dxa"/>
          </w:tcPr>
          <w:p w14:paraId="7730AE91" w14:textId="550C2EA1" w:rsidR="003F1AD4" w:rsidRPr="00204DD8" w:rsidRDefault="003F1AD4" w:rsidP="005F27C3">
            <w:pPr>
              <w:pStyle w:val="TableDescriptivestatements"/>
            </w:pPr>
            <w:r w:rsidRPr="00374D6B">
              <w:t>Makes inferences about a population using binomial, normal and geometric distributions.</w:t>
            </w:r>
          </w:p>
        </w:tc>
        <w:tc>
          <w:tcPr>
            <w:tcW w:w="864" w:type="dxa"/>
          </w:tcPr>
          <w:p w14:paraId="21A5FA65" w14:textId="77777777" w:rsidR="003F1AD4" w:rsidRDefault="003F1AD4" w:rsidP="003F1AD4">
            <w:pPr>
              <w:pStyle w:val="TableBodyCopy"/>
            </w:pPr>
          </w:p>
        </w:tc>
        <w:tc>
          <w:tcPr>
            <w:tcW w:w="866" w:type="dxa"/>
          </w:tcPr>
          <w:p w14:paraId="7783C922" w14:textId="77777777" w:rsidR="003F1AD4" w:rsidRDefault="003F1AD4" w:rsidP="003F1AD4">
            <w:pPr>
              <w:pStyle w:val="TableBodyCopy"/>
            </w:pPr>
          </w:p>
        </w:tc>
        <w:tc>
          <w:tcPr>
            <w:tcW w:w="864" w:type="dxa"/>
          </w:tcPr>
          <w:p w14:paraId="15C81264" w14:textId="77777777" w:rsidR="003F1AD4" w:rsidRDefault="003F1AD4" w:rsidP="003F1AD4">
            <w:pPr>
              <w:pStyle w:val="TableBodyCopy"/>
            </w:pPr>
          </w:p>
        </w:tc>
        <w:tc>
          <w:tcPr>
            <w:tcW w:w="864" w:type="dxa"/>
          </w:tcPr>
          <w:p w14:paraId="377655AE" w14:textId="77777777" w:rsidR="003F1AD4" w:rsidRDefault="003F1AD4" w:rsidP="003F1AD4">
            <w:pPr>
              <w:pStyle w:val="TableBodyCopy"/>
            </w:pPr>
          </w:p>
        </w:tc>
        <w:tc>
          <w:tcPr>
            <w:tcW w:w="864" w:type="dxa"/>
          </w:tcPr>
          <w:p w14:paraId="51C1B566" w14:textId="77777777" w:rsidR="003F1AD4" w:rsidRDefault="003F1AD4" w:rsidP="003F1AD4">
            <w:pPr>
              <w:pStyle w:val="TableBodyCopy"/>
            </w:pPr>
          </w:p>
        </w:tc>
        <w:tc>
          <w:tcPr>
            <w:tcW w:w="864" w:type="dxa"/>
          </w:tcPr>
          <w:p w14:paraId="0F58E4F2" w14:textId="77777777" w:rsidR="003F1AD4" w:rsidRDefault="003F1AD4" w:rsidP="003F1AD4">
            <w:pPr>
              <w:pStyle w:val="TableBodyCopy"/>
            </w:pPr>
          </w:p>
        </w:tc>
        <w:tc>
          <w:tcPr>
            <w:tcW w:w="864" w:type="dxa"/>
          </w:tcPr>
          <w:p w14:paraId="6053D80D" w14:textId="77777777" w:rsidR="003F1AD4" w:rsidRDefault="003F1AD4" w:rsidP="003F1AD4">
            <w:pPr>
              <w:pStyle w:val="TableBodyCopy"/>
            </w:pPr>
          </w:p>
        </w:tc>
        <w:tc>
          <w:tcPr>
            <w:tcW w:w="864" w:type="dxa"/>
          </w:tcPr>
          <w:p w14:paraId="0B945726" w14:textId="77777777" w:rsidR="003F1AD4" w:rsidRDefault="003F1AD4" w:rsidP="003F1AD4">
            <w:pPr>
              <w:pStyle w:val="TableBodyCopy"/>
            </w:pPr>
          </w:p>
        </w:tc>
        <w:tc>
          <w:tcPr>
            <w:tcW w:w="864" w:type="dxa"/>
          </w:tcPr>
          <w:p w14:paraId="54DFF9E9" w14:textId="77777777" w:rsidR="003F1AD4" w:rsidRDefault="003F1AD4" w:rsidP="003F1AD4">
            <w:pPr>
              <w:pStyle w:val="TableBodyCopy"/>
            </w:pPr>
          </w:p>
        </w:tc>
        <w:tc>
          <w:tcPr>
            <w:tcW w:w="864" w:type="dxa"/>
          </w:tcPr>
          <w:p w14:paraId="2F8346D2" w14:textId="77777777" w:rsidR="003F1AD4" w:rsidRDefault="003F1AD4" w:rsidP="003F1AD4">
            <w:pPr>
              <w:pStyle w:val="TableBodyCopy"/>
            </w:pPr>
          </w:p>
        </w:tc>
        <w:tc>
          <w:tcPr>
            <w:tcW w:w="864" w:type="dxa"/>
          </w:tcPr>
          <w:p w14:paraId="5A40C4B3" w14:textId="77777777" w:rsidR="003F1AD4" w:rsidRDefault="003F1AD4" w:rsidP="003F1AD4">
            <w:pPr>
              <w:pStyle w:val="TableBodyCopy"/>
            </w:pPr>
          </w:p>
        </w:tc>
      </w:tr>
      <w:tr w:rsidR="003F1AD4" w:rsidRPr="00CC38F7" w14:paraId="6309597F" w14:textId="77777777" w:rsidTr="001E4A8A">
        <w:tblPrEx>
          <w:tblCellMar>
            <w:left w:w="108" w:type="dxa"/>
            <w:right w:w="108" w:type="dxa"/>
          </w:tblCellMar>
        </w:tblPrEx>
        <w:trPr>
          <w:cantSplit/>
          <w:trHeight w:val="395"/>
        </w:trPr>
        <w:tc>
          <w:tcPr>
            <w:tcW w:w="4894" w:type="dxa"/>
          </w:tcPr>
          <w:p w14:paraId="44E9FF1D" w14:textId="0CFC033D" w:rsidR="003F1AD4" w:rsidRDefault="003F1AD4" w:rsidP="005F27C3">
            <w:pPr>
              <w:pStyle w:val="TableDescriptivestatements"/>
            </w:pPr>
            <w:r w:rsidRPr="00374D6B">
              <w:t>Demonstrates an understanding of the use of techniques such as scatter plots, regression lines, correlation coefficients and residual analysis to explore bivariate data and to make and evaluate predictions.</w:t>
            </w:r>
          </w:p>
        </w:tc>
        <w:tc>
          <w:tcPr>
            <w:tcW w:w="864" w:type="dxa"/>
          </w:tcPr>
          <w:p w14:paraId="5FECE09D" w14:textId="77777777" w:rsidR="003F1AD4" w:rsidRDefault="003F1AD4" w:rsidP="003F1AD4">
            <w:pPr>
              <w:pStyle w:val="TableBodyCopy"/>
            </w:pPr>
          </w:p>
        </w:tc>
        <w:tc>
          <w:tcPr>
            <w:tcW w:w="866" w:type="dxa"/>
          </w:tcPr>
          <w:p w14:paraId="1D71D927" w14:textId="77777777" w:rsidR="003F1AD4" w:rsidRDefault="003F1AD4" w:rsidP="003F1AD4">
            <w:pPr>
              <w:pStyle w:val="TableBodyCopy"/>
            </w:pPr>
          </w:p>
        </w:tc>
        <w:tc>
          <w:tcPr>
            <w:tcW w:w="864" w:type="dxa"/>
          </w:tcPr>
          <w:p w14:paraId="33A47925" w14:textId="77777777" w:rsidR="003F1AD4" w:rsidRDefault="003F1AD4" w:rsidP="003F1AD4">
            <w:pPr>
              <w:pStyle w:val="TableBodyCopy"/>
            </w:pPr>
          </w:p>
        </w:tc>
        <w:tc>
          <w:tcPr>
            <w:tcW w:w="864" w:type="dxa"/>
          </w:tcPr>
          <w:p w14:paraId="47C86153" w14:textId="77777777" w:rsidR="003F1AD4" w:rsidRDefault="003F1AD4" w:rsidP="003F1AD4">
            <w:pPr>
              <w:pStyle w:val="TableBodyCopy"/>
            </w:pPr>
          </w:p>
        </w:tc>
        <w:tc>
          <w:tcPr>
            <w:tcW w:w="864" w:type="dxa"/>
          </w:tcPr>
          <w:p w14:paraId="6D4A81AB" w14:textId="77777777" w:rsidR="003F1AD4" w:rsidRDefault="003F1AD4" w:rsidP="003F1AD4">
            <w:pPr>
              <w:pStyle w:val="TableBodyCopy"/>
            </w:pPr>
          </w:p>
        </w:tc>
        <w:tc>
          <w:tcPr>
            <w:tcW w:w="864" w:type="dxa"/>
          </w:tcPr>
          <w:p w14:paraId="5E5D7920" w14:textId="77777777" w:rsidR="003F1AD4" w:rsidRDefault="003F1AD4" w:rsidP="003F1AD4">
            <w:pPr>
              <w:pStyle w:val="TableBodyCopy"/>
            </w:pPr>
          </w:p>
        </w:tc>
        <w:tc>
          <w:tcPr>
            <w:tcW w:w="864" w:type="dxa"/>
          </w:tcPr>
          <w:p w14:paraId="42FCB224" w14:textId="77777777" w:rsidR="003F1AD4" w:rsidRDefault="003F1AD4" w:rsidP="003F1AD4">
            <w:pPr>
              <w:pStyle w:val="TableBodyCopy"/>
            </w:pPr>
          </w:p>
        </w:tc>
        <w:tc>
          <w:tcPr>
            <w:tcW w:w="864" w:type="dxa"/>
          </w:tcPr>
          <w:p w14:paraId="734AF008" w14:textId="77777777" w:rsidR="003F1AD4" w:rsidRDefault="003F1AD4" w:rsidP="003F1AD4">
            <w:pPr>
              <w:pStyle w:val="TableBodyCopy"/>
            </w:pPr>
          </w:p>
        </w:tc>
        <w:tc>
          <w:tcPr>
            <w:tcW w:w="864" w:type="dxa"/>
          </w:tcPr>
          <w:p w14:paraId="1CE764C2" w14:textId="77777777" w:rsidR="003F1AD4" w:rsidRDefault="003F1AD4" w:rsidP="003F1AD4">
            <w:pPr>
              <w:pStyle w:val="TableBodyCopy"/>
            </w:pPr>
          </w:p>
        </w:tc>
        <w:tc>
          <w:tcPr>
            <w:tcW w:w="864" w:type="dxa"/>
          </w:tcPr>
          <w:p w14:paraId="74113812" w14:textId="77777777" w:rsidR="003F1AD4" w:rsidRDefault="003F1AD4" w:rsidP="003F1AD4">
            <w:pPr>
              <w:pStyle w:val="TableBodyCopy"/>
            </w:pPr>
          </w:p>
        </w:tc>
        <w:tc>
          <w:tcPr>
            <w:tcW w:w="864" w:type="dxa"/>
          </w:tcPr>
          <w:p w14:paraId="53A10353" w14:textId="77777777" w:rsidR="003F1AD4" w:rsidRDefault="003F1AD4" w:rsidP="003F1AD4">
            <w:pPr>
              <w:pStyle w:val="TableBodyCopy"/>
            </w:pPr>
          </w:p>
        </w:tc>
      </w:tr>
      <w:tr w:rsidR="003F1AD4" w:rsidRPr="00CC38F7" w14:paraId="37A9B70E" w14:textId="77777777" w:rsidTr="001E4A8A">
        <w:tblPrEx>
          <w:tblCellMar>
            <w:left w:w="108" w:type="dxa"/>
            <w:right w:w="108" w:type="dxa"/>
          </w:tblCellMar>
        </w:tblPrEx>
        <w:trPr>
          <w:cantSplit/>
          <w:trHeight w:val="395"/>
        </w:trPr>
        <w:tc>
          <w:tcPr>
            <w:tcW w:w="4894" w:type="dxa"/>
          </w:tcPr>
          <w:p w14:paraId="6B152CAD" w14:textId="5EE2C0DC" w:rsidR="003F1AD4" w:rsidRPr="005F6201" w:rsidRDefault="003F1AD4" w:rsidP="001E4A8A">
            <w:pPr>
              <w:pStyle w:val="DomainHeader"/>
            </w:pPr>
            <w:r w:rsidRPr="00A815E6">
              <w:rPr>
                <w:rFonts w:eastAsia="Verdana"/>
              </w:rPr>
              <w:t>D</w:t>
            </w:r>
            <w:r>
              <w:t>omain</w:t>
            </w:r>
            <w:r>
              <w:rPr>
                <w:rFonts w:eastAsia="Verdana"/>
              </w:rPr>
              <w:t xml:space="preserve"> </w:t>
            </w:r>
            <w:r w:rsidRPr="00A815E6">
              <w:rPr>
                <w:rFonts w:eastAsia="Verdana"/>
              </w:rPr>
              <w:t xml:space="preserve">V — </w:t>
            </w:r>
            <w:r w:rsidRPr="00D634C8">
              <w:t>Mathematical Processes and Perspectives</w:t>
            </w:r>
          </w:p>
        </w:tc>
        <w:tc>
          <w:tcPr>
            <w:tcW w:w="864" w:type="dxa"/>
          </w:tcPr>
          <w:p w14:paraId="265FD293" w14:textId="77777777" w:rsidR="003F1AD4" w:rsidRDefault="003F1AD4" w:rsidP="001E4A8A">
            <w:pPr>
              <w:pStyle w:val="TableBodyCopy"/>
            </w:pPr>
          </w:p>
        </w:tc>
        <w:tc>
          <w:tcPr>
            <w:tcW w:w="866" w:type="dxa"/>
          </w:tcPr>
          <w:p w14:paraId="451E1044" w14:textId="77777777" w:rsidR="003F1AD4" w:rsidRDefault="003F1AD4" w:rsidP="001E4A8A">
            <w:pPr>
              <w:pStyle w:val="TableBodyCopy"/>
            </w:pPr>
          </w:p>
        </w:tc>
        <w:tc>
          <w:tcPr>
            <w:tcW w:w="864" w:type="dxa"/>
          </w:tcPr>
          <w:p w14:paraId="2D62E9C1" w14:textId="77777777" w:rsidR="003F1AD4" w:rsidRDefault="003F1AD4" w:rsidP="001E4A8A">
            <w:pPr>
              <w:pStyle w:val="TableBodyCopy"/>
            </w:pPr>
          </w:p>
        </w:tc>
        <w:tc>
          <w:tcPr>
            <w:tcW w:w="864" w:type="dxa"/>
          </w:tcPr>
          <w:p w14:paraId="46AE5DEA" w14:textId="77777777" w:rsidR="003F1AD4" w:rsidRDefault="003F1AD4" w:rsidP="001E4A8A">
            <w:pPr>
              <w:pStyle w:val="TableBodyCopy"/>
            </w:pPr>
          </w:p>
        </w:tc>
        <w:tc>
          <w:tcPr>
            <w:tcW w:w="864" w:type="dxa"/>
          </w:tcPr>
          <w:p w14:paraId="2A55BAD1" w14:textId="77777777" w:rsidR="003F1AD4" w:rsidRDefault="003F1AD4" w:rsidP="001E4A8A">
            <w:pPr>
              <w:pStyle w:val="TableBodyCopy"/>
            </w:pPr>
          </w:p>
        </w:tc>
        <w:tc>
          <w:tcPr>
            <w:tcW w:w="864" w:type="dxa"/>
          </w:tcPr>
          <w:p w14:paraId="35ECB17A" w14:textId="77777777" w:rsidR="003F1AD4" w:rsidRDefault="003F1AD4" w:rsidP="001E4A8A">
            <w:pPr>
              <w:pStyle w:val="TableBodyCopy"/>
            </w:pPr>
          </w:p>
        </w:tc>
        <w:tc>
          <w:tcPr>
            <w:tcW w:w="864" w:type="dxa"/>
          </w:tcPr>
          <w:p w14:paraId="54616F15" w14:textId="77777777" w:rsidR="003F1AD4" w:rsidRDefault="003F1AD4" w:rsidP="001E4A8A">
            <w:pPr>
              <w:pStyle w:val="TableBodyCopy"/>
            </w:pPr>
          </w:p>
        </w:tc>
        <w:tc>
          <w:tcPr>
            <w:tcW w:w="864" w:type="dxa"/>
          </w:tcPr>
          <w:p w14:paraId="38EF69B2" w14:textId="77777777" w:rsidR="003F1AD4" w:rsidRDefault="003F1AD4" w:rsidP="001E4A8A">
            <w:pPr>
              <w:pStyle w:val="TableBodyCopy"/>
            </w:pPr>
          </w:p>
        </w:tc>
        <w:tc>
          <w:tcPr>
            <w:tcW w:w="864" w:type="dxa"/>
          </w:tcPr>
          <w:p w14:paraId="53B6AF2C" w14:textId="77777777" w:rsidR="003F1AD4" w:rsidRDefault="003F1AD4" w:rsidP="001E4A8A">
            <w:pPr>
              <w:pStyle w:val="TableBodyCopy"/>
            </w:pPr>
          </w:p>
        </w:tc>
        <w:tc>
          <w:tcPr>
            <w:tcW w:w="864" w:type="dxa"/>
          </w:tcPr>
          <w:p w14:paraId="226B1F33" w14:textId="77777777" w:rsidR="003F1AD4" w:rsidRDefault="003F1AD4" w:rsidP="001E4A8A">
            <w:pPr>
              <w:pStyle w:val="TableBodyCopy"/>
            </w:pPr>
          </w:p>
        </w:tc>
        <w:tc>
          <w:tcPr>
            <w:tcW w:w="864" w:type="dxa"/>
          </w:tcPr>
          <w:p w14:paraId="0298B6CE" w14:textId="77777777" w:rsidR="003F1AD4" w:rsidRDefault="003F1AD4" w:rsidP="001E4A8A">
            <w:pPr>
              <w:pStyle w:val="TableBodyCopy"/>
            </w:pPr>
          </w:p>
        </w:tc>
      </w:tr>
      <w:tr w:rsidR="003F1AD4" w:rsidRPr="00CC38F7" w14:paraId="3EA42F2A" w14:textId="77777777" w:rsidTr="001E4A8A">
        <w:tblPrEx>
          <w:tblCellMar>
            <w:left w:w="108" w:type="dxa"/>
            <w:right w:w="108" w:type="dxa"/>
          </w:tblCellMar>
        </w:tblPrEx>
        <w:trPr>
          <w:cantSplit/>
          <w:trHeight w:val="395"/>
        </w:trPr>
        <w:tc>
          <w:tcPr>
            <w:tcW w:w="4894" w:type="dxa"/>
          </w:tcPr>
          <w:p w14:paraId="7ACB5F64" w14:textId="5963327B" w:rsidR="003F1AD4" w:rsidRPr="00A815E6" w:rsidRDefault="003F1AD4" w:rsidP="003F1AD4">
            <w:pPr>
              <w:pStyle w:val="TableBodyCopy"/>
              <w:rPr>
                <w:rFonts w:eastAsia="Verdana"/>
              </w:rPr>
            </w:pPr>
            <w:r>
              <w:t xml:space="preserve">Competency </w:t>
            </w:r>
            <w:r w:rsidRPr="00AB698F">
              <w:t>0</w:t>
            </w:r>
            <w:r>
              <w:t xml:space="preserve">15: </w:t>
            </w:r>
            <w:r w:rsidRPr="00EF25E7">
              <w:rPr>
                <w:i/>
              </w:rPr>
              <w:t>The teacher understands mathematical reasoning and problem solving.</w:t>
            </w:r>
          </w:p>
        </w:tc>
        <w:tc>
          <w:tcPr>
            <w:tcW w:w="864" w:type="dxa"/>
          </w:tcPr>
          <w:p w14:paraId="67177D35" w14:textId="77777777" w:rsidR="003F1AD4" w:rsidRDefault="003F1AD4" w:rsidP="001E4A8A">
            <w:pPr>
              <w:pStyle w:val="TableBodyCopy"/>
            </w:pPr>
          </w:p>
        </w:tc>
        <w:tc>
          <w:tcPr>
            <w:tcW w:w="866" w:type="dxa"/>
          </w:tcPr>
          <w:p w14:paraId="0B2B3A17" w14:textId="77777777" w:rsidR="003F1AD4" w:rsidRDefault="003F1AD4" w:rsidP="001E4A8A">
            <w:pPr>
              <w:pStyle w:val="TableBodyCopy"/>
            </w:pPr>
          </w:p>
        </w:tc>
        <w:tc>
          <w:tcPr>
            <w:tcW w:w="864" w:type="dxa"/>
          </w:tcPr>
          <w:p w14:paraId="1460440C" w14:textId="77777777" w:rsidR="003F1AD4" w:rsidRDefault="003F1AD4" w:rsidP="001E4A8A">
            <w:pPr>
              <w:pStyle w:val="TableBodyCopy"/>
            </w:pPr>
          </w:p>
        </w:tc>
        <w:tc>
          <w:tcPr>
            <w:tcW w:w="864" w:type="dxa"/>
          </w:tcPr>
          <w:p w14:paraId="4C1F42F8" w14:textId="77777777" w:rsidR="003F1AD4" w:rsidRDefault="003F1AD4" w:rsidP="001E4A8A">
            <w:pPr>
              <w:pStyle w:val="TableBodyCopy"/>
            </w:pPr>
          </w:p>
        </w:tc>
        <w:tc>
          <w:tcPr>
            <w:tcW w:w="864" w:type="dxa"/>
          </w:tcPr>
          <w:p w14:paraId="6659104A" w14:textId="77777777" w:rsidR="003F1AD4" w:rsidRDefault="003F1AD4" w:rsidP="001E4A8A">
            <w:pPr>
              <w:pStyle w:val="TableBodyCopy"/>
            </w:pPr>
          </w:p>
        </w:tc>
        <w:tc>
          <w:tcPr>
            <w:tcW w:w="864" w:type="dxa"/>
          </w:tcPr>
          <w:p w14:paraId="01D2CBD1" w14:textId="77777777" w:rsidR="003F1AD4" w:rsidRDefault="003F1AD4" w:rsidP="001E4A8A">
            <w:pPr>
              <w:pStyle w:val="TableBodyCopy"/>
            </w:pPr>
          </w:p>
        </w:tc>
        <w:tc>
          <w:tcPr>
            <w:tcW w:w="864" w:type="dxa"/>
          </w:tcPr>
          <w:p w14:paraId="0EE1B7BE" w14:textId="77777777" w:rsidR="003F1AD4" w:rsidRDefault="003F1AD4" w:rsidP="001E4A8A">
            <w:pPr>
              <w:pStyle w:val="TableBodyCopy"/>
            </w:pPr>
          </w:p>
        </w:tc>
        <w:tc>
          <w:tcPr>
            <w:tcW w:w="864" w:type="dxa"/>
          </w:tcPr>
          <w:p w14:paraId="0452AAF4" w14:textId="77777777" w:rsidR="003F1AD4" w:rsidRDefault="003F1AD4" w:rsidP="001E4A8A">
            <w:pPr>
              <w:pStyle w:val="TableBodyCopy"/>
            </w:pPr>
          </w:p>
        </w:tc>
        <w:tc>
          <w:tcPr>
            <w:tcW w:w="864" w:type="dxa"/>
          </w:tcPr>
          <w:p w14:paraId="7274FC39" w14:textId="77777777" w:rsidR="003F1AD4" w:rsidRDefault="003F1AD4" w:rsidP="001E4A8A">
            <w:pPr>
              <w:pStyle w:val="TableBodyCopy"/>
            </w:pPr>
          </w:p>
        </w:tc>
        <w:tc>
          <w:tcPr>
            <w:tcW w:w="864" w:type="dxa"/>
          </w:tcPr>
          <w:p w14:paraId="0CFD0FA5" w14:textId="77777777" w:rsidR="003F1AD4" w:rsidRDefault="003F1AD4" w:rsidP="001E4A8A">
            <w:pPr>
              <w:pStyle w:val="TableBodyCopy"/>
            </w:pPr>
          </w:p>
        </w:tc>
        <w:tc>
          <w:tcPr>
            <w:tcW w:w="864" w:type="dxa"/>
          </w:tcPr>
          <w:p w14:paraId="634DE702" w14:textId="77777777" w:rsidR="003F1AD4" w:rsidRDefault="003F1AD4" w:rsidP="001E4A8A">
            <w:pPr>
              <w:pStyle w:val="TableBodyCopy"/>
            </w:pPr>
          </w:p>
        </w:tc>
      </w:tr>
      <w:tr w:rsidR="00071B18" w:rsidRPr="00CC38F7" w14:paraId="15EAA260" w14:textId="77777777" w:rsidTr="00C42800">
        <w:tblPrEx>
          <w:tblCellMar>
            <w:left w:w="108" w:type="dxa"/>
            <w:right w:w="108" w:type="dxa"/>
          </w:tblCellMar>
        </w:tblPrEx>
        <w:trPr>
          <w:cantSplit/>
          <w:trHeight w:val="395"/>
        </w:trPr>
        <w:tc>
          <w:tcPr>
            <w:tcW w:w="4894" w:type="dxa"/>
          </w:tcPr>
          <w:p w14:paraId="3EBB1EF0" w14:textId="25A141DB" w:rsidR="00071B18" w:rsidRPr="00EB1196" w:rsidRDefault="00071B18" w:rsidP="005F27C3">
            <w:pPr>
              <w:pStyle w:val="TableDescriptivestatements"/>
              <w:numPr>
                <w:ilvl w:val="0"/>
                <w:numId w:val="45"/>
              </w:numPr>
            </w:pPr>
            <w:r w:rsidRPr="00497B85">
              <w:t>Demonstrates an understanding of proof, including indirect proof, in mathematics.</w:t>
            </w:r>
          </w:p>
        </w:tc>
        <w:tc>
          <w:tcPr>
            <w:tcW w:w="864" w:type="dxa"/>
          </w:tcPr>
          <w:p w14:paraId="2B9EBA1A" w14:textId="77777777" w:rsidR="00071B18" w:rsidRDefault="00071B18" w:rsidP="00071B18">
            <w:pPr>
              <w:pStyle w:val="TableBodyCopy"/>
            </w:pPr>
          </w:p>
        </w:tc>
        <w:tc>
          <w:tcPr>
            <w:tcW w:w="866" w:type="dxa"/>
          </w:tcPr>
          <w:p w14:paraId="035633EB" w14:textId="77777777" w:rsidR="00071B18" w:rsidRDefault="00071B18" w:rsidP="00071B18">
            <w:pPr>
              <w:pStyle w:val="TableBodyCopy"/>
            </w:pPr>
          </w:p>
        </w:tc>
        <w:tc>
          <w:tcPr>
            <w:tcW w:w="864" w:type="dxa"/>
          </w:tcPr>
          <w:p w14:paraId="1D1261E4" w14:textId="77777777" w:rsidR="00071B18" w:rsidRDefault="00071B18" w:rsidP="00071B18">
            <w:pPr>
              <w:pStyle w:val="TableBodyCopy"/>
            </w:pPr>
          </w:p>
        </w:tc>
        <w:tc>
          <w:tcPr>
            <w:tcW w:w="864" w:type="dxa"/>
          </w:tcPr>
          <w:p w14:paraId="65421F0C" w14:textId="77777777" w:rsidR="00071B18" w:rsidRDefault="00071B18" w:rsidP="00071B18">
            <w:pPr>
              <w:pStyle w:val="TableBodyCopy"/>
            </w:pPr>
          </w:p>
        </w:tc>
        <w:tc>
          <w:tcPr>
            <w:tcW w:w="864" w:type="dxa"/>
          </w:tcPr>
          <w:p w14:paraId="34AE0A8B" w14:textId="77777777" w:rsidR="00071B18" w:rsidRDefault="00071B18" w:rsidP="00071B18">
            <w:pPr>
              <w:pStyle w:val="TableBodyCopy"/>
            </w:pPr>
          </w:p>
        </w:tc>
        <w:tc>
          <w:tcPr>
            <w:tcW w:w="864" w:type="dxa"/>
          </w:tcPr>
          <w:p w14:paraId="13D741A7" w14:textId="77777777" w:rsidR="00071B18" w:rsidRDefault="00071B18" w:rsidP="00071B18">
            <w:pPr>
              <w:pStyle w:val="TableBodyCopy"/>
            </w:pPr>
          </w:p>
        </w:tc>
        <w:tc>
          <w:tcPr>
            <w:tcW w:w="864" w:type="dxa"/>
          </w:tcPr>
          <w:p w14:paraId="43FE5E43" w14:textId="77777777" w:rsidR="00071B18" w:rsidRDefault="00071B18" w:rsidP="00071B18">
            <w:pPr>
              <w:pStyle w:val="TableBodyCopy"/>
            </w:pPr>
          </w:p>
        </w:tc>
        <w:tc>
          <w:tcPr>
            <w:tcW w:w="864" w:type="dxa"/>
          </w:tcPr>
          <w:p w14:paraId="10730BD5" w14:textId="77777777" w:rsidR="00071B18" w:rsidRDefault="00071B18" w:rsidP="00071B18">
            <w:pPr>
              <w:pStyle w:val="TableBodyCopy"/>
            </w:pPr>
          </w:p>
        </w:tc>
        <w:tc>
          <w:tcPr>
            <w:tcW w:w="864" w:type="dxa"/>
          </w:tcPr>
          <w:p w14:paraId="2899958A" w14:textId="77777777" w:rsidR="00071B18" w:rsidRDefault="00071B18" w:rsidP="00071B18">
            <w:pPr>
              <w:pStyle w:val="TableBodyCopy"/>
            </w:pPr>
          </w:p>
        </w:tc>
        <w:tc>
          <w:tcPr>
            <w:tcW w:w="864" w:type="dxa"/>
          </w:tcPr>
          <w:p w14:paraId="270A9A96" w14:textId="77777777" w:rsidR="00071B18" w:rsidRDefault="00071B18" w:rsidP="00071B18">
            <w:pPr>
              <w:pStyle w:val="TableBodyCopy"/>
            </w:pPr>
          </w:p>
        </w:tc>
        <w:tc>
          <w:tcPr>
            <w:tcW w:w="864" w:type="dxa"/>
          </w:tcPr>
          <w:p w14:paraId="5CD942F5" w14:textId="77777777" w:rsidR="00071B18" w:rsidRDefault="00071B18" w:rsidP="00071B18">
            <w:pPr>
              <w:pStyle w:val="TableBodyCopy"/>
            </w:pPr>
          </w:p>
        </w:tc>
      </w:tr>
      <w:tr w:rsidR="00071B18" w:rsidRPr="00CC38F7" w14:paraId="12C163D3" w14:textId="77777777" w:rsidTr="00C42800">
        <w:tblPrEx>
          <w:tblCellMar>
            <w:left w:w="108" w:type="dxa"/>
            <w:right w:w="108" w:type="dxa"/>
          </w:tblCellMar>
        </w:tblPrEx>
        <w:trPr>
          <w:cantSplit/>
          <w:trHeight w:val="395"/>
        </w:trPr>
        <w:tc>
          <w:tcPr>
            <w:tcW w:w="4894" w:type="dxa"/>
          </w:tcPr>
          <w:p w14:paraId="7C143F8C" w14:textId="36682B07" w:rsidR="00071B18" w:rsidRPr="00EB1196" w:rsidRDefault="00071B18" w:rsidP="005F27C3">
            <w:pPr>
              <w:pStyle w:val="TableDescriptivestatements"/>
              <w:numPr>
                <w:ilvl w:val="0"/>
                <w:numId w:val="45"/>
              </w:numPr>
            </w:pPr>
            <w:r w:rsidRPr="00497B85">
              <w:t>Applies correct mathematical reasoning to derive valid conclusions from a set of premises.</w:t>
            </w:r>
          </w:p>
        </w:tc>
        <w:tc>
          <w:tcPr>
            <w:tcW w:w="864" w:type="dxa"/>
          </w:tcPr>
          <w:p w14:paraId="2FD6CAA8" w14:textId="77777777" w:rsidR="00071B18" w:rsidRDefault="00071B18" w:rsidP="00071B18">
            <w:pPr>
              <w:pStyle w:val="TableBodyCopy"/>
            </w:pPr>
          </w:p>
        </w:tc>
        <w:tc>
          <w:tcPr>
            <w:tcW w:w="866" w:type="dxa"/>
          </w:tcPr>
          <w:p w14:paraId="5E295EFA" w14:textId="77777777" w:rsidR="00071B18" w:rsidRDefault="00071B18" w:rsidP="00071B18">
            <w:pPr>
              <w:pStyle w:val="TableBodyCopy"/>
            </w:pPr>
          </w:p>
        </w:tc>
        <w:tc>
          <w:tcPr>
            <w:tcW w:w="864" w:type="dxa"/>
          </w:tcPr>
          <w:p w14:paraId="742D95C0" w14:textId="77777777" w:rsidR="00071B18" w:rsidRDefault="00071B18" w:rsidP="00071B18">
            <w:pPr>
              <w:pStyle w:val="TableBodyCopy"/>
            </w:pPr>
          </w:p>
        </w:tc>
        <w:tc>
          <w:tcPr>
            <w:tcW w:w="864" w:type="dxa"/>
          </w:tcPr>
          <w:p w14:paraId="13D6ED66" w14:textId="77777777" w:rsidR="00071B18" w:rsidRDefault="00071B18" w:rsidP="00071B18">
            <w:pPr>
              <w:pStyle w:val="TableBodyCopy"/>
            </w:pPr>
          </w:p>
        </w:tc>
        <w:tc>
          <w:tcPr>
            <w:tcW w:w="864" w:type="dxa"/>
          </w:tcPr>
          <w:p w14:paraId="375E2544" w14:textId="77777777" w:rsidR="00071B18" w:rsidRDefault="00071B18" w:rsidP="00071B18">
            <w:pPr>
              <w:pStyle w:val="TableBodyCopy"/>
            </w:pPr>
          </w:p>
        </w:tc>
        <w:tc>
          <w:tcPr>
            <w:tcW w:w="864" w:type="dxa"/>
          </w:tcPr>
          <w:p w14:paraId="31C878EC" w14:textId="77777777" w:rsidR="00071B18" w:rsidRDefault="00071B18" w:rsidP="00071B18">
            <w:pPr>
              <w:pStyle w:val="TableBodyCopy"/>
            </w:pPr>
          </w:p>
        </w:tc>
        <w:tc>
          <w:tcPr>
            <w:tcW w:w="864" w:type="dxa"/>
          </w:tcPr>
          <w:p w14:paraId="72D3B9B1" w14:textId="77777777" w:rsidR="00071B18" w:rsidRDefault="00071B18" w:rsidP="00071B18">
            <w:pPr>
              <w:pStyle w:val="TableBodyCopy"/>
            </w:pPr>
          </w:p>
        </w:tc>
        <w:tc>
          <w:tcPr>
            <w:tcW w:w="864" w:type="dxa"/>
          </w:tcPr>
          <w:p w14:paraId="3F87B1D6" w14:textId="77777777" w:rsidR="00071B18" w:rsidRDefault="00071B18" w:rsidP="00071B18">
            <w:pPr>
              <w:pStyle w:val="TableBodyCopy"/>
            </w:pPr>
          </w:p>
        </w:tc>
        <w:tc>
          <w:tcPr>
            <w:tcW w:w="864" w:type="dxa"/>
          </w:tcPr>
          <w:p w14:paraId="53BE465E" w14:textId="77777777" w:rsidR="00071B18" w:rsidRDefault="00071B18" w:rsidP="00071B18">
            <w:pPr>
              <w:pStyle w:val="TableBodyCopy"/>
            </w:pPr>
          </w:p>
        </w:tc>
        <w:tc>
          <w:tcPr>
            <w:tcW w:w="864" w:type="dxa"/>
          </w:tcPr>
          <w:p w14:paraId="459E6601" w14:textId="77777777" w:rsidR="00071B18" w:rsidRDefault="00071B18" w:rsidP="00071B18">
            <w:pPr>
              <w:pStyle w:val="TableBodyCopy"/>
            </w:pPr>
          </w:p>
        </w:tc>
        <w:tc>
          <w:tcPr>
            <w:tcW w:w="864" w:type="dxa"/>
          </w:tcPr>
          <w:p w14:paraId="68BC16BE" w14:textId="77777777" w:rsidR="00071B18" w:rsidRDefault="00071B18" w:rsidP="00071B18">
            <w:pPr>
              <w:pStyle w:val="TableBodyCopy"/>
            </w:pPr>
          </w:p>
        </w:tc>
      </w:tr>
      <w:tr w:rsidR="00071B18" w:rsidRPr="00CC38F7" w14:paraId="463509A4" w14:textId="77777777" w:rsidTr="00C42800">
        <w:tblPrEx>
          <w:tblCellMar>
            <w:left w:w="108" w:type="dxa"/>
            <w:right w:w="108" w:type="dxa"/>
          </w:tblCellMar>
        </w:tblPrEx>
        <w:trPr>
          <w:cantSplit/>
          <w:trHeight w:val="395"/>
        </w:trPr>
        <w:tc>
          <w:tcPr>
            <w:tcW w:w="4894" w:type="dxa"/>
          </w:tcPr>
          <w:p w14:paraId="69574893" w14:textId="5547756C" w:rsidR="00071B18" w:rsidRPr="00EB1196" w:rsidRDefault="00071B18" w:rsidP="005F27C3">
            <w:pPr>
              <w:pStyle w:val="TableDescriptivestatements"/>
              <w:numPr>
                <w:ilvl w:val="0"/>
                <w:numId w:val="45"/>
              </w:numPr>
            </w:pPr>
            <w:r w:rsidRPr="00497B85">
              <w:t>Demonstrates an understanding of the use of inductive reasoning to make conjectures and deductive methods to evaluate the validity of conjectures.</w:t>
            </w:r>
          </w:p>
        </w:tc>
        <w:tc>
          <w:tcPr>
            <w:tcW w:w="864" w:type="dxa"/>
          </w:tcPr>
          <w:p w14:paraId="54881741" w14:textId="77777777" w:rsidR="00071B18" w:rsidRDefault="00071B18" w:rsidP="00071B18">
            <w:pPr>
              <w:pStyle w:val="TableBodyCopy"/>
            </w:pPr>
          </w:p>
        </w:tc>
        <w:tc>
          <w:tcPr>
            <w:tcW w:w="866" w:type="dxa"/>
          </w:tcPr>
          <w:p w14:paraId="03F0E904" w14:textId="77777777" w:rsidR="00071B18" w:rsidRDefault="00071B18" w:rsidP="00071B18">
            <w:pPr>
              <w:pStyle w:val="TableBodyCopy"/>
            </w:pPr>
          </w:p>
        </w:tc>
        <w:tc>
          <w:tcPr>
            <w:tcW w:w="864" w:type="dxa"/>
          </w:tcPr>
          <w:p w14:paraId="4C27EE1B" w14:textId="77777777" w:rsidR="00071B18" w:rsidRDefault="00071B18" w:rsidP="00071B18">
            <w:pPr>
              <w:pStyle w:val="TableBodyCopy"/>
            </w:pPr>
          </w:p>
        </w:tc>
        <w:tc>
          <w:tcPr>
            <w:tcW w:w="864" w:type="dxa"/>
          </w:tcPr>
          <w:p w14:paraId="32E66FBB" w14:textId="77777777" w:rsidR="00071B18" w:rsidRDefault="00071B18" w:rsidP="00071B18">
            <w:pPr>
              <w:pStyle w:val="TableBodyCopy"/>
            </w:pPr>
          </w:p>
        </w:tc>
        <w:tc>
          <w:tcPr>
            <w:tcW w:w="864" w:type="dxa"/>
          </w:tcPr>
          <w:p w14:paraId="4D591E51" w14:textId="77777777" w:rsidR="00071B18" w:rsidRDefault="00071B18" w:rsidP="00071B18">
            <w:pPr>
              <w:pStyle w:val="TableBodyCopy"/>
            </w:pPr>
          </w:p>
        </w:tc>
        <w:tc>
          <w:tcPr>
            <w:tcW w:w="864" w:type="dxa"/>
          </w:tcPr>
          <w:p w14:paraId="6EECEAE8" w14:textId="77777777" w:rsidR="00071B18" w:rsidRDefault="00071B18" w:rsidP="00071B18">
            <w:pPr>
              <w:pStyle w:val="TableBodyCopy"/>
            </w:pPr>
          </w:p>
        </w:tc>
        <w:tc>
          <w:tcPr>
            <w:tcW w:w="864" w:type="dxa"/>
          </w:tcPr>
          <w:p w14:paraId="11FCAC30" w14:textId="77777777" w:rsidR="00071B18" w:rsidRDefault="00071B18" w:rsidP="00071B18">
            <w:pPr>
              <w:pStyle w:val="TableBodyCopy"/>
            </w:pPr>
          </w:p>
        </w:tc>
        <w:tc>
          <w:tcPr>
            <w:tcW w:w="864" w:type="dxa"/>
          </w:tcPr>
          <w:p w14:paraId="2566621D" w14:textId="77777777" w:rsidR="00071B18" w:rsidRDefault="00071B18" w:rsidP="00071B18">
            <w:pPr>
              <w:pStyle w:val="TableBodyCopy"/>
            </w:pPr>
          </w:p>
        </w:tc>
        <w:tc>
          <w:tcPr>
            <w:tcW w:w="864" w:type="dxa"/>
          </w:tcPr>
          <w:p w14:paraId="63CEC09C" w14:textId="77777777" w:rsidR="00071B18" w:rsidRDefault="00071B18" w:rsidP="00071B18">
            <w:pPr>
              <w:pStyle w:val="TableBodyCopy"/>
            </w:pPr>
          </w:p>
        </w:tc>
        <w:tc>
          <w:tcPr>
            <w:tcW w:w="864" w:type="dxa"/>
          </w:tcPr>
          <w:p w14:paraId="0DC004DB" w14:textId="77777777" w:rsidR="00071B18" w:rsidRDefault="00071B18" w:rsidP="00071B18">
            <w:pPr>
              <w:pStyle w:val="TableBodyCopy"/>
            </w:pPr>
          </w:p>
        </w:tc>
        <w:tc>
          <w:tcPr>
            <w:tcW w:w="864" w:type="dxa"/>
          </w:tcPr>
          <w:p w14:paraId="1A86F36B" w14:textId="77777777" w:rsidR="00071B18" w:rsidRDefault="00071B18" w:rsidP="00071B18">
            <w:pPr>
              <w:pStyle w:val="TableBodyCopy"/>
            </w:pPr>
          </w:p>
        </w:tc>
      </w:tr>
      <w:tr w:rsidR="00071B18" w:rsidRPr="00CC38F7" w14:paraId="15DDF9CD" w14:textId="77777777" w:rsidTr="00C42800">
        <w:tblPrEx>
          <w:tblCellMar>
            <w:left w:w="108" w:type="dxa"/>
            <w:right w:w="108" w:type="dxa"/>
          </w:tblCellMar>
        </w:tblPrEx>
        <w:trPr>
          <w:cantSplit/>
          <w:trHeight w:val="395"/>
        </w:trPr>
        <w:tc>
          <w:tcPr>
            <w:tcW w:w="4894" w:type="dxa"/>
          </w:tcPr>
          <w:p w14:paraId="7866419C" w14:textId="31708DD2" w:rsidR="00071B18" w:rsidRPr="00EB1196" w:rsidRDefault="00071B18" w:rsidP="005F27C3">
            <w:pPr>
              <w:pStyle w:val="TableDescriptivestatements"/>
              <w:numPr>
                <w:ilvl w:val="0"/>
                <w:numId w:val="45"/>
              </w:numPr>
            </w:pPr>
            <w:r w:rsidRPr="00497B85">
              <w:t>Applies knowledge of the use of formal and informal reasoning to explore, investigate and justify mathematical ideas.</w:t>
            </w:r>
          </w:p>
        </w:tc>
        <w:tc>
          <w:tcPr>
            <w:tcW w:w="864" w:type="dxa"/>
          </w:tcPr>
          <w:p w14:paraId="05EFE5D3" w14:textId="77777777" w:rsidR="00071B18" w:rsidRDefault="00071B18" w:rsidP="00071B18">
            <w:pPr>
              <w:pStyle w:val="TableBodyCopy"/>
            </w:pPr>
          </w:p>
        </w:tc>
        <w:tc>
          <w:tcPr>
            <w:tcW w:w="866" w:type="dxa"/>
          </w:tcPr>
          <w:p w14:paraId="5F5095B5" w14:textId="77777777" w:rsidR="00071B18" w:rsidRDefault="00071B18" w:rsidP="00071B18">
            <w:pPr>
              <w:pStyle w:val="TableBodyCopy"/>
            </w:pPr>
          </w:p>
        </w:tc>
        <w:tc>
          <w:tcPr>
            <w:tcW w:w="864" w:type="dxa"/>
          </w:tcPr>
          <w:p w14:paraId="318C3A97" w14:textId="77777777" w:rsidR="00071B18" w:rsidRDefault="00071B18" w:rsidP="00071B18">
            <w:pPr>
              <w:pStyle w:val="TableBodyCopy"/>
            </w:pPr>
          </w:p>
        </w:tc>
        <w:tc>
          <w:tcPr>
            <w:tcW w:w="864" w:type="dxa"/>
          </w:tcPr>
          <w:p w14:paraId="6BB073AB" w14:textId="77777777" w:rsidR="00071B18" w:rsidRDefault="00071B18" w:rsidP="00071B18">
            <w:pPr>
              <w:pStyle w:val="TableBodyCopy"/>
            </w:pPr>
          </w:p>
        </w:tc>
        <w:tc>
          <w:tcPr>
            <w:tcW w:w="864" w:type="dxa"/>
          </w:tcPr>
          <w:p w14:paraId="6B524587" w14:textId="77777777" w:rsidR="00071B18" w:rsidRDefault="00071B18" w:rsidP="00071B18">
            <w:pPr>
              <w:pStyle w:val="TableBodyCopy"/>
            </w:pPr>
          </w:p>
        </w:tc>
        <w:tc>
          <w:tcPr>
            <w:tcW w:w="864" w:type="dxa"/>
          </w:tcPr>
          <w:p w14:paraId="4E424726" w14:textId="77777777" w:rsidR="00071B18" w:rsidRDefault="00071B18" w:rsidP="00071B18">
            <w:pPr>
              <w:pStyle w:val="TableBodyCopy"/>
            </w:pPr>
          </w:p>
        </w:tc>
        <w:tc>
          <w:tcPr>
            <w:tcW w:w="864" w:type="dxa"/>
          </w:tcPr>
          <w:p w14:paraId="5FB0676D" w14:textId="77777777" w:rsidR="00071B18" w:rsidRDefault="00071B18" w:rsidP="00071B18">
            <w:pPr>
              <w:pStyle w:val="TableBodyCopy"/>
            </w:pPr>
          </w:p>
        </w:tc>
        <w:tc>
          <w:tcPr>
            <w:tcW w:w="864" w:type="dxa"/>
          </w:tcPr>
          <w:p w14:paraId="0D7CACA6" w14:textId="77777777" w:rsidR="00071B18" w:rsidRDefault="00071B18" w:rsidP="00071B18">
            <w:pPr>
              <w:pStyle w:val="TableBodyCopy"/>
            </w:pPr>
          </w:p>
        </w:tc>
        <w:tc>
          <w:tcPr>
            <w:tcW w:w="864" w:type="dxa"/>
          </w:tcPr>
          <w:p w14:paraId="02F80CF0" w14:textId="77777777" w:rsidR="00071B18" w:rsidRDefault="00071B18" w:rsidP="00071B18">
            <w:pPr>
              <w:pStyle w:val="TableBodyCopy"/>
            </w:pPr>
          </w:p>
        </w:tc>
        <w:tc>
          <w:tcPr>
            <w:tcW w:w="864" w:type="dxa"/>
          </w:tcPr>
          <w:p w14:paraId="0115023F" w14:textId="77777777" w:rsidR="00071B18" w:rsidRDefault="00071B18" w:rsidP="00071B18">
            <w:pPr>
              <w:pStyle w:val="TableBodyCopy"/>
            </w:pPr>
          </w:p>
        </w:tc>
        <w:tc>
          <w:tcPr>
            <w:tcW w:w="864" w:type="dxa"/>
          </w:tcPr>
          <w:p w14:paraId="1E03E111" w14:textId="77777777" w:rsidR="00071B18" w:rsidRDefault="00071B18" w:rsidP="00071B18">
            <w:pPr>
              <w:pStyle w:val="TableBodyCopy"/>
            </w:pPr>
          </w:p>
        </w:tc>
      </w:tr>
      <w:tr w:rsidR="00071B18" w:rsidRPr="00CC38F7" w14:paraId="4A1FFC1B" w14:textId="77777777" w:rsidTr="00C42800">
        <w:tblPrEx>
          <w:tblCellMar>
            <w:left w:w="108" w:type="dxa"/>
            <w:right w:w="108" w:type="dxa"/>
          </w:tblCellMar>
        </w:tblPrEx>
        <w:trPr>
          <w:cantSplit/>
          <w:trHeight w:val="395"/>
        </w:trPr>
        <w:tc>
          <w:tcPr>
            <w:tcW w:w="4894" w:type="dxa"/>
          </w:tcPr>
          <w:p w14:paraId="1BCBC9D2" w14:textId="45FD861C" w:rsidR="00071B18" w:rsidRPr="00EB1196" w:rsidRDefault="00071B18" w:rsidP="005F27C3">
            <w:pPr>
              <w:pStyle w:val="TableDescriptivestatements"/>
              <w:numPr>
                <w:ilvl w:val="0"/>
                <w:numId w:val="45"/>
              </w:numPr>
            </w:pPr>
            <w:r w:rsidRPr="00497B85">
              <w:t>Recognizes that a mathematical problem can be solved in a variety of ways and selects an appropriate strategy for a given problem.</w:t>
            </w:r>
          </w:p>
        </w:tc>
        <w:tc>
          <w:tcPr>
            <w:tcW w:w="864" w:type="dxa"/>
          </w:tcPr>
          <w:p w14:paraId="740A3CE6" w14:textId="77777777" w:rsidR="00071B18" w:rsidRDefault="00071B18" w:rsidP="00071B18">
            <w:pPr>
              <w:pStyle w:val="TableBodyCopy"/>
            </w:pPr>
          </w:p>
        </w:tc>
        <w:tc>
          <w:tcPr>
            <w:tcW w:w="866" w:type="dxa"/>
          </w:tcPr>
          <w:p w14:paraId="47CF4BED" w14:textId="77777777" w:rsidR="00071B18" w:rsidRDefault="00071B18" w:rsidP="00071B18">
            <w:pPr>
              <w:pStyle w:val="TableBodyCopy"/>
            </w:pPr>
          </w:p>
        </w:tc>
        <w:tc>
          <w:tcPr>
            <w:tcW w:w="864" w:type="dxa"/>
          </w:tcPr>
          <w:p w14:paraId="76A08D0D" w14:textId="77777777" w:rsidR="00071B18" w:rsidRDefault="00071B18" w:rsidP="00071B18">
            <w:pPr>
              <w:pStyle w:val="TableBodyCopy"/>
            </w:pPr>
          </w:p>
        </w:tc>
        <w:tc>
          <w:tcPr>
            <w:tcW w:w="864" w:type="dxa"/>
          </w:tcPr>
          <w:p w14:paraId="08501048" w14:textId="77777777" w:rsidR="00071B18" w:rsidRDefault="00071B18" w:rsidP="00071B18">
            <w:pPr>
              <w:pStyle w:val="TableBodyCopy"/>
            </w:pPr>
          </w:p>
        </w:tc>
        <w:tc>
          <w:tcPr>
            <w:tcW w:w="864" w:type="dxa"/>
          </w:tcPr>
          <w:p w14:paraId="028D44A5" w14:textId="77777777" w:rsidR="00071B18" w:rsidRDefault="00071B18" w:rsidP="00071B18">
            <w:pPr>
              <w:pStyle w:val="TableBodyCopy"/>
            </w:pPr>
          </w:p>
        </w:tc>
        <w:tc>
          <w:tcPr>
            <w:tcW w:w="864" w:type="dxa"/>
          </w:tcPr>
          <w:p w14:paraId="008F210C" w14:textId="77777777" w:rsidR="00071B18" w:rsidRDefault="00071B18" w:rsidP="00071B18">
            <w:pPr>
              <w:pStyle w:val="TableBodyCopy"/>
            </w:pPr>
          </w:p>
        </w:tc>
        <w:tc>
          <w:tcPr>
            <w:tcW w:w="864" w:type="dxa"/>
          </w:tcPr>
          <w:p w14:paraId="0DF37832" w14:textId="77777777" w:rsidR="00071B18" w:rsidRDefault="00071B18" w:rsidP="00071B18">
            <w:pPr>
              <w:pStyle w:val="TableBodyCopy"/>
            </w:pPr>
          </w:p>
        </w:tc>
        <w:tc>
          <w:tcPr>
            <w:tcW w:w="864" w:type="dxa"/>
          </w:tcPr>
          <w:p w14:paraId="5056CE6E" w14:textId="77777777" w:rsidR="00071B18" w:rsidRDefault="00071B18" w:rsidP="00071B18">
            <w:pPr>
              <w:pStyle w:val="TableBodyCopy"/>
            </w:pPr>
          </w:p>
        </w:tc>
        <w:tc>
          <w:tcPr>
            <w:tcW w:w="864" w:type="dxa"/>
          </w:tcPr>
          <w:p w14:paraId="2D3A287C" w14:textId="77777777" w:rsidR="00071B18" w:rsidRDefault="00071B18" w:rsidP="00071B18">
            <w:pPr>
              <w:pStyle w:val="TableBodyCopy"/>
            </w:pPr>
          </w:p>
        </w:tc>
        <w:tc>
          <w:tcPr>
            <w:tcW w:w="864" w:type="dxa"/>
          </w:tcPr>
          <w:p w14:paraId="2B2FF6E3" w14:textId="77777777" w:rsidR="00071B18" w:rsidRDefault="00071B18" w:rsidP="00071B18">
            <w:pPr>
              <w:pStyle w:val="TableBodyCopy"/>
            </w:pPr>
          </w:p>
        </w:tc>
        <w:tc>
          <w:tcPr>
            <w:tcW w:w="864" w:type="dxa"/>
          </w:tcPr>
          <w:p w14:paraId="6A1F3422" w14:textId="77777777" w:rsidR="00071B18" w:rsidRDefault="00071B18" w:rsidP="00071B18">
            <w:pPr>
              <w:pStyle w:val="TableBodyCopy"/>
            </w:pPr>
          </w:p>
        </w:tc>
      </w:tr>
      <w:tr w:rsidR="00071B18" w:rsidRPr="00CC38F7" w14:paraId="3C1BDC28" w14:textId="77777777" w:rsidTr="00C42800">
        <w:tblPrEx>
          <w:tblCellMar>
            <w:left w:w="108" w:type="dxa"/>
            <w:right w:w="108" w:type="dxa"/>
          </w:tblCellMar>
        </w:tblPrEx>
        <w:trPr>
          <w:cantSplit/>
          <w:trHeight w:val="395"/>
        </w:trPr>
        <w:tc>
          <w:tcPr>
            <w:tcW w:w="4894" w:type="dxa"/>
          </w:tcPr>
          <w:p w14:paraId="3D23E91C" w14:textId="2A0EAB54" w:rsidR="00071B18" w:rsidRPr="00EB1196" w:rsidRDefault="00071B18" w:rsidP="005F27C3">
            <w:pPr>
              <w:pStyle w:val="TableDescriptivestatements"/>
              <w:numPr>
                <w:ilvl w:val="0"/>
                <w:numId w:val="45"/>
              </w:numPr>
            </w:pPr>
            <w:r w:rsidRPr="00497B85">
              <w:lastRenderedPageBreak/>
              <w:t>Evaluates the reasonableness of a solution to a given problem.</w:t>
            </w:r>
          </w:p>
        </w:tc>
        <w:tc>
          <w:tcPr>
            <w:tcW w:w="864" w:type="dxa"/>
          </w:tcPr>
          <w:p w14:paraId="25B2A6AC" w14:textId="77777777" w:rsidR="00071B18" w:rsidRDefault="00071B18" w:rsidP="00071B18">
            <w:pPr>
              <w:pStyle w:val="TableBodyCopy"/>
            </w:pPr>
          </w:p>
        </w:tc>
        <w:tc>
          <w:tcPr>
            <w:tcW w:w="866" w:type="dxa"/>
          </w:tcPr>
          <w:p w14:paraId="51B0E39C" w14:textId="77777777" w:rsidR="00071B18" w:rsidRDefault="00071B18" w:rsidP="00071B18">
            <w:pPr>
              <w:pStyle w:val="TableBodyCopy"/>
            </w:pPr>
          </w:p>
        </w:tc>
        <w:tc>
          <w:tcPr>
            <w:tcW w:w="864" w:type="dxa"/>
          </w:tcPr>
          <w:p w14:paraId="0A18AA52" w14:textId="77777777" w:rsidR="00071B18" w:rsidRDefault="00071B18" w:rsidP="00071B18">
            <w:pPr>
              <w:pStyle w:val="TableBodyCopy"/>
            </w:pPr>
          </w:p>
        </w:tc>
        <w:tc>
          <w:tcPr>
            <w:tcW w:w="864" w:type="dxa"/>
          </w:tcPr>
          <w:p w14:paraId="6F4ACCAD" w14:textId="77777777" w:rsidR="00071B18" w:rsidRDefault="00071B18" w:rsidP="00071B18">
            <w:pPr>
              <w:pStyle w:val="TableBodyCopy"/>
            </w:pPr>
          </w:p>
        </w:tc>
        <w:tc>
          <w:tcPr>
            <w:tcW w:w="864" w:type="dxa"/>
          </w:tcPr>
          <w:p w14:paraId="239AEE3A" w14:textId="77777777" w:rsidR="00071B18" w:rsidRDefault="00071B18" w:rsidP="00071B18">
            <w:pPr>
              <w:pStyle w:val="TableBodyCopy"/>
            </w:pPr>
          </w:p>
        </w:tc>
        <w:tc>
          <w:tcPr>
            <w:tcW w:w="864" w:type="dxa"/>
          </w:tcPr>
          <w:p w14:paraId="09B1F7C6" w14:textId="77777777" w:rsidR="00071B18" w:rsidRDefault="00071B18" w:rsidP="00071B18">
            <w:pPr>
              <w:pStyle w:val="TableBodyCopy"/>
            </w:pPr>
          </w:p>
        </w:tc>
        <w:tc>
          <w:tcPr>
            <w:tcW w:w="864" w:type="dxa"/>
          </w:tcPr>
          <w:p w14:paraId="0B7B0C19" w14:textId="77777777" w:rsidR="00071B18" w:rsidRDefault="00071B18" w:rsidP="00071B18">
            <w:pPr>
              <w:pStyle w:val="TableBodyCopy"/>
            </w:pPr>
          </w:p>
        </w:tc>
        <w:tc>
          <w:tcPr>
            <w:tcW w:w="864" w:type="dxa"/>
          </w:tcPr>
          <w:p w14:paraId="0A8BD228" w14:textId="77777777" w:rsidR="00071B18" w:rsidRDefault="00071B18" w:rsidP="00071B18">
            <w:pPr>
              <w:pStyle w:val="TableBodyCopy"/>
            </w:pPr>
          </w:p>
        </w:tc>
        <w:tc>
          <w:tcPr>
            <w:tcW w:w="864" w:type="dxa"/>
          </w:tcPr>
          <w:p w14:paraId="310A0F6A" w14:textId="77777777" w:rsidR="00071B18" w:rsidRDefault="00071B18" w:rsidP="00071B18">
            <w:pPr>
              <w:pStyle w:val="TableBodyCopy"/>
            </w:pPr>
          </w:p>
        </w:tc>
        <w:tc>
          <w:tcPr>
            <w:tcW w:w="864" w:type="dxa"/>
          </w:tcPr>
          <w:p w14:paraId="69FE28E7" w14:textId="77777777" w:rsidR="00071B18" w:rsidRDefault="00071B18" w:rsidP="00071B18">
            <w:pPr>
              <w:pStyle w:val="TableBodyCopy"/>
            </w:pPr>
          </w:p>
        </w:tc>
        <w:tc>
          <w:tcPr>
            <w:tcW w:w="864" w:type="dxa"/>
          </w:tcPr>
          <w:p w14:paraId="56740620" w14:textId="77777777" w:rsidR="00071B18" w:rsidRDefault="00071B18" w:rsidP="00071B18">
            <w:pPr>
              <w:pStyle w:val="TableBodyCopy"/>
            </w:pPr>
          </w:p>
        </w:tc>
      </w:tr>
      <w:tr w:rsidR="00071B18" w:rsidRPr="00CC38F7" w14:paraId="6174B7BF" w14:textId="77777777" w:rsidTr="00C42800">
        <w:tblPrEx>
          <w:tblCellMar>
            <w:left w:w="108" w:type="dxa"/>
            <w:right w:w="108" w:type="dxa"/>
          </w:tblCellMar>
        </w:tblPrEx>
        <w:trPr>
          <w:cantSplit/>
          <w:trHeight w:val="395"/>
        </w:trPr>
        <w:tc>
          <w:tcPr>
            <w:tcW w:w="4894" w:type="dxa"/>
          </w:tcPr>
          <w:p w14:paraId="7ACE5180" w14:textId="0FCF701D" w:rsidR="00071B18" w:rsidRPr="00EB1196" w:rsidRDefault="00071B18" w:rsidP="005F27C3">
            <w:pPr>
              <w:pStyle w:val="TableDescriptivestatements"/>
              <w:numPr>
                <w:ilvl w:val="0"/>
                <w:numId w:val="45"/>
              </w:numPr>
            </w:pPr>
            <w:r w:rsidRPr="00497B85">
              <w:t>Applies content knowledge to develop a mathematical model of a real-world situation and analyzes and evaluates how well the model represents the situation.</w:t>
            </w:r>
          </w:p>
        </w:tc>
        <w:tc>
          <w:tcPr>
            <w:tcW w:w="864" w:type="dxa"/>
          </w:tcPr>
          <w:p w14:paraId="581983A6" w14:textId="77777777" w:rsidR="00071B18" w:rsidRDefault="00071B18" w:rsidP="00071B18">
            <w:pPr>
              <w:pStyle w:val="TableBodyCopy"/>
            </w:pPr>
          </w:p>
        </w:tc>
        <w:tc>
          <w:tcPr>
            <w:tcW w:w="866" w:type="dxa"/>
          </w:tcPr>
          <w:p w14:paraId="65DC63B9" w14:textId="77777777" w:rsidR="00071B18" w:rsidRDefault="00071B18" w:rsidP="00071B18">
            <w:pPr>
              <w:pStyle w:val="TableBodyCopy"/>
            </w:pPr>
          </w:p>
        </w:tc>
        <w:tc>
          <w:tcPr>
            <w:tcW w:w="864" w:type="dxa"/>
          </w:tcPr>
          <w:p w14:paraId="52EAAA0A" w14:textId="77777777" w:rsidR="00071B18" w:rsidRDefault="00071B18" w:rsidP="00071B18">
            <w:pPr>
              <w:pStyle w:val="TableBodyCopy"/>
            </w:pPr>
          </w:p>
        </w:tc>
        <w:tc>
          <w:tcPr>
            <w:tcW w:w="864" w:type="dxa"/>
          </w:tcPr>
          <w:p w14:paraId="0F8A28D0" w14:textId="77777777" w:rsidR="00071B18" w:rsidRDefault="00071B18" w:rsidP="00071B18">
            <w:pPr>
              <w:pStyle w:val="TableBodyCopy"/>
            </w:pPr>
          </w:p>
        </w:tc>
        <w:tc>
          <w:tcPr>
            <w:tcW w:w="864" w:type="dxa"/>
          </w:tcPr>
          <w:p w14:paraId="424C6B9C" w14:textId="77777777" w:rsidR="00071B18" w:rsidRDefault="00071B18" w:rsidP="00071B18">
            <w:pPr>
              <w:pStyle w:val="TableBodyCopy"/>
            </w:pPr>
          </w:p>
        </w:tc>
        <w:tc>
          <w:tcPr>
            <w:tcW w:w="864" w:type="dxa"/>
          </w:tcPr>
          <w:p w14:paraId="08C9146B" w14:textId="77777777" w:rsidR="00071B18" w:rsidRDefault="00071B18" w:rsidP="00071B18">
            <w:pPr>
              <w:pStyle w:val="TableBodyCopy"/>
            </w:pPr>
          </w:p>
        </w:tc>
        <w:tc>
          <w:tcPr>
            <w:tcW w:w="864" w:type="dxa"/>
          </w:tcPr>
          <w:p w14:paraId="2521110F" w14:textId="77777777" w:rsidR="00071B18" w:rsidRDefault="00071B18" w:rsidP="00071B18">
            <w:pPr>
              <w:pStyle w:val="TableBodyCopy"/>
            </w:pPr>
          </w:p>
        </w:tc>
        <w:tc>
          <w:tcPr>
            <w:tcW w:w="864" w:type="dxa"/>
          </w:tcPr>
          <w:p w14:paraId="00982B2B" w14:textId="77777777" w:rsidR="00071B18" w:rsidRDefault="00071B18" w:rsidP="00071B18">
            <w:pPr>
              <w:pStyle w:val="TableBodyCopy"/>
            </w:pPr>
          </w:p>
        </w:tc>
        <w:tc>
          <w:tcPr>
            <w:tcW w:w="864" w:type="dxa"/>
          </w:tcPr>
          <w:p w14:paraId="68BCC55E" w14:textId="77777777" w:rsidR="00071B18" w:rsidRDefault="00071B18" w:rsidP="00071B18">
            <w:pPr>
              <w:pStyle w:val="TableBodyCopy"/>
            </w:pPr>
          </w:p>
        </w:tc>
        <w:tc>
          <w:tcPr>
            <w:tcW w:w="864" w:type="dxa"/>
          </w:tcPr>
          <w:p w14:paraId="2CECA28F" w14:textId="77777777" w:rsidR="00071B18" w:rsidRDefault="00071B18" w:rsidP="00071B18">
            <w:pPr>
              <w:pStyle w:val="TableBodyCopy"/>
            </w:pPr>
          </w:p>
        </w:tc>
        <w:tc>
          <w:tcPr>
            <w:tcW w:w="864" w:type="dxa"/>
          </w:tcPr>
          <w:p w14:paraId="0D250D1D" w14:textId="77777777" w:rsidR="00071B18" w:rsidRDefault="00071B18" w:rsidP="00071B18">
            <w:pPr>
              <w:pStyle w:val="TableBodyCopy"/>
            </w:pPr>
          </w:p>
        </w:tc>
      </w:tr>
      <w:tr w:rsidR="00071B18" w:rsidRPr="00CC38F7" w14:paraId="13DEDD3D" w14:textId="77777777" w:rsidTr="00C42800">
        <w:tblPrEx>
          <w:tblCellMar>
            <w:left w:w="108" w:type="dxa"/>
            <w:right w:w="108" w:type="dxa"/>
          </w:tblCellMar>
        </w:tblPrEx>
        <w:trPr>
          <w:cantSplit/>
          <w:trHeight w:val="395"/>
        </w:trPr>
        <w:tc>
          <w:tcPr>
            <w:tcW w:w="4894" w:type="dxa"/>
          </w:tcPr>
          <w:p w14:paraId="560A413E" w14:textId="240CBDA9" w:rsidR="00071B18" w:rsidRPr="00EB1196" w:rsidRDefault="00071B18" w:rsidP="005F27C3">
            <w:pPr>
              <w:pStyle w:val="TableDescriptivestatements"/>
              <w:numPr>
                <w:ilvl w:val="0"/>
                <w:numId w:val="45"/>
              </w:numPr>
            </w:pPr>
            <w:r w:rsidRPr="00497B85">
              <w:t>Demonstrates an understanding of estimation and evaluates its appropriate uses.</w:t>
            </w:r>
          </w:p>
        </w:tc>
        <w:tc>
          <w:tcPr>
            <w:tcW w:w="864" w:type="dxa"/>
          </w:tcPr>
          <w:p w14:paraId="6275CD46" w14:textId="77777777" w:rsidR="00071B18" w:rsidRDefault="00071B18" w:rsidP="00071B18">
            <w:pPr>
              <w:pStyle w:val="TableBodyCopy"/>
            </w:pPr>
          </w:p>
        </w:tc>
        <w:tc>
          <w:tcPr>
            <w:tcW w:w="866" w:type="dxa"/>
          </w:tcPr>
          <w:p w14:paraId="5C50E9E5" w14:textId="77777777" w:rsidR="00071B18" w:rsidRDefault="00071B18" w:rsidP="00071B18">
            <w:pPr>
              <w:pStyle w:val="TableBodyCopy"/>
            </w:pPr>
          </w:p>
        </w:tc>
        <w:tc>
          <w:tcPr>
            <w:tcW w:w="864" w:type="dxa"/>
          </w:tcPr>
          <w:p w14:paraId="2729CC83" w14:textId="77777777" w:rsidR="00071B18" w:rsidRDefault="00071B18" w:rsidP="00071B18">
            <w:pPr>
              <w:pStyle w:val="TableBodyCopy"/>
            </w:pPr>
          </w:p>
        </w:tc>
        <w:tc>
          <w:tcPr>
            <w:tcW w:w="864" w:type="dxa"/>
          </w:tcPr>
          <w:p w14:paraId="09977AA9" w14:textId="77777777" w:rsidR="00071B18" w:rsidRDefault="00071B18" w:rsidP="00071B18">
            <w:pPr>
              <w:pStyle w:val="TableBodyCopy"/>
            </w:pPr>
          </w:p>
        </w:tc>
        <w:tc>
          <w:tcPr>
            <w:tcW w:w="864" w:type="dxa"/>
          </w:tcPr>
          <w:p w14:paraId="13495A4C" w14:textId="77777777" w:rsidR="00071B18" w:rsidRDefault="00071B18" w:rsidP="00071B18">
            <w:pPr>
              <w:pStyle w:val="TableBodyCopy"/>
            </w:pPr>
          </w:p>
        </w:tc>
        <w:tc>
          <w:tcPr>
            <w:tcW w:w="864" w:type="dxa"/>
          </w:tcPr>
          <w:p w14:paraId="0019D23B" w14:textId="77777777" w:rsidR="00071B18" w:rsidRDefault="00071B18" w:rsidP="00071B18">
            <w:pPr>
              <w:pStyle w:val="TableBodyCopy"/>
            </w:pPr>
          </w:p>
        </w:tc>
        <w:tc>
          <w:tcPr>
            <w:tcW w:w="864" w:type="dxa"/>
          </w:tcPr>
          <w:p w14:paraId="79A2D2E2" w14:textId="77777777" w:rsidR="00071B18" w:rsidRDefault="00071B18" w:rsidP="00071B18">
            <w:pPr>
              <w:pStyle w:val="TableBodyCopy"/>
            </w:pPr>
          </w:p>
        </w:tc>
        <w:tc>
          <w:tcPr>
            <w:tcW w:w="864" w:type="dxa"/>
          </w:tcPr>
          <w:p w14:paraId="768123CE" w14:textId="77777777" w:rsidR="00071B18" w:rsidRDefault="00071B18" w:rsidP="00071B18">
            <w:pPr>
              <w:pStyle w:val="TableBodyCopy"/>
            </w:pPr>
          </w:p>
        </w:tc>
        <w:tc>
          <w:tcPr>
            <w:tcW w:w="864" w:type="dxa"/>
          </w:tcPr>
          <w:p w14:paraId="53479F7A" w14:textId="77777777" w:rsidR="00071B18" w:rsidRDefault="00071B18" w:rsidP="00071B18">
            <w:pPr>
              <w:pStyle w:val="TableBodyCopy"/>
            </w:pPr>
          </w:p>
        </w:tc>
        <w:tc>
          <w:tcPr>
            <w:tcW w:w="864" w:type="dxa"/>
          </w:tcPr>
          <w:p w14:paraId="7DBDFF15" w14:textId="77777777" w:rsidR="00071B18" w:rsidRDefault="00071B18" w:rsidP="00071B18">
            <w:pPr>
              <w:pStyle w:val="TableBodyCopy"/>
            </w:pPr>
          </w:p>
        </w:tc>
        <w:tc>
          <w:tcPr>
            <w:tcW w:w="864" w:type="dxa"/>
          </w:tcPr>
          <w:p w14:paraId="7CEFBAD1" w14:textId="77777777" w:rsidR="00071B18" w:rsidRDefault="00071B18" w:rsidP="00071B18">
            <w:pPr>
              <w:pStyle w:val="TableBodyCopy"/>
            </w:pPr>
          </w:p>
        </w:tc>
      </w:tr>
      <w:tr w:rsidR="00071B18" w:rsidRPr="00CC38F7" w14:paraId="1A4CBA91" w14:textId="77777777" w:rsidTr="00C42800">
        <w:tblPrEx>
          <w:tblCellMar>
            <w:left w:w="108" w:type="dxa"/>
            <w:right w:w="108" w:type="dxa"/>
          </w:tblCellMar>
        </w:tblPrEx>
        <w:trPr>
          <w:cantSplit/>
          <w:trHeight w:val="395"/>
        </w:trPr>
        <w:tc>
          <w:tcPr>
            <w:tcW w:w="4894" w:type="dxa"/>
          </w:tcPr>
          <w:p w14:paraId="6F1A667F" w14:textId="44D3DB05" w:rsidR="00071B18" w:rsidRPr="00EB1196" w:rsidRDefault="000C4584" w:rsidP="00560A11">
            <w:pPr>
              <w:pStyle w:val="TableBodyCopy"/>
            </w:pPr>
            <w:r>
              <w:t xml:space="preserve">Competency </w:t>
            </w:r>
            <w:r w:rsidRPr="00AB698F">
              <w:t>0</w:t>
            </w:r>
            <w:r>
              <w:t xml:space="preserve">16: </w:t>
            </w:r>
            <w:r w:rsidRPr="00EF25E7">
              <w:rPr>
                <w:i/>
              </w:rPr>
              <w:t>The teacher understands mathematical connections within and outside of mathematics and how to communicate mathematical ideas and concepts.</w:t>
            </w:r>
          </w:p>
        </w:tc>
        <w:tc>
          <w:tcPr>
            <w:tcW w:w="864" w:type="dxa"/>
          </w:tcPr>
          <w:p w14:paraId="62DB0C12" w14:textId="77777777" w:rsidR="00071B18" w:rsidRDefault="00071B18" w:rsidP="003F2D56">
            <w:pPr>
              <w:pStyle w:val="TableBodyCopy"/>
            </w:pPr>
          </w:p>
        </w:tc>
        <w:tc>
          <w:tcPr>
            <w:tcW w:w="866" w:type="dxa"/>
          </w:tcPr>
          <w:p w14:paraId="086B0B26" w14:textId="77777777" w:rsidR="00071B18" w:rsidRDefault="00071B18" w:rsidP="003F2D56">
            <w:pPr>
              <w:pStyle w:val="TableBodyCopy"/>
            </w:pPr>
          </w:p>
        </w:tc>
        <w:tc>
          <w:tcPr>
            <w:tcW w:w="864" w:type="dxa"/>
          </w:tcPr>
          <w:p w14:paraId="0D9766E8" w14:textId="77777777" w:rsidR="00071B18" w:rsidRDefault="00071B18" w:rsidP="003F2D56">
            <w:pPr>
              <w:pStyle w:val="TableBodyCopy"/>
            </w:pPr>
          </w:p>
        </w:tc>
        <w:tc>
          <w:tcPr>
            <w:tcW w:w="864" w:type="dxa"/>
          </w:tcPr>
          <w:p w14:paraId="04538B4E" w14:textId="77777777" w:rsidR="00071B18" w:rsidRDefault="00071B18" w:rsidP="003F2D56">
            <w:pPr>
              <w:pStyle w:val="TableBodyCopy"/>
            </w:pPr>
          </w:p>
        </w:tc>
        <w:tc>
          <w:tcPr>
            <w:tcW w:w="864" w:type="dxa"/>
          </w:tcPr>
          <w:p w14:paraId="1413EB95" w14:textId="77777777" w:rsidR="00071B18" w:rsidRDefault="00071B18" w:rsidP="003F2D56">
            <w:pPr>
              <w:pStyle w:val="TableBodyCopy"/>
            </w:pPr>
          </w:p>
        </w:tc>
        <w:tc>
          <w:tcPr>
            <w:tcW w:w="864" w:type="dxa"/>
          </w:tcPr>
          <w:p w14:paraId="5B41681A" w14:textId="77777777" w:rsidR="00071B18" w:rsidRDefault="00071B18" w:rsidP="003F2D56">
            <w:pPr>
              <w:pStyle w:val="TableBodyCopy"/>
            </w:pPr>
          </w:p>
        </w:tc>
        <w:tc>
          <w:tcPr>
            <w:tcW w:w="864" w:type="dxa"/>
          </w:tcPr>
          <w:p w14:paraId="77439764" w14:textId="77777777" w:rsidR="00071B18" w:rsidRDefault="00071B18" w:rsidP="003F2D56">
            <w:pPr>
              <w:pStyle w:val="TableBodyCopy"/>
            </w:pPr>
          </w:p>
        </w:tc>
        <w:tc>
          <w:tcPr>
            <w:tcW w:w="864" w:type="dxa"/>
          </w:tcPr>
          <w:p w14:paraId="7713D162" w14:textId="77777777" w:rsidR="00071B18" w:rsidRDefault="00071B18" w:rsidP="003F2D56">
            <w:pPr>
              <w:pStyle w:val="TableBodyCopy"/>
            </w:pPr>
          </w:p>
        </w:tc>
        <w:tc>
          <w:tcPr>
            <w:tcW w:w="864" w:type="dxa"/>
          </w:tcPr>
          <w:p w14:paraId="4E5498C2" w14:textId="77777777" w:rsidR="00071B18" w:rsidRDefault="00071B18" w:rsidP="003F2D56">
            <w:pPr>
              <w:pStyle w:val="TableBodyCopy"/>
            </w:pPr>
          </w:p>
        </w:tc>
        <w:tc>
          <w:tcPr>
            <w:tcW w:w="864" w:type="dxa"/>
          </w:tcPr>
          <w:p w14:paraId="1E752392" w14:textId="77777777" w:rsidR="00071B18" w:rsidRDefault="00071B18" w:rsidP="003F2D56">
            <w:pPr>
              <w:pStyle w:val="TableBodyCopy"/>
            </w:pPr>
          </w:p>
        </w:tc>
        <w:tc>
          <w:tcPr>
            <w:tcW w:w="864" w:type="dxa"/>
          </w:tcPr>
          <w:p w14:paraId="0EE24A65" w14:textId="77777777" w:rsidR="00071B18" w:rsidRDefault="00071B18" w:rsidP="003F2D56">
            <w:pPr>
              <w:pStyle w:val="TableBodyCopy"/>
            </w:pPr>
          </w:p>
        </w:tc>
      </w:tr>
      <w:tr w:rsidR="000C4584" w:rsidRPr="00CC38F7" w14:paraId="2B6738F5" w14:textId="77777777" w:rsidTr="00C42800">
        <w:tblPrEx>
          <w:tblCellMar>
            <w:left w:w="108" w:type="dxa"/>
            <w:right w:w="108" w:type="dxa"/>
          </w:tblCellMar>
        </w:tblPrEx>
        <w:trPr>
          <w:cantSplit/>
          <w:trHeight w:val="395"/>
        </w:trPr>
        <w:tc>
          <w:tcPr>
            <w:tcW w:w="4894" w:type="dxa"/>
          </w:tcPr>
          <w:p w14:paraId="77ECDA6C" w14:textId="5CC3138D" w:rsidR="000C4584" w:rsidRPr="00EB1196" w:rsidRDefault="000C4584" w:rsidP="005F27C3">
            <w:pPr>
              <w:pStyle w:val="TableDescriptivestatements"/>
              <w:numPr>
                <w:ilvl w:val="0"/>
                <w:numId w:val="46"/>
              </w:numPr>
            </w:pPr>
            <w:r w:rsidRPr="00D258F9">
              <w:t xml:space="preserve">Recognizes and uses multiple representations of a mathematical concept (e.g., a point and its coordinates, the area of circle as a quadratic function </w:t>
            </w:r>
            <w:r w:rsidRPr="00D258F9">
              <w:br/>
              <w:t xml:space="preserve">in </w:t>
            </w:r>
            <w:r w:rsidRPr="005F27C3">
              <w:rPr>
                <w:i/>
              </w:rPr>
              <w:t>r</w:t>
            </w:r>
            <w:r w:rsidRPr="00D258F9">
              <w:t>, probability as the ratio of two areas).</w:t>
            </w:r>
          </w:p>
        </w:tc>
        <w:tc>
          <w:tcPr>
            <w:tcW w:w="864" w:type="dxa"/>
          </w:tcPr>
          <w:p w14:paraId="54845C31" w14:textId="77777777" w:rsidR="000C4584" w:rsidRDefault="000C4584" w:rsidP="000C4584">
            <w:pPr>
              <w:pStyle w:val="TableBodyCopy"/>
            </w:pPr>
          </w:p>
        </w:tc>
        <w:tc>
          <w:tcPr>
            <w:tcW w:w="866" w:type="dxa"/>
          </w:tcPr>
          <w:p w14:paraId="74D1A07C" w14:textId="77777777" w:rsidR="000C4584" w:rsidRDefault="000C4584" w:rsidP="000C4584">
            <w:pPr>
              <w:pStyle w:val="TableBodyCopy"/>
            </w:pPr>
          </w:p>
        </w:tc>
        <w:tc>
          <w:tcPr>
            <w:tcW w:w="864" w:type="dxa"/>
          </w:tcPr>
          <w:p w14:paraId="2906A956" w14:textId="77777777" w:rsidR="000C4584" w:rsidRDefault="000C4584" w:rsidP="000C4584">
            <w:pPr>
              <w:pStyle w:val="TableBodyCopy"/>
            </w:pPr>
          </w:p>
        </w:tc>
        <w:tc>
          <w:tcPr>
            <w:tcW w:w="864" w:type="dxa"/>
          </w:tcPr>
          <w:p w14:paraId="7F9B1E7B" w14:textId="77777777" w:rsidR="000C4584" w:rsidRDefault="000C4584" w:rsidP="000C4584">
            <w:pPr>
              <w:pStyle w:val="TableBodyCopy"/>
            </w:pPr>
          </w:p>
        </w:tc>
        <w:tc>
          <w:tcPr>
            <w:tcW w:w="864" w:type="dxa"/>
          </w:tcPr>
          <w:p w14:paraId="7CED5781" w14:textId="77777777" w:rsidR="000C4584" w:rsidRDefault="000C4584" w:rsidP="000C4584">
            <w:pPr>
              <w:pStyle w:val="TableBodyCopy"/>
            </w:pPr>
          </w:p>
        </w:tc>
        <w:tc>
          <w:tcPr>
            <w:tcW w:w="864" w:type="dxa"/>
          </w:tcPr>
          <w:p w14:paraId="3842F5C3" w14:textId="77777777" w:rsidR="000C4584" w:rsidRDefault="000C4584" w:rsidP="000C4584">
            <w:pPr>
              <w:pStyle w:val="TableBodyCopy"/>
            </w:pPr>
          </w:p>
        </w:tc>
        <w:tc>
          <w:tcPr>
            <w:tcW w:w="864" w:type="dxa"/>
          </w:tcPr>
          <w:p w14:paraId="7BDB0417" w14:textId="77777777" w:rsidR="000C4584" w:rsidRDefault="000C4584" w:rsidP="000C4584">
            <w:pPr>
              <w:pStyle w:val="TableBodyCopy"/>
            </w:pPr>
          </w:p>
        </w:tc>
        <w:tc>
          <w:tcPr>
            <w:tcW w:w="864" w:type="dxa"/>
          </w:tcPr>
          <w:p w14:paraId="1C38E6C9" w14:textId="77777777" w:rsidR="000C4584" w:rsidRDefault="000C4584" w:rsidP="000C4584">
            <w:pPr>
              <w:pStyle w:val="TableBodyCopy"/>
            </w:pPr>
          </w:p>
        </w:tc>
        <w:tc>
          <w:tcPr>
            <w:tcW w:w="864" w:type="dxa"/>
          </w:tcPr>
          <w:p w14:paraId="4DFA6D62" w14:textId="77777777" w:rsidR="000C4584" w:rsidRDefault="000C4584" w:rsidP="000C4584">
            <w:pPr>
              <w:pStyle w:val="TableBodyCopy"/>
            </w:pPr>
          </w:p>
        </w:tc>
        <w:tc>
          <w:tcPr>
            <w:tcW w:w="864" w:type="dxa"/>
          </w:tcPr>
          <w:p w14:paraId="1B432391" w14:textId="77777777" w:rsidR="000C4584" w:rsidRDefault="000C4584" w:rsidP="000C4584">
            <w:pPr>
              <w:pStyle w:val="TableBodyCopy"/>
            </w:pPr>
          </w:p>
        </w:tc>
        <w:tc>
          <w:tcPr>
            <w:tcW w:w="864" w:type="dxa"/>
          </w:tcPr>
          <w:p w14:paraId="79B838C8" w14:textId="77777777" w:rsidR="000C4584" w:rsidRDefault="000C4584" w:rsidP="000C4584">
            <w:pPr>
              <w:pStyle w:val="TableBodyCopy"/>
            </w:pPr>
          </w:p>
        </w:tc>
      </w:tr>
      <w:tr w:rsidR="000C4584" w:rsidRPr="00CC38F7" w14:paraId="42389434" w14:textId="77777777" w:rsidTr="00C42800">
        <w:tblPrEx>
          <w:tblCellMar>
            <w:left w:w="108" w:type="dxa"/>
            <w:right w:w="108" w:type="dxa"/>
          </w:tblCellMar>
        </w:tblPrEx>
        <w:trPr>
          <w:cantSplit/>
          <w:trHeight w:val="395"/>
        </w:trPr>
        <w:tc>
          <w:tcPr>
            <w:tcW w:w="4894" w:type="dxa"/>
          </w:tcPr>
          <w:p w14:paraId="21E929AC" w14:textId="42D1F88A" w:rsidR="000C4584" w:rsidRPr="00EB1196" w:rsidRDefault="000C4584" w:rsidP="005F27C3">
            <w:pPr>
              <w:pStyle w:val="TableDescriptivestatements"/>
              <w:numPr>
                <w:ilvl w:val="0"/>
                <w:numId w:val="46"/>
              </w:numPr>
            </w:pPr>
            <w:r w:rsidRPr="00D258F9">
              <w:t>Uses mathematics to model and solve problems in other disciplines, such as art, music, science, social science and business.</w:t>
            </w:r>
          </w:p>
        </w:tc>
        <w:tc>
          <w:tcPr>
            <w:tcW w:w="864" w:type="dxa"/>
          </w:tcPr>
          <w:p w14:paraId="08F07A3D" w14:textId="77777777" w:rsidR="000C4584" w:rsidRDefault="000C4584" w:rsidP="000C4584">
            <w:pPr>
              <w:pStyle w:val="TableBodyCopy"/>
            </w:pPr>
          </w:p>
        </w:tc>
        <w:tc>
          <w:tcPr>
            <w:tcW w:w="866" w:type="dxa"/>
          </w:tcPr>
          <w:p w14:paraId="0C8E25F8" w14:textId="77777777" w:rsidR="000C4584" w:rsidRDefault="000C4584" w:rsidP="000C4584">
            <w:pPr>
              <w:pStyle w:val="TableBodyCopy"/>
            </w:pPr>
          </w:p>
        </w:tc>
        <w:tc>
          <w:tcPr>
            <w:tcW w:w="864" w:type="dxa"/>
          </w:tcPr>
          <w:p w14:paraId="44534A39" w14:textId="77777777" w:rsidR="000C4584" w:rsidRDefault="000C4584" w:rsidP="000C4584">
            <w:pPr>
              <w:pStyle w:val="TableBodyCopy"/>
            </w:pPr>
          </w:p>
        </w:tc>
        <w:tc>
          <w:tcPr>
            <w:tcW w:w="864" w:type="dxa"/>
          </w:tcPr>
          <w:p w14:paraId="4A535036" w14:textId="77777777" w:rsidR="000C4584" w:rsidRDefault="000C4584" w:rsidP="000C4584">
            <w:pPr>
              <w:pStyle w:val="TableBodyCopy"/>
            </w:pPr>
          </w:p>
        </w:tc>
        <w:tc>
          <w:tcPr>
            <w:tcW w:w="864" w:type="dxa"/>
          </w:tcPr>
          <w:p w14:paraId="793909D8" w14:textId="77777777" w:rsidR="000C4584" w:rsidRDefault="000C4584" w:rsidP="000C4584">
            <w:pPr>
              <w:pStyle w:val="TableBodyCopy"/>
            </w:pPr>
          </w:p>
        </w:tc>
        <w:tc>
          <w:tcPr>
            <w:tcW w:w="864" w:type="dxa"/>
          </w:tcPr>
          <w:p w14:paraId="1C3BA8B2" w14:textId="77777777" w:rsidR="000C4584" w:rsidRDefault="000C4584" w:rsidP="000C4584">
            <w:pPr>
              <w:pStyle w:val="TableBodyCopy"/>
            </w:pPr>
          </w:p>
        </w:tc>
        <w:tc>
          <w:tcPr>
            <w:tcW w:w="864" w:type="dxa"/>
          </w:tcPr>
          <w:p w14:paraId="37C366A4" w14:textId="77777777" w:rsidR="000C4584" w:rsidRDefault="000C4584" w:rsidP="000C4584">
            <w:pPr>
              <w:pStyle w:val="TableBodyCopy"/>
            </w:pPr>
          </w:p>
        </w:tc>
        <w:tc>
          <w:tcPr>
            <w:tcW w:w="864" w:type="dxa"/>
          </w:tcPr>
          <w:p w14:paraId="5E458156" w14:textId="77777777" w:rsidR="000C4584" w:rsidRDefault="000C4584" w:rsidP="000C4584">
            <w:pPr>
              <w:pStyle w:val="TableBodyCopy"/>
            </w:pPr>
          </w:p>
        </w:tc>
        <w:tc>
          <w:tcPr>
            <w:tcW w:w="864" w:type="dxa"/>
          </w:tcPr>
          <w:p w14:paraId="2B7F9F54" w14:textId="77777777" w:rsidR="000C4584" w:rsidRDefault="000C4584" w:rsidP="000C4584">
            <w:pPr>
              <w:pStyle w:val="TableBodyCopy"/>
            </w:pPr>
          </w:p>
        </w:tc>
        <w:tc>
          <w:tcPr>
            <w:tcW w:w="864" w:type="dxa"/>
          </w:tcPr>
          <w:p w14:paraId="5A10203F" w14:textId="77777777" w:rsidR="000C4584" w:rsidRDefault="000C4584" w:rsidP="000C4584">
            <w:pPr>
              <w:pStyle w:val="TableBodyCopy"/>
            </w:pPr>
          </w:p>
        </w:tc>
        <w:tc>
          <w:tcPr>
            <w:tcW w:w="864" w:type="dxa"/>
          </w:tcPr>
          <w:p w14:paraId="37B1FCB6" w14:textId="77777777" w:rsidR="000C4584" w:rsidRDefault="000C4584" w:rsidP="000C4584">
            <w:pPr>
              <w:pStyle w:val="TableBodyCopy"/>
            </w:pPr>
          </w:p>
        </w:tc>
      </w:tr>
      <w:tr w:rsidR="000C4584" w:rsidRPr="00CC38F7" w14:paraId="02A413C5" w14:textId="77777777" w:rsidTr="00C42800">
        <w:tblPrEx>
          <w:tblCellMar>
            <w:left w:w="108" w:type="dxa"/>
            <w:right w:w="108" w:type="dxa"/>
          </w:tblCellMar>
        </w:tblPrEx>
        <w:trPr>
          <w:cantSplit/>
          <w:trHeight w:val="395"/>
        </w:trPr>
        <w:tc>
          <w:tcPr>
            <w:tcW w:w="4894" w:type="dxa"/>
          </w:tcPr>
          <w:p w14:paraId="07DF6B17" w14:textId="0C38AAB1" w:rsidR="000C4584" w:rsidRPr="00EB1196" w:rsidRDefault="000C4584" w:rsidP="005F27C3">
            <w:pPr>
              <w:pStyle w:val="TableDescriptivestatements"/>
              <w:numPr>
                <w:ilvl w:val="0"/>
                <w:numId w:val="46"/>
              </w:numPr>
            </w:pPr>
            <w:r w:rsidRPr="00D258F9">
              <w:t>Expresses mathematical statements using developmentally appropriate language, standard English, mathematical language and symbolic mathematics.</w:t>
            </w:r>
          </w:p>
        </w:tc>
        <w:tc>
          <w:tcPr>
            <w:tcW w:w="864" w:type="dxa"/>
          </w:tcPr>
          <w:p w14:paraId="211C1265" w14:textId="77777777" w:rsidR="000C4584" w:rsidRDefault="000C4584" w:rsidP="000C4584">
            <w:pPr>
              <w:pStyle w:val="TableBodyCopy"/>
            </w:pPr>
          </w:p>
        </w:tc>
        <w:tc>
          <w:tcPr>
            <w:tcW w:w="866" w:type="dxa"/>
          </w:tcPr>
          <w:p w14:paraId="4CFA79A4" w14:textId="77777777" w:rsidR="000C4584" w:rsidRDefault="000C4584" w:rsidP="000C4584">
            <w:pPr>
              <w:pStyle w:val="TableBodyCopy"/>
            </w:pPr>
          </w:p>
        </w:tc>
        <w:tc>
          <w:tcPr>
            <w:tcW w:w="864" w:type="dxa"/>
          </w:tcPr>
          <w:p w14:paraId="40197753" w14:textId="77777777" w:rsidR="000C4584" w:rsidRDefault="000C4584" w:rsidP="000C4584">
            <w:pPr>
              <w:pStyle w:val="TableBodyCopy"/>
            </w:pPr>
          </w:p>
        </w:tc>
        <w:tc>
          <w:tcPr>
            <w:tcW w:w="864" w:type="dxa"/>
          </w:tcPr>
          <w:p w14:paraId="2C037076" w14:textId="77777777" w:rsidR="000C4584" w:rsidRDefault="000C4584" w:rsidP="000C4584">
            <w:pPr>
              <w:pStyle w:val="TableBodyCopy"/>
            </w:pPr>
          </w:p>
        </w:tc>
        <w:tc>
          <w:tcPr>
            <w:tcW w:w="864" w:type="dxa"/>
          </w:tcPr>
          <w:p w14:paraId="1AFE3962" w14:textId="77777777" w:rsidR="000C4584" w:rsidRDefault="000C4584" w:rsidP="000C4584">
            <w:pPr>
              <w:pStyle w:val="TableBodyCopy"/>
            </w:pPr>
          </w:p>
        </w:tc>
        <w:tc>
          <w:tcPr>
            <w:tcW w:w="864" w:type="dxa"/>
          </w:tcPr>
          <w:p w14:paraId="25EC2844" w14:textId="77777777" w:rsidR="000C4584" w:rsidRDefault="000C4584" w:rsidP="000C4584">
            <w:pPr>
              <w:pStyle w:val="TableBodyCopy"/>
            </w:pPr>
          </w:p>
        </w:tc>
        <w:tc>
          <w:tcPr>
            <w:tcW w:w="864" w:type="dxa"/>
          </w:tcPr>
          <w:p w14:paraId="6FD16D00" w14:textId="77777777" w:rsidR="000C4584" w:rsidRDefault="000C4584" w:rsidP="000C4584">
            <w:pPr>
              <w:pStyle w:val="TableBodyCopy"/>
            </w:pPr>
          </w:p>
        </w:tc>
        <w:tc>
          <w:tcPr>
            <w:tcW w:w="864" w:type="dxa"/>
          </w:tcPr>
          <w:p w14:paraId="504F90F6" w14:textId="77777777" w:rsidR="000C4584" w:rsidRDefault="000C4584" w:rsidP="000C4584">
            <w:pPr>
              <w:pStyle w:val="TableBodyCopy"/>
            </w:pPr>
          </w:p>
        </w:tc>
        <w:tc>
          <w:tcPr>
            <w:tcW w:w="864" w:type="dxa"/>
          </w:tcPr>
          <w:p w14:paraId="1778FFDE" w14:textId="77777777" w:rsidR="000C4584" w:rsidRDefault="000C4584" w:rsidP="000C4584">
            <w:pPr>
              <w:pStyle w:val="TableBodyCopy"/>
            </w:pPr>
          </w:p>
        </w:tc>
        <w:tc>
          <w:tcPr>
            <w:tcW w:w="864" w:type="dxa"/>
          </w:tcPr>
          <w:p w14:paraId="17FC9A9A" w14:textId="77777777" w:rsidR="000C4584" w:rsidRDefault="000C4584" w:rsidP="000C4584">
            <w:pPr>
              <w:pStyle w:val="TableBodyCopy"/>
            </w:pPr>
          </w:p>
        </w:tc>
        <w:tc>
          <w:tcPr>
            <w:tcW w:w="864" w:type="dxa"/>
          </w:tcPr>
          <w:p w14:paraId="50C3CD34" w14:textId="77777777" w:rsidR="000C4584" w:rsidRDefault="000C4584" w:rsidP="000C4584">
            <w:pPr>
              <w:pStyle w:val="TableBodyCopy"/>
            </w:pPr>
          </w:p>
        </w:tc>
      </w:tr>
      <w:tr w:rsidR="000C4584" w:rsidRPr="00CC38F7" w14:paraId="3C69115C" w14:textId="77777777" w:rsidTr="00C42800">
        <w:tblPrEx>
          <w:tblCellMar>
            <w:left w:w="108" w:type="dxa"/>
            <w:right w:w="108" w:type="dxa"/>
          </w:tblCellMar>
        </w:tblPrEx>
        <w:trPr>
          <w:cantSplit/>
          <w:trHeight w:val="395"/>
        </w:trPr>
        <w:tc>
          <w:tcPr>
            <w:tcW w:w="4894" w:type="dxa"/>
          </w:tcPr>
          <w:p w14:paraId="35791822" w14:textId="74F8F2A2" w:rsidR="000C4584" w:rsidRPr="00EB1196" w:rsidRDefault="000C4584" w:rsidP="005F27C3">
            <w:pPr>
              <w:pStyle w:val="TableDescriptivestatements"/>
              <w:numPr>
                <w:ilvl w:val="0"/>
                <w:numId w:val="46"/>
              </w:numPr>
            </w:pPr>
            <w:r w:rsidRPr="00D258F9">
              <w:t>Communicates mathematical ideas using a variety of representations (e.g., numeric, verbal, graphic, pictorial, symbolic, concrete).</w:t>
            </w:r>
          </w:p>
        </w:tc>
        <w:tc>
          <w:tcPr>
            <w:tcW w:w="864" w:type="dxa"/>
          </w:tcPr>
          <w:p w14:paraId="019F906B" w14:textId="77777777" w:rsidR="000C4584" w:rsidRDefault="000C4584" w:rsidP="000C4584">
            <w:pPr>
              <w:pStyle w:val="TableBodyCopy"/>
            </w:pPr>
          </w:p>
        </w:tc>
        <w:tc>
          <w:tcPr>
            <w:tcW w:w="866" w:type="dxa"/>
          </w:tcPr>
          <w:p w14:paraId="617417F6" w14:textId="77777777" w:rsidR="000C4584" w:rsidRDefault="000C4584" w:rsidP="000C4584">
            <w:pPr>
              <w:pStyle w:val="TableBodyCopy"/>
            </w:pPr>
          </w:p>
        </w:tc>
        <w:tc>
          <w:tcPr>
            <w:tcW w:w="864" w:type="dxa"/>
          </w:tcPr>
          <w:p w14:paraId="3DC80FF6" w14:textId="77777777" w:rsidR="000C4584" w:rsidRDefault="000C4584" w:rsidP="000C4584">
            <w:pPr>
              <w:pStyle w:val="TableBodyCopy"/>
            </w:pPr>
          </w:p>
        </w:tc>
        <w:tc>
          <w:tcPr>
            <w:tcW w:w="864" w:type="dxa"/>
          </w:tcPr>
          <w:p w14:paraId="3F191C45" w14:textId="77777777" w:rsidR="000C4584" w:rsidRDefault="000C4584" w:rsidP="000C4584">
            <w:pPr>
              <w:pStyle w:val="TableBodyCopy"/>
            </w:pPr>
          </w:p>
        </w:tc>
        <w:tc>
          <w:tcPr>
            <w:tcW w:w="864" w:type="dxa"/>
          </w:tcPr>
          <w:p w14:paraId="415E5CFB" w14:textId="77777777" w:rsidR="000C4584" w:rsidRDefault="000C4584" w:rsidP="000C4584">
            <w:pPr>
              <w:pStyle w:val="TableBodyCopy"/>
            </w:pPr>
          </w:p>
        </w:tc>
        <w:tc>
          <w:tcPr>
            <w:tcW w:w="864" w:type="dxa"/>
          </w:tcPr>
          <w:p w14:paraId="5C21E1D3" w14:textId="77777777" w:rsidR="000C4584" w:rsidRDefault="000C4584" w:rsidP="000C4584">
            <w:pPr>
              <w:pStyle w:val="TableBodyCopy"/>
            </w:pPr>
          </w:p>
        </w:tc>
        <w:tc>
          <w:tcPr>
            <w:tcW w:w="864" w:type="dxa"/>
          </w:tcPr>
          <w:p w14:paraId="1AE130EC" w14:textId="77777777" w:rsidR="000C4584" w:rsidRDefault="000C4584" w:rsidP="000C4584">
            <w:pPr>
              <w:pStyle w:val="TableBodyCopy"/>
            </w:pPr>
          </w:p>
        </w:tc>
        <w:tc>
          <w:tcPr>
            <w:tcW w:w="864" w:type="dxa"/>
          </w:tcPr>
          <w:p w14:paraId="4C1E9C55" w14:textId="77777777" w:rsidR="000C4584" w:rsidRDefault="000C4584" w:rsidP="000C4584">
            <w:pPr>
              <w:pStyle w:val="TableBodyCopy"/>
            </w:pPr>
          </w:p>
        </w:tc>
        <w:tc>
          <w:tcPr>
            <w:tcW w:w="864" w:type="dxa"/>
          </w:tcPr>
          <w:p w14:paraId="4D605779" w14:textId="77777777" w:rsidR="000C4584" w:rsidRDefault="000C4584" w:rsidP="000C4584">
            <w:pPr>
              <w:pStyle w:val="TableBodyCopy"/>
            </w:pPr>
          </w:p>
        </w:tc>
        <w:tc>
          <w:tcPr>
            <w:tcW w:w="864" w:type="dxa"/>
          </w:tcPr>
          <w:p w14:paraId="04089AB2" w14:textId="77777777" w:rsidR="000C4584" w:rsidRDefault="000C4584" w:rsidP="000C4584">
            <w:pPr>
              <w:pStyle w:val="TableBodyCopy"/>
            </w:pPr>
          </w:p>
        </w:tc>
        <w:tc>
          <w:tcPr>
            <w:tcW w:w="864" w:type="dxa"/>
          </w:tcPr>
          <w:p w14:paraId="59235B0E" w14:textId="77777777" w:rsidR="000C4584" w:rsidRDefault="000C4584" w:rsidP="000C4584">
            <w:pPr>
              <w:pStyle w:val="TableBodyCopy"/>
            </w:pPr>
          </w:p>
        </w:tc>
      </w:tr>
      <w:tr w:rsidR="000C4584" w:rsidRPr="00CC38F7" w14:paraId="17FA4404" w14:textId="77777777" w:rsidTr="00C42800">
        <w:tblPrEx>
          <w:tblCellMar>
            <w:left w:w="108" w:type="dxa"/>
            <w:right w:w="108" w:type="dxa"/>
          </w:tblCellMar>
        </w:tblPrEx>
        <w:trPr>
          <w:cantSplit/>
          <w:trHeight w:val="395"/>
        </w:trPr>
        <w:tc>
          <w:tcPr>
            <w:tcW w:w="4894" w:type="dxa"/>
          </w:tcPr>
          <w:p w14:paraId="0F37FDF8" w14:textId="0D8122BF" w:rsidR="000C4584" w:rsidRPr="00EB1196" w:rsidRDefault="000C4584" w:rsidP="005F27C3">
            <w:pPr>
              <w:pStyle w:val="TableDescriptivestatements"/>
              <w:numPr>
                <w:ilvl w:val="0"/>
                <w:numId w:val="46"/>
              </w:numPr>
            </w:pPr>
            <w:r w:rsidRPr="00D258F9">
              <w:lastRenderedPageBreak/>
              <w:t>Demonstrates an understanding of the use of visual media such as graphs, tables, diagrams and animations to communicate mathematical information.</w:t>
            </w:r>
          </w:p>
        </w:tc>
        <w:tc>
          <w:tcPr>
            <w:tcW w:w="864" w:type="dxa"/>
          </w:tcPr>
          <w:p w14:paraId="7216C0DF" w14:textId="77777777" w:rsidR="000C4584" w:rsidRDefault="000C4584" w:rsidP="000C4584">
            <w:pPr>
              <w:pStyle w:val="TableBodyCopy"/>
            </w:pPr>
          </w:p>
        </w:tc>
        <w:tc>
          <w:tcPr>
            <w:tcW w:w="866" w:type="dxa"/>
          </w:tcPr>
          <w:p w14:paraId="6DF22A8A" w14:textId="77777777" w:rsidR="000C4584" w:rsidRDefault="000C4584" w:rsidP="000C4584">
            <w:pPr>
              <w:pStyle w:val="TableBodyCopy"/>
            </w:pPr>
          </w:p>
        </w:tc>
        <w:tc>
          <w:tcPr>
            <w:tcW w:w="864" w:type="dxa"/>
          </w:tcPr>
          <w:p w14:paraId="7E56CFF6" w14:textId="77777777" w:rsidR="000C4584" w:rsidRDefault="000C4584" w:rsidP="000C4584">
            <w:pPr>
              <w:pStyle w:val="TableBodyCopy"/>
            </w:pPr>
          </w:p>
        </w:tc>
        <w:tc>
          <w:tcPr>
            <w:tcW w:w="864" w:type="dxa"/>
          </w:tcPr>
          <w:p w14:paraId="63751CDB" w14:textId="77777777" w:rsidR="000C4584" w:rsidRDefault="000C4584" w:rsidP="000C4584">
            <w:pPr>
              <w:pStyle w:val="TableBodyCopy"/>
            </w:pPr>
          </w:p>
        </w:tc>
        <w:tc>
          <w:tcPr>
            <w:tcW w:w="864" w:type="dxa"/>
          </w:tcPr>
          <w:p w14:paraId="1EE0ED94" w14:textId="77777777" w:rsidR="000C4584" w:rsidRDefault="000C4584" w:rsidP="000C4584">
            <w:pPr>
              <w:pStyle w:val="TableBodyCopy"/>
            </w:pPr>
          </w:p>
        </w:tc>
        <w:tc>
          <w:tcPr>
            <w:tcW w:w="864" w:type="dxa"/>
          </w:tcPr>
          <w:p w14:paraId="36070F72" w14:textId="77777777" w:rsidR="000C4584" w:rsidRDefault="000C4584" w:rsidP="000C4584">
            <w:pPr>
              <w:pStyle w:val="TableBodyCopy"/>
            </w:pPr>
          </w:p>
        </w:tc>
        <w:tc>
          <w:tcPr>
            <w:tcW w:w="864" w:type="dxa"/>
          </w:tcPr>
          <w:p w14:paraId="47E86999" w14:textId="77777777" w:rsidR="000C4584" w:rsidRDefault="000C4584" w:rsidP="000C4584">
            <w:pPr>
              <w:pStyle w:val="TableBodyCopy"/>
            </w:pPr>
          </w:p>
        </w:tc>
        <w:tc>
          <w:tcPr>
            <w:tcW w:w="864" w:type="dxa"/>
          </w:tcPr>
          <w:p w14:paraId="3A27DC9D" w14:textId="77777777" w:rsidR="000C4584" w:rsidRDefault="000C4584" w:rsidP="000C4584">
            <w:pPr>
              <w:pStyle w:val="TableBodyCopy"/>
            </w:pPr>
          </w:p>
        </w:tc>
        <w:tc>
          <w:tcPr>
            <w:tcW w:w="864" w:type="dxa"/>
          </w:tcPr>
          <w:p w14:paraId="26473832" w14:textId="77777777" w:rsidR="000C4584" w:rsidRDefault="000C4584" w:rsidP="000C4584">
            <w:pPr>
              <w:pStyle w:val="TableBodyCopy"/>
            </w:pPr>
          </w:p>
        </w:tc>
        <w:tc>
          <w:tcPr>
            <w:tcW w:w="864" w:type="dxa"/>
          </w:tcPr>
          <w:p w14:paraId="1543A2BE" w14:textId="77777777" w:rsidR="000C4584" w:rsidRDefault="000C4584" w:rsidP="000C4584">
            <w:pPr>
              <w:pStyle w:val="TableBodyCopy"/>
            </w:pPr>
          </w:p>
        </w:tc>
        <w:tc>
          <w:tcPr>
            <w:tcW w:w="864" w:type="dxa"/>
          </w:tcPr>
          <w:p w14:paraId="5EC71EED" w14:textId="77777777" w:rsidR="000C4584" w:rsidRDefault="000C4584" w:rsidP="000C4584">
            <w:pPr>
              <w:pStyle w:val="TableBodyCopy"/>
            </w:pPr>
          </w:p>
        </w:tc>
      </w:tr>
      <w:tr w:rsidR="000C4584" w:rsidRPr="00CC38F7" w14:paraId="252ABB2E" w14:textId="77777777" w:rsidTr="00C42800">
        <w:tblPrEx>
          <w:tblCellMar>
            <w:left w:w="108" w:type="dxa"/>
            <w:right w:w="108" w:type="dxa"/>
          </w:tblCellMar>
        </w:tblPrEx>
        <w:trPr>
          <w:cantSplit/>
          <w:trHeight w:val="395"/>
        </w:trPr>
        <w:tc>
          <w:tcPr>
            <w:tcW w:w="4894" w:type="dxa"/>
          </w:tcPr>
          <w:p w14:paraId="1BB71DA1" w14:textId="4ED92DAC" w:rsidR="000C4584" w:rsidRPr="00EB1196" w:rsidRDefault="000C4584" w:rsidP="005F27C3">
            <w:pPr>
              <w:pStyle w:val="TableDescriptivestatements"/>
              <w:numPr>
                <w:ilvl w:val="0"/>
                <w:numId w:val="46"/>
              </w:numPr>
            </w:pPr>
            <w:r w:rsidRPr="003C3E6F">
              <w:t>Uses the language of mathematics as a precise means of expressing mathematical ideas.</w:t>
            </w:r>
          </w:p>
        </w:tc>
        <w:tc>
          <w:tcPr>
            <w:tcW w:w="864" w:type="dxa"/>
          </w:tcPr>
          <w:p w14:paraId="5AF86E6C" w14:textId="77777777" w:rsidR="000C4584" w:rsidRDefault="000C4584" w:rsidP="000C4584">
            <w:pPr>
              <w:pStyle w:val="TableBodyCopy"/>
            </w:pPr>
          </w:p>
        </w:tc>
        <w:tc>
          <w:tcPr>
            <w:tcW w:w="866" w:type="dxa"/>
          </w:tcPr>
          <w:p w14:paraId="07B10346" w14:textId="77777777" w:rsidR="000C4584" w:rsidRDefault="000C4584" w:rsidP="000C4584">
            <w:pPr>
              <w:pStyle w:val="TableBodyCopy"/>
            </w:pPr>
          </w:p>
        </w:tc>
        <w:tc>
          <w:tcPr>
            <w:tcW w:w="864" w:type="dxa"/>
          </w:tcPr>
          <w:p w14:paraId="2CD74655" w14:textId="77777777" w:rsidR="000C4584" w:rsidRDefault="000C4584" w:rsidP="000C4584">
            <w:pPr>
              <w:pStyle w:val="TableBodyCopy"/>
            </w:pPr>
          </w:p>
        </w:tc>
        <w:tc>
          <w:tcPr>
            <w:tcW w:w="864" w:type="dxa"/>
          </w:tcPr>
          <w:p w14:paraId="59B203AB" w14:textId="77777777" w:rsidR="000C4584" w:rsidRDefault="000C4584" w:rsidP="000C4584">
            <w:pPr>
              <w:pStyle w:val="TableBodyCopy"/>
            </w:pPr>
          </w:p>
        </w:tc>
        <w:tc>
          <w:tcPr>
            <w:tcW w:w="864" w:type="dxa"/>
          </w:tcPr>
          <w:p w14:paraId="1D439A54" w14:textId="77777777" w:rsidR="000C4584" w:rsidRDefault="000C4584" w:rsidP="000C4584">
            <w:pPr>
              <w:pStyle w:val="TableBodyCopy"/>
            </w:pPr>
          </w:p>
        </w:tc>
        <w:tc>
          <w:tcPr>
            <w:tcW w:w="864" w:type="dxa"/>
          </w:tcPr>
          <w:p w14:paraId="45844EE0" w14:textId="77777777" w:rsidR="000C4584" w:rsidRDefault="000C4584" w:rsidP="000C4584">
            <w:pPr>
              <w:pStyle w:val="TableBodyCopy"/>
            </w:pPr>
          </w:p>
        </w:tc>
        <w:tc>
          <w:tcPr>
            <w:tcW w:w="864" w:type="dxa"/>
          </w:tcPr>
          <w:p w14:paraId="7FD2B05A" w14:textId="77777777" w:rsidR="000C4584" w:rsidRDefault="000C4584" w:rsidP="000C4584">
            <w:pPr>
              <w:pStyle w:val="TableBodyCopy"/>
            </w:pPr>
          </w:p>
        </w:tc>
        <w:tc>
          <w:tcPr>
            <w:tcW w:w="864" w:type="dxa"/>
          </w:tcPr>
          <w:p w14:paraId="50C469C0" w14:textId="77777777" w:rsidR="000C4584" w:rsidRDefault="000C4584" w:rsidP="000C4584">
            <w:pPr>
              <w:pStyle w:val="TableBodyCopy"/>
            </w:pPr>
          </w:p>
        </w:tc>
        <w:tc>
          <w:tcPr>
            <w:tcW w:w="864" w:type="dxa"/>
          </w:tcPr>
          <w:p w14:paraId="1A19CABC" w14:textId="77777777" w:rsidR="000C4584" w:rsidRDefault="000C4584" w:rsidP="000C4584">
            <w:pPr>
              <w:pStyle w:val="TableBodyCopy"/>
            </w:pPr>
          </w:p>
        </w:tc>
        <w:tc>
          <w:tcPr>
            <w:tcW w:w="864" w:type="dxa"/>
          </w:tcPr>
          <w:p w14:paraId="6A835BEC" w14:textId="77777777" w:rsidR="000C4584" w:rsidRDefault="000C4584" w:rsidP="000C4584">
            <w:pPr>
              <w:pStyle w:val="TableBodyCopy"/>
            </w:pPr>
          </w:p>
        </w:tc>
        <w:tc>
          <w:tcPr>
            <w:tcW w:w="864" w:type="dxa"/>
          </w:tcPr>
          <w:p w14:paraId="4C6A4D77" w14:textId="77777777" w:rsidR="000C4584" w:rsidRDefault="000C4584" w:rsidP="000C4584">
            <w:pPr>
              <w:pStyle w:val="TableBodyCopy"/>
            </w:pPr>
          </w:p>
        </w:tc>
      </w:tr>
      <w:tr w:rsidR="000C4584" w:rsidRPr="00CC38F7" w14:paraId="7F3C0C12" w14:textId="77777777" w:rsidTr="00C42800">
        <w:tblPrEx>
          <w:tblCellMar>
            <w:left w:w="108" w:type="dxa"/>
            <w:right w:w="108" w:type="dxa"/>
          </w:tblCellMar>
        </w:tblPrEx>
        <w:trPr>
          <w:cantSplit/>
          <w:trHeight w:val="395"/>
        </w:trPr>
        <w:tc>
          <w:tcPr>
            <w:tcW w:w="4894" w:type="dxa"/>
          </w:tcPr>
          <w:p w14:paraId="0FC56E29" w14:textId="7CB9EC6F" w:rsidR="000C4584" w:rsidRPr="00EB1196" w:rsidRDefault="000C4584" w:rsidP="005F27C3">
            <w:pPr>
              <w:pStyle w:val="TableDescriptivestatements"/>
              <w:numPr>
                <w:ilvl w:val="0"/>
                <w:numId w:val="46"/>
              </w:numPr>
            </w:pPr>
            <w:r w:rsidRPr="003C3E6F">
              <w:t>Understands the structural properties common to the mathematical disciplines.</w:t>
            </w:r>
          </w:p>
        </w:tc>
        <w:tc>
          <w:tcPr>
            <w:tcW w:w="864" w:type="dxa"/>
          </w:tcPr>
          <w:p w14:paraId="241FDDF5" w14:textId="77777777" w:rsidR="000C4584" w:rsidRDefault="000C4584" w:rsidP="000C4584">
            <w:pPr>
              <w:pStyle w:val="TableBodyCopy"/>
            </w:pPr>
          </w:p>
        </w:tc>
        <w:tc>
          <w:tcPr>
            <w:tcW w:w="866" w:type="dxa"/>
          </w:tcPr>
          <w:p w14:paraId="7592C948" w14:textId="77777777" w:rsidR="000C4584" w:rsidRDefault="000C4584" w:rsidP="000C4584">
            <w:pPr>
              <w:pStyle w:val="TableBodyCopy"/>
            </w:pPr>
          </w:p>
        </w:tc>
        <w:tc>
          <w:tcPr>
            <w:tcW w:w="864" w:type="dxa"/>
          </w:tcPr>
          <w:p w14:paraId="1B40C1B9" w14:textId="77777777" w:rsidR="000C4584" w:rsidRDefault="000C4584" w:rsidP="000C4584">
            <w:pPr>
              <w:pStyle w:val="TableBodyCopy"/>
            </w:pPr>
          </w:p>
        </w:tc>
        <w:tc>
          <w:tcPr>
            <w:tcW w:w="864" w:type="dxa"/>
          </w:tcPr>
          <w:p w14:paraId="1E54A5B5" w14:textId="77777777" w:rsidR="000C4584" w:rsidRDefault="000C4584" w:rsidP="000C4584">
            <w:pPr>
              <w:pStyle w:val="TableBodyCopy"/>
            </w:pPr>
          </w:p>
        </w:tc>
        <w:tc>
          <w:tcPr>
            <w:tcW w:w="864" w:type="dxa"/>
          </w:tcPr>
          <w:p w14:paraId="3065DFE1" w14:textId="77777777" w:rsidR="000C4584" w:rsidRDefault="000C4584" w:rsidP="000C4584">
            <w:pPr>
              <w:pStyle w:val="TableBodyCopy"/>
            </w:pPr>
          </w:p>
        </w:tc>
        <w:tc>
          <w:tcPr>
            <w:tcW w:w="864" w:type="dxa"/>
          </w:tcPr>
          <w:p w14:paraId="4F4A8D62" w14:textId="77777777" w:rsidR="000C4584" w:rsidRDefault="000C4584" w:rsidP="000C4584">
            <w:pPr>
              <w:pStyle w:val="TableBodyCopy"/>
            </w:pPr>
          </w:p>
        </w:tc>
        <w:tc>
          <w:tcPr>
            <w:tcW w:w="864" w:type="dxa"/>
          </w:tcPr>
          <w:p w14:paraId="7A1ECFD9" w14:textId="77777777" w:rsidR="000C4584" w:rsidRDefault="000C4584" w:rsidP="000C4584">
            <w:pPr>
              <w:pStyle w:val="TableBodyCopy"/>
            </w:pPr>
          </w:p>
        </w:tc>
        <w:tc>
          <w:tcPr>
            <w:tcW w:w="864" w:type="dxa"/>
          </w:tcPr>
          <w:p w14:paraId="0B18C394" w14:textId="77777777" w:rsidR="000C4584" w:rsidRDefault="000C4584" w:rsidP="000C4584">
            <w:pPr>
              <w:pStyle w:val="TableBodyCopy"/>
            </w:pPr>
          </w:p>
        </w:tc>
        <w:tc>
          <w:tcPr>
            <w:tcW w:w="864" w:type="dxa"/>
          </w:tcPr>
          <w:p w14:paraId="5013AF19" w14:textId="77777777" w:rsidR="000C4584" w:rsidRDefault="000C4584" w:rsidP="000C4584">
            <w:pPr>
              <w:pStyle w:val="TableBodyCopy"/>
            </w:pPr>
          </w:p>
        </w:tc>
        <w:tc>
          <w:tcPr>
            <w:tcW w:w="864" w:type="dxa"/>
          </w:tcPr>
          <w:p w14:paraId="1E3143FA" w14:textId="77777777" w:rsidR="000C4584" w:rsidRDefault="000C4584" w:rsidP="000C4584">
            <w:pPr>
              <w:pStyle w:val="TableBodyCopy"/>
            </w:pPr>
          </w:p>
        </w:tc>
        <w:tc>
          <w:tcPr>
            <w:tcW w:w="864" w:type="dxa"/>
          </w:tcPr>
          <w:p w14:paraId="630984E4" w14:textId="77777777" w:rsidR="000C4584" w:rsidRDefault="000C4584" w:rsidP="000C4584">
            <w:pPr>
              <w:pStyle w:val="TableBodyCopy"/>
            </w:pPr>
          </w:p>
        </w:tc>
      </w:tr>
      <w:tr w:rsidR="000C4584" w:rsidRPr="00CC38F7" w14:paraId="1F66224A" w14:textId="77777777" w:rsidTr="00C42800">
        <w:tblPrEx>
          <w:tblCellMar>
            <w:left w:w="108" w:type="dxa"/>
            <w:right w:w="108" w:type="dxa"/>
          </w:tblCellMar>
        </w:tblPrEx>
        <w:trPr>
          <w:cantSplit/>
          <w:trHeight w:val="395"/>
        </w:trPr>
        <w:tc>
          <w:tcPr>
            <w:tcW w:w="4894" w:type="dxa"/>
          </w:tcPr>
          <w:p w14:paraId="25B14D0E" w14:textId="03B04D12" w:rsidR="000C4584" w:rsidRPr="00EB1196" w:rsidRDefault="000C4584" w:rsidP="005F27C3">
            <w:pPr>
              <w:pStyle w:val="TableDescriptivestatements"/>
              <w:numPr>
                <w:ilvl w:val="0"/>
                <w:numId w:val="46"/>
              </w:numPr>
            </w:pPr>
            <w:r w:rsidRPr="003C3E6F">
              <w:t>Explores and applies concepts of financial literacy as it relates to teaching students (e.g.,  describe the basic purpose of financial institutions, distinguish the difference between gross income and net income, identify various savings options, define different types of taxes, identify the advantages and disadvantages of different methods of payments).</w:t>
            </w:r>
          </w:p>
        </w:tc>
        <w:tc>
          <w:tcPr>
            <w:tcW w:w="864" w:type="dxa"/>
          </w:tcPr>
          <w:p w14:paraId="1DE5EBDA" w14:textId="77777777" w:rsidR="000C4584" w:rsidRDefault="000C4584" w:rsidP="000C4584">
            <w:pPr>
              <w:pStyle w:val="TableBodyCopy"/>
            </w:pPr>
          </w:p>
        </w:tc>
        <w:tc>
          <w:tcPr>
            <w:tcW w:w="866" w:type="dxa"/>
          </w:tcPr>
          <w:p w14:paraId="1895D4E7" w14:textId="77777777" w:rsidR="000C4584" w:rsidRDefault="000C4584" w:rsidP="000C4584">
            <w:pPr>
              <w:pStyle w:val="TableBodyCopy"/>
            </w:pPr>
          </w:p>
        </w:tc>
        <w:tc>
          <w:tcPr>
            <w:tcW w:w="864" w:type="dxa"/>
          </w:tcPr>
          <w:p w14:paraId="47155911" w14:textId="77777777" w:rsidR="000C4584" w:rsidRDefault="000C4584" w:rsidP="000C4584">
            <w:pPr>
              <w:pStyle w:val="TableBodyCopy"/>
            </w:pPr>
          </w:p>
        </w:tc>
        <w:tc>
          <w:tcPr>
            <w:tcW w:w="864" w:type="dxa"/>
          </w:tcPr>
          <w:p w14:paraId="1906AF07" w14:textId="77777777" w:rsidR="000C4584" w:rsidRDefault="000C4584" w:rsidP="000C4584">
            <w:pPr>
              <w:pStyle w:val="TableBodyCopy"/>
            </w:pPr>
          </w:p>
        </w:tc>
        <w:tc>
          <w:tcPr>
            <w:tcW w:w="864" w:type="dxa"/>
          </w:tcPr>
          <w:p w14:paraId="30756ED2" w14:textId="77777777" w:rsidR="000C4584" w:rsidRDefault="000C4584" w:rsidP="000C4584">
            <w:pPr>
              <w:pStyle w:val="TableBodyCopy"/>
            </w:pPr>
          </w:p>
        </w:tc>
        <w:tc>
          <w:tcPr>
            <w:tcW w:w="864" w:type="dxa"/>
          </w:tcPr>
          <w:p w14:paraId="24292883" w14:textId="77777777" w:rsidR="000C4584" w:rsidRDefault="000C4584" w:rsidP="000C4584">
            <w:pPr>
              <w:pStyle w:val="TableBodyCopy"/>
            </w:pPr>
          </w:p>
        </w:tc>
        <w:tc>
          <w:tcPr>
            <w:tcW w:w="864" w:type="dxa"/>
          </w:tcPr>
          <w:p w14:paraId="5A03E23C" w14:textId="77777777" w:rsidR="000C4584" w:rsidRDefault="000C4584" w:rsidP="000C4584">
            <w:pPr>
              <w:pStyle w:val="TableBodyCopy"/>
            </w:pPr>
          </w:p>
        </w:tc>
        <w:tc>
          <w:tcPr>
            <w:tcW w:w="864" w:type="dxa"/>
          </w:tcPr>
          <w:p w14:paraId="620AFDEC" w14:textId="77777777" w:rsidR="000C4584" w:rsidRDefault="000C4584" w:rsidP="000C4584">
            <w:pPr>
              <w:pStyle w:val="TableBodyCopy"/>
            </w:pPr>
          </w:p>
        </w:tc>
        <w:tc>
          <w:tcPr>
            <w:tcW w:w="864" w:type="dxa"/>
          </w:tcPr>
          <w:p w14:paraId="5ABC36AD" w14:textId="77777777" w:rsidR="000C4584" w:rsidRDefault="000C4584" w:rsidP="000C4584">
            <w:pPr>
              <w:pStyle w:val="TableBodyCopy"/>
            </w:pPr>
          </w:p>
        </w:tc>
        <w:tc>
          <w:tcPr>
            <w:tcW w:w="864" w:type="dxa"/>
          </w:tcPr>
          <w:p w14:paraId="018A72ED" w14:textId="77777777" w:rsidR="000C4584" w:rsidRDefault="000C4584" w:rsidP="000C4584">
            <w:pPr>
              <w:pStyle w:val="TableBodyCopy"/>
            </w:pPr>
          </w:p>
        </w:tc>
        <w:tc>
          <w:tcPr>
            <w:tcW w:w="864" w:type="dxa"/>
          </w:tcPr>
          <w:p w14:paraId="3767AD0A" w14:textId="77777777" w:rsidR="000C4584" w:rsidRDefault="000C4584" w:rsidP="000C4584">
            <w:pPr>
              <w:pStyle w:val="TableBodyCopy"/>
            </w:pPr>
          </w:p>
        </w:tc>
      </w:tr>
      <w:tr w:rsidR="000C4584" w:rsidRPr="00CC38F7" w14:paraId="637F4755" w14:textId="77777777" w:rsidTr="00C42800">
        <w:tblPrEx>
          <w:tblCellMar>
            <w:left w:w="108" w:type="dxa"/>
            <w:right w:w="108" w:type="dxa"/>
          </w:tblCellMar>
        </w:tblPrEx>
        <w:trPr>
          <w:cantSplit/>
          <w:trHeight w:val="395"/>
        </w:trPr>
        <w:tc>
          <w:tcPr>
            <w:tcW w:w="4894" w:type="dxa"/>
          </w:tcPr>
          <w:p w14:paraId="478C6B22" w14:textId="1D897100" w:rsidR="000C4584" w:rsidRPr="00EB1196" w:rsidRDefault="000C4584" w:rsidP="005F27C3">
            <w:pPr>
              <w:pStyle w:val="TableDescriptivestatements"/>
              <w:numPr>
                <w:ilvl w:val="0"/>
                <w:numId w:val="46"/>
              </w:numPr>
            </w:pPr>
            <w:r w:rsidRPr="003C3E6F">
              <w:t>Applies mathematics to model and solve problems to manage financial resources effectively for lifetime financial security as it relates to teaching students (e.g., distinguish between fixed and variable expenses, calculate profit in a given situation develop a system for keeping and using financial records, describe actions that might be taken to balance a budget when expenses exceed income and balance a simple budget.)</w:t>
            </w:r>
          </w:p>
        </w:tc>
        <w:tc>
          <w:tcPr>
            <w:tcW w:w="864" w:type="dxa"/>
          </w:tcPr>
          <w:p w14:paraId="70F6E412" w14:textId="77777777" w:rsidR="000C4584" w:rsidRDefault="000C4584" w:rsidP="000C4584">
            <w:pPr>
              <w:pStyle w:val="TableBodyCopy"/>
            </w:pPr>
          </w:p>
        </w:tc>
        <w:tc>
          <w:tcPr>
            <w:tcW w:w="866" w:type="dxa"/>
          </w:tcPr>
          <w:p w14:paraId="4A9875E2" w14:textId="77777777" w:rsidR="000C4584" w:rsidRDefault="000C4584" w:rsidP="000C4584">
            <w:pPr>
              <w:pStyle w:val="TableBodyCopy"/>
            </w:pPr>
          </w:p>
        </w:tc>
        <w:tc>
          <w:tcPr>
            <w:tcW w:w="864" w:type="dxa"/>
          </w:tcPr>
          <w:p w14:paraId="55EF35F1" w14:textId="77777777" w:rsidR="000C4584" w:rsidRDefault="000C4584" w:rsidP="000C4584">
            <w:pPr>
              <w:pStyle w:val="TableBodyCopy"/>
            </w:pPr>
          </w:p>
        </w:tc>
        <w:tc>
          <w:tcPr>
            <w:tcW w:w="864" w:type="dxa"/>
          </w:tcPr>
          <w:p w14:paraId="54F54C65" w14:textId="77777777" w:rsidR="000C4584" w:rsidRDefault="000C4584" w:rsidP="000C4584">
            <w:pPr>
              <w:pStyle w:val="TableBodyCopy"/>
            </w:pPr>
          </w:p>
        </w:tc>
        <w:tc>
          <w:tcPr>
            <w:tcW w:w="864" w:type="dxa"/>
          </w:tcPr>
          <w:p w14:paraId="6180A378" w14:textId="77777777" w:rsidR="000C4584" w:rsidRDefault="000C4584" w:rsidP="000C4584">
            <w:pPr>
              <w:pStyle w:val="TableBodyCopy"/>
            </w:pPr>
          </w:p>
        </w:tc>
        <w:tc>
          <w:tcPr>
            <w:tcW w:w="864" w:type="dxa"/>
          </w:tcPr>
          <w:p w14:paraId="1F0C1833" w14:textId="77777777" w:rsidR="000C4584" w:rsidRDefault="000C4584" w:rsidP="000C4584">
            <w:pPr>
              <w:pStyle w:val="TableBodyCopy"/>
            </w:pPr>
          </w:p>
        </w:tc>
        <w:tc>
          <w:tcPr>
            <w:tcW w:w="864" w:type="dxa"/>
          </w:tcPr>
          <w:p w14:paraId="2E091BB1" w14:textId="77777777" w:rsidR="000C4584" w:rsidRDefault="000C4584" w:rsidP="000C4584">
            <w:pPr>
              <w:pStyle w:val="TableBodyCopy"/>
            </w:pPr>
          </w:p>
        </w:tc>
        <w:tc>
          <w:tcPr>
            <w:tcW w:w="864" w:type="dxa"/>
          </w:tcPr>
          <w:p w14:paraId="2E7833DD" w14:textId="77777777" w:rsidR="000C4584" w:rsidRDefault="000C4584" w:rsidP="000C4584">
            <w:pPr>
              <w:pStyle w:val="TableBodyCopy"/>
            </w:pPr>
          </w:p>
        </w:tc>
        <w:tc>
          <w:tcPr>
            <w:tcW w:w="864" w:type="dxa"/>
          </w:tcPr>
          <w:p w14:paraId="546A619A" w14:textId="77777777" w:rsidR="000C4584" w:rsidRDefault="000C4584" w:rsidP="000C4584">
            <w:pPr>
              <w:pStyle w:val="TableBodyCopy"/>
            </w:pPr>
          </w:p>
        </w:tc>
        <w:tc>
          <w:tcPr>
            <w:tcW w:w="864" w:type="dxa"/>
          </w:tcPr>
          <w:p w14:paraId="102F3341" w14:textId="77777777" w:rsidR="000C4584" w:rsidRDefault="000C4584" w:rsidP="000C4584">
            <w:pPr>
              <w:pStyle w:val="TableBodyCopy"/>
            </w:pPr>
          </w:p>
        </w:tc>
        <w:tc>
          <w:tcPr>
            <w:tcW w:w="864" w:type="dxa"/>
          </w:tcPr>
          <w:p w14:paraId="7DCE0413" w14:textId="77777777" w:rsidR="000C4584" w:rsidRDefault="000C4584" w:rsidP="000C4584">
            <w:pPr>
              <w:pStyle w:val="TableBodyCopy"/>
            </w:pPr>
          </w:p>
        </w:tc>
      </w:tr>
    </w:tbl>
    <w:p w14:paraId="12C8C469" w14:textId="77777777" w:rsidR="000C4584" w:rsidRDefault="000C4584">
      <w:r>
        <w:rPr>
          <w:b/>
          <w:bCs/>
        </w:rPr>
        <w:br w:type="page"/>
      </w:r>
    </w:p>
    <w:tbl>
      <w:tblPr>
        <w:tblStyle w:val="TableGrid"/>
        <w:tblW w:w="14400" w:type="dxa"/>
        <w:tblInd w:w="-5" w:type="dxa"/>
        <w:tblLayout w:type="fixed"/>
        <w:tblCellMar>
          <w:left w:w="115" w:type="dxa"/>
          <w:right w:w="72" w:type="dxa"/>
        </w:tblCellMar>
        <w:tblLook w:val="04A0" w:firstRow="1" w:lastRow="0" w:firstColumn="1" w:lastColumn="0" w:noHBand="0" w:noVBand="1"/>
        <w:tblCaption w:val="BTLPT Crosswalk"/>
        <w:tblDescription w:val="A table listing all the test categories, domains, competencies and corresponding descriptive statements, down the left-side while having columns to fill in corresponding course numbers that deal with these domains and competencies."/>
      </w:tblPr>
      <w:tblGrid>
        <w:gridCol w:w="4894"/>
        <w:gridCol w:w="864"/>
        <w:gridCol w:w="866"/>
        <w:gridCol w:w="864"/>
        <w:gridCol w:w="864"/>
        <w:gridCol w:w="864"/>
        <w:gridCol w:w="864"/>
        <w:gridCol w:w="864"/>
        <w:gridCol w:w="864"/>
        <w:gridCol w:w="864"/>
        <w:gridCol w:w="864"/>
        <w:gridCol w:w="864"/>
      </w:tblGrid>
      <w:tr w:rsidR="000C4584" w:rsidRPr="00CC38F7" w14:paraId="2B957A69" w14:textId="77777777" w:rsidTr="001E4A8A">
        <w:trPr>
          <w:cantSplit/>
          <w:trHeight w:val="143"/>
          <w:tblHeader/>
        </w:trPr>
        <w:tc>
          <w:tcPr>
            <w:tcW w:w="14400" w:type="dxa"/>
            <w:gridSpan w:val="12"/>
            <w:shd w:val="clear" w:color="auto" w:fill="D9D9D9"/>
          </w:tcPr>
          <w:p w14:paraId="6743B577" w14:textId="77777777" w:rsidR="000C4584" w:rsidRPr="00EA0C81" w:rsidRDefault="000C4584" w:rsidP="001E4A8A">
            <w:pPr>
              <w:pStyle w:val="RowHeader1"/>
              <w:ind w:firstLine="8435"/>
            </w:pPr>
            <w:r w:rsidRPr="00EA0C81">
              <w:lastRenderedPageBreak/>
              <w:t>Required Course Numbers</w:t>
            </w:r>
          </w:p>
        </w:tc>
      </w:tr>
      <w:tr w:rsidR="000C4584" w:rsidRPr="00CC38F7" w14:paraId="55242DEC" w14:textId="77777777" w:rsidTr="001E4A8A">
        <w:trPr>
          <w:cantSplit/>
          <w:trHeight w:val="494"/>
          <w:tblHeader/>
        </w:trPr>
        <w:tc>
          <w:tcPr>
            <w:tcW w:w="4894" w:type="dxa"/>
            <w:shd w:val="clear" w:color="auto" w:fill="D9D9D9"/>
          </w:tcPr>
          <w:p w14:paraId="2085E25E" w14:textId="77777777" w:rsidR="000C4584" w:rsidRPr="00CC38F7" w:rsidRDefault="000C4584" w:rsidP="001E4A8A">
            <w:pPr>
              <w:pStyle w:val="RowHeader2"/>
              <w:rPr>
                <w:rFonts w:ascii="Myriad Pro Light" w:eastAsia="Times New Roman" w:hAnsi="Myriad Pro Light" w:cs="Myriad Pro Light"/>
                <w:bCs/>
                <w:color w:val="00498D"/>
                <w:sz w:val="24"/>
                <w:szCs w:val="24"/>
              </w:rPr>
            </w:pPr>
            <w:r w:rsidRPr="00EA0C81">
              <w:t>Test Content Categories</w:t>
            </w:r>
          </w:p>
        </w:tc>
        <w:tc>
          <w:tcPr>
            <w:tcW w:w="864" w:type="dxa"/>
            <w:shd w:val="clear" w:color="auto" w:fill="D9D9D9"/>
            <w:vAlign w:val="center"/>
          </w:tcPr>
          <w:p w14:paraId="4B49E9EB" w14:textId="77777777" w:rsidR="000C4584" w:rsidRPr="00CC38F7" w:rsidRDefault="000C4584" w:rsidP="001E4A8A">
            <w:r>
              <w:t xml:space="preserve">  </w:t>
            </w:r>
          </w:p>
        </w:tc>
        <w:tc>
          <w:tcPr>
            <w:tcW w:w="866" w:type="dxa"/>
            <w:shd w:val="clear" w:color="auto" w:fill="D9D9D9"/>
            <w:vAlign w:val="center"/>
          </w:tcPr>
          <w:p w14:paraId="6D9FB7EE" w14:textId="77777777" w:rsidR="000C4584" w:rsidRPr="00CC38F7" w:rsidRDefault="000C4584" w:rsidP="001E4A8A">
            <w:r>
              <w:t xml:space="preserve">  </w:t>
            </w:r>
          </w:p>
        </w:tc>
        <w:tc>
          <w:tcPr>
            <w:tcW w:w="864" w:type="dxa"/>
            <w:shd w:val="clear" w:color="auto" w:fill="D9D9D9"/>
            <w:vAlign w:val="center"/>
          </w:tcPr>
          <w:p w14:paraId="23602451" w14:textId="77777777" w:rsidR="000C4584" w:rsidRPr="00CC38F7" w:rsidRDefault="000C4584" w:rsidP="001E4A8A">
            <w:r>
              <w:t xml:space="preserve">  </w:t>
            </w:r>
          </w:p>
        </w:tc>
        <w:tc>
          <w:tcPr>
            <w:tcW w:w="864" w:type="dxa"/>
            <w:shd w:val="clear" w:color="auto" w:fill="D9D9D9"/>
            <w:vAlign w:val="center"/>
          </w:tcPr>
          <w:p w14:paraId="3A5DFED5" w14:textId="77777777" w:rsidR="000C4584" w:rsidRPr="00CC38F7" w:rsidRDefault="000C4584" w:rsidP="001E4A8A">
            <w:r>
              <w:t xml:space="preserve">  </w:t>
            </w:r>
          </w:p>
        </w:tc>
        <w:tc>
          <w:tcPr>
            <w:tcW w:w="864" w:type="dxa"/>
            <w:shd w:val="clear" w:color="auto" w:fill="D9D9D9"/>
            <w:vAlign w:val="center"/>
          </w:tcPr>
          <w:p w14:paraId="43060F30" w14:textId="77777777" w:rsidR="000C4584" w:rsidRPr="00CC38F7" w:rsidRDefault="000C4584" w:rsidP="001E4A8A">
            <w:r>
              <w:t xml:space="preserve">  </w:t>
            </w:r>
          </w:p>
        </w:tc>
        <w:tc>
          <w:tcPr>
            <w:tcW w:w="864" w:type="dxa"/>
            <w:shd w:val="clear" w:color="auto" w:fill="D9D9D9"/>
            <w:vAlign w:val="center"/>
          </w:tcPr>
          <w:p w14:paraId="5A818E29" w14:textId="77777777" w:rsidR="000C4584" w:rsidRPr="00CC38F7" w:rsidRDefault="000C4584" w:rsidP="001E4A8A">
            <w:r>
              <w:t xml:space="preserve">  </w:t>
            </w:r>
          </w:p>
        </w:tc>
        <w:tc>
          <w:tcPr>
            <w:tcW w:w="864" w:type="dxa"/>
            <w:shd w:val="clear" w:color="auto" w:fill="D9D9D9"/>
            <w:vAlign w:val="center"/>
          </w:tcPr>
          <w:p w14:paraId="3737A00C" w14:textId="77777777" w:rsidR="000C4584" w:rsidRPr="00CC38F7" w:rsidRDefault="000C4584" w:rsidP="001E4A8A">
            <w:r>
              <w:t xml:space="preserve">  </w:t>
            </w:r>
          </w:p>
        </w:tc>
        <w:tc>
          <w:tcPr>
            <w:tcW w:w="864" w:type="dxa"/>
            <w:shd w:val="clear" w:color="auto" w:fill="D9D9D9"/>
            <w:vAlign w:val="center"/>
          </w:tcPr>
          <w:p w14:paraId="6C03CE70" w14:textId="77777777" w:rsidR="000C4584" w:rsidRPr="00CC38F7" w:rsidRDefault="000C4584" w:rsidP="001E4A8A">
            <w:r>
              <w:t xml:space="preserve">  </w:t>
            </w:r>
          </w:p>
        </w:tc>
        <w:tc>
          <w:tcPr>
            <w:tcW w:w="864" w:type="dxa"/>
            <w:shd w:val="clear" w:color="auto" w:fill="D9D9D9"/>
            <w:vAlign w:val="center"/>
          </w:tcPr>
          <w:p w14:paraId="691395F9" w14:textId="77777777" w:rsidR="000C4584" w:rsidRPr="00CC38F7" w:rsidRDefault="000C4584" w:rsidP="001E4A8A">
            <w:r>
              <w:t xml:space="preserve">  </w:t>
            </w:r>
          </w:p>
        </w:tc>
        <w:tc>
          <w:tcPr>
            <w:tcW w:w="864" w:type="dxa"/>
            <w:shd w:val="clear" w:color="auto" w:fill="D9D9D9"/>
            <w:vAlign w:val="center"/>
          </w:tcPr>
          <w:p w14:paraId="2F6D51E4" w14:textId="77777777" w:rsidR="000C4584" w:rsidRPr="00CC38F7" w:rsidRDefault="000C4584" w:rsidP="001E4A8A">
            <w:r>
              <w:t xml:space="preserve">  </w:t>
            </w:r>
          </w:p>
        </w:tc>
        <w:tc>
          <w:tcPr>
            <w:tcW w:w="864" w:type="dxa"/>
            <w:shd w:val="clear" w:color="auto" w:fill="D9D9D9"/>
            <w:vAlign w:val="center"/>
          </w:tcPr>
          <w:p w14:paraId="0FEB68E7" w14:textId="77777777" w:rsidR="000C4584" w:rsidRPr="00CC38F7" w:rsidRDefault="000C4584" w:rsidP="001E4A8A">
            <w:r>
              <w:t xml:space="preserve">  </w:t>
            </w:r>
          </w:p>
        </w:tc>
      </w:tr>
      <w:tr w:rsidR="000C4584" w:rsidRPr="00CC38F7" w14:paraId="64BF7E11" w14:textId="77777777" w:rsidTr="00C42800">
        <w:tblPrEx>
          <w:tblCellMar>
            <w:left w:w="108" w:type="dxa"/>
            <w:right w:w="108" w:type="dxa"/>
          </w:tblCellMar>
        </w:tblPrEx>
        <w:trPr>
          <w:cantSplit/>
          <w:trHeight w:val="395"/>
        </w:trPr>
        <w:tc>
          <w:tcPr>
            <w:tcW w:w="4894" w:type="dxa"/>
          </w:tcPr>
          <w:p w14:paraId="21586E5B" w14:textId="34BB5C18" w:rsidR="000C4584" w:rsidRPr="003C3E6F" w:rsidRDefault="000C4584" w:rsidP="000C4584">
            <w:pPr>
              <w:pStyle w:val="DomainHeader"/>
            </w:pPr>
            <w:r w:rsidRPr="00A815E6">
              <w:rPr>
                <w:rFonts w:eastAsia="Verdana"/>
              </w:rPr>
              <w:t>D</w:t>
            </w:r>
            <w:r>
              <w:t>omain</w:t>
            </w:r>
            <w:r>
              <w:rPr>
                <w:rFonts w:eastAsia="Verdana"/>
              </w:rPr>
              <w:t xml:space="preserve"> </w:t>
            </w:r>
            <w:r w:rsidRPr="00A815E6">
              <w:rPr>
                <w:rFonts w:eastAsia="Verdana"/>
              </w:rPr>
              <w:t>V</w:t>
            </w:r>
            <w:r>
              <w:rPr>
                <w:rFonts w:eastAsia="Verdana"/>
              </w:rPr>
              <w:t>I</w:t>
            </w:r>
            <w:r w:rsidRPr="00A815E6">
              <w:rPr>
                <w:rFonts w:eastAsia="Verdana"/>
              </w:rPr>
              <w:t xml:space="preserve"> — </w:t>
            </w:r>
            <w:r w:rsidRPr="00D634C8">
              <w:t xml:space="preserve">Mathematical </w:t>
            </w:r>
            <w:r>
              <w:rPr>
                <w:kern w:val="24"/>
              </w:rPr>
              <w:t>Learning, Instruction and Assessment</w:t>
            </w:r>
          </w:p>
        </w:tc>
        <w:tc>
          <w:tcPr>
            <w:tcW w:w="864" w:type="dxa"/>
          </w:tcPr>
          <w:p w14:paraId="588E62DD" w14:textId="77777777" w:rsidR="000C4584" w:rsidRDefault="000C4584" w:rsidP="000C4584">
            <w:pPr>
              <w:pStyle w:val="TableBodyCopy"/>
            </w:pPr>
          </w:p>
        </w:tc>
        <w:tc>
          <w:tcPr>
            <w:tcW w:w="866" w:type="dxa"/>
          </w:tcPr>
          <w:p w14:paraId="69738EE6" w14:textId="77777777" w:rsidR="000C4584" w:rsidRDefault="000C4584" w:rsidP="000C4584">
            <w:pPr>
              <w:pStyle w:val="TableBodyCopy"/>
            </w:pPr>
          </w:p>
        </w:tc>
        <w:tc>
          <w:tcPr>
            <w:tcW w:w="864" w:type="dxa"/>
          </w:tcPr>
          <w:p w14:paraId="113E0CDC" w14:textId="77777777" w:rsidR="000C4584" w:rsidRDefault="000C4584" w:rsidP="000C4584">
            <w:pPr>
              <w:pStyle w:val="TableBodyCopy"/>
            </w:pPr>
          </w:p>
        </w:tc>
        <w:tc>
          <w:tcPr>
            <w:tcW w:w="864" w:type="dxa"/>
          </w:tcPr>
          <w:p w14:paraId="14801EB4" w14:textId="77777777" w:rsidR="000C4584" w:rsidRDefault="000C4584" w:rsidP="000C4584">
            <w:pPr>
              <w:pStyle w:val="TableBodyCopy"/>
            </w:pPr>
          </w:p>
        </w:tc>
        <w:tc>
          <w:tcPr>
            <w:tcW w:w="864" w:type="dxa"/>
          </w:tcPr>
          <w:p w14:paraId="12269D82" w14:textId="77777777" w:rsidR="000C4584" w:rsidRDefault="000C4584" w:rsidP="000C4584">
            <w:pPr>
              <w:pStyle w:val="TableBodyCopy"/>
            </w:pPr>
          </w:p>
        </w:tc>
        <w:tc>
          <w:tcPr>
            <w:tcW w:w="864" w:type="dxa"/>
          </w:tcPr>
          <w:p w14:paraId="6E754DF4" w14:textId="77777777" w:rsidR="000C4584" w:rsidRDefault="000C4584" w:rsidP="000C4584">
            <w:pPr>
              <w:pStyle w:val="TableBodyCopy"/>
            </w:pPr>
          </w:p>
        </w:tc>
        <w:tc>
          <w:tcPr>
            <w:tcW w:w="864" w:type="dxa"/>
          </w:tcPr>
          <w:p w14:paraId="253C7FA8" w14:textId="77777777" w:rsidR="000C4584" w:rsidRDefault="000C4584" w:rsidP="000C4584">
            <w:pPr>
              <w:pStyle w:val="TableBodyCopy"/>
            </w:pPr>
          </w:p>
        </w:tc>
        <w:tc>
          <w:tcPr>
            <w:tcW w:w="864" w:type="dxa"/>
          </w:tcPr>
          <w:p w14:paraId="1CFA06CE" w14:textId="77777777" w:rsidR="000C4584" w:rsidRDefault="000C4584" w:rsidP="000C4584">
            <w:pPr>
              <w:pStyle w:val="TableBodyCopy"/>
            </w:pPr>
          </w:p>
        </w:tc>
        <w:tc>
          <w:tcPr>
            <w:tcW w:w="864" w:type="dxa"/>
          </w:tcPr>
          <w:p w14:paraId="3EE3DE35" w14:textId="77777777" w:rsidR="000C4584" w:rsidRDefault="000C4584" w:rsidP="000C4584">
            <w:pPr>
              <w:pStyle w:val="TableBodyCopy"/>
            </w:pPr>
          </w:p>
        </w:tc>
        <w:tc>
          <w:tcPr>
            <w:tcW w:w="864" w:type="dxa"/>
          </w:tcPr>
          <w:p w14:paraId="46D07B22" w14:textId="77777777" w:rsidR="000C4584" w:rsidRDefault="000C4584" w:rsidP="000C4584">
            <w:pPr>
              <w:pStyle w:val="TableBodyCopy"/>
            </w:pPr>
          </w:p>
        </w:tc>
        <w:tc>
          <w:tcPr>
            <w:tcW w:w="864" w:type="dxa"/>
          </w:tcPr>
          <w:p w14:paraId="4710A610" w14:textId="77777777" w:rsidR="000C4584" w:rsidRDefault="000C4584" w:rsidP="000C4584">
            <w:pPr>
              <w:pStyle w:val="TableBodyCopy"/>
            </w:pPr>
          </w:p>
        </w:tc>
      </w:tr>
      <w:tr w:rsidR="000C4584" w:rsidRPr="00CC38F7" w14:paraId="11F6338F" w14:textId="77777777" w:rsidTr="00C42800">
        <w:tblPrEx>
          <w:tblCellMar>
            <w:left w:w="108" w:type="dxa"/>
            <w:right w:w="108" w:type="dxa"/>
          </w:tblCellMar>
        </w:tblPrEx>
        <w:trPr>
          <w:cantSplit/>
          <w:trHeight w:val="395"/>
        </w:trPr>
        <w:tc>
          <w:tcPr>
            <w:tcW w:w="4894" w:type="dxa"/>
          </w:tcPr>
          <w:p w14:paraId="25FE6B6D" w14:textId="5143E52A" w:rsidR="000C4584" w:rsidRPr="00A815E6" w:rsidRDefault="000C4584" w:rsidP="000C4584">
            <w:pPr>
              <w:pStyle w:val="TableBodyCopy"/>
              <w:rPr>
                <w:rFonts w:eastAsia="Verdana"/>
              </w:rPr>
            </w:pPr>
            <w:r>
              <w:t xml:space="preserve">Competency </w:t>
            </w:r>
            <w:r w:rsidRPr="00AB698F">
              <w:t>0</w:t>
            </w:r>
            <w:r>
              <w:t xml:space="preserve">17: </w:t>
            </w:r>
            <w:r w:rsidRPr="00EF25E7">
              <w:rPr>
                <w:i/>
              </w:rPr>
              <w:t>The teacher understands how children learn and develop mathematical skills, procedures and concepts.</w:t>
            </w:r>
          </w:p>
        </w:tc>
        <w:tc>
          <w:tcPr>
            <w:tcW w:w="864" w:type="dxa"/>
          </w:tcPr>
          <w:p w14:paraId="2C6C0047" w14:textId="77777777" w:rsidR="000C4584" w:rsidRDefault="000C4584" w:rsidP="000C4584">
            <w:pPr>
              <w:pStyle w:val="TableBodyCopy"/>
            </w:pPr>
          </w:p>
        </w:tc>
        <w:tc>
          <w:tcPr>
            <w:tcW w:w="866" w:type="dxa"/>
          </w:tcPr>
          <w:p w14:paraId="465368CD" w14:textId="77777777" w:rsidR="000C4584" w:rsidRDefault="000C4584" w:rsidP="000C4584">
            <w:pPr>
              <w:pStyle w:val="TableBodyCopy"/>
            </w:pPr>
          </w:p>
        </w:tc>
        <w:tc>
          <w:tcPr>
            <w:tcW w:w="864" w:type="dxa"/>
          </w:tcPr>
          <w:p w14:paraId="08E8657B" w14:textId="77777777" w:rsidR="000C4584" w:rsidRDefault="000C4584" w:rsidP="000C4584">
            <w:pPr>
              <w:pStyle w:val="TableBodyCopy"/>
            </w:pPr>
          </w:p>
        </w:tc>
        <w:tc>
          <w:tcPr>
            <w:tcW w:w="864" w:type="dxa"/>
          </w:tcPr>
          <w:p w14:paraId="5689CD77" w14:textId="77777777" w:rsidR="000C4584" w:rsidRDefault="000C4584" w:rsidP="000C4584">
            <w:pPr>
              <w:pStyle w:val="TableBodyCopy"/>
            </w:pPr>
          </w:p>
        </w:tc>
        <w:tc>
          <w:tcPr>
            <w:tcW w:w="864" w:type="dxa"/>
          </w:tcPr>
          <w:p w14:paraId="7F9C2764" w14:textId="77777777" w:rsidR="000C4584" w:rsidRDefault="000C4584" w:rsidP="000C4584">
            <w:pPr>
              <w:pStyle w:val="TableBodyCopy"/>
            </w:pPr>
          </w:p>
        </w:tc>
        <w:tc>
          <w:tcPr>
            <w:tcW w:w="864" w:type="dxa"/>
          </w:tcPr>
          <w:p w14:paraId="24A02D60" w14:textId="77777777" w:rsidR="000C4584" w:rsidRDefault="000C4584" w:rsidP="000C4584">
            <w:pPr>
              <w:pStyle w:val="TableBodyCopy"/>
            </w:pPr>
          </w:p>
        </w:tc>
        <w:tc>
          <w:tcPr>
            <w:tcW w:w="864" w:type="dxa"/>
          </w:tcPr>
          <w:p w14:paraId="2FF99411" w14:textId="77777777" w:rsidR="000C4584" w:rsidRDefault="000C4584" w:rsidP="000C4584">
            <w:pPr>
              <w:pStyle w:val="TableBodyCopy"/>
            </w:pPr>
          </w:p>
        </w:tc>
        <w:tc>
          <w:tcPr>
            <w:tcW w:w="864" w:type="dxa"/>
          </w:tcPr>
          <w:p w14:paraId="14B22200" w14:textId="77777777" w:rsidR="000C4584" w:rsidRDefault="000C4584" w:rsidP="000C4584">
            <w:pPr>
              <w:pStyle w:val="TableBodyCopy"/>
            </w:pPr>
          </w:p>
        </w:tc>
        <w:tc>
          <w:tcPr>
            <w:tcW w:w="864" w:type="dxa"/>
          </w:tcPr>
          <w:p w14:paraId="10CF1AF7" w14:textId="77777777" w:rsidR="000C4584" w:rsidRDefault="000C4584" w:rsidP="000C4584">
            <w:pPr>
              <w:pStyle w:val="TableBodyCopy"/>
            </w:pPr>
          </w:p>
        </w:tc>
        <w:tc>
          <w:tcPr>
            <w:tcW w:w="864" w:type="dxa"/>
          </w:tcPr>
          <w:p w14:paraId="744A3BB6" w14:textId="77777777" w:rsidR="000C4584" w:rsidRDefault="000C4584" w:rsidP="000C4584">
            <w:pPr>
              <w:pStyle w:val="TableBodyCopy"/>
            </w:pPr>
          </w:p>
        </w:tc>
        <w:tc>
          <w:tcPr>
            <w:tcW w:w="864" w:type="dxa"/>
          </w:tcPr>
          <w:p w14:paraId="5EE1A7FB" w14:textId="77777777" w:rsidR="000C4584" w:rsidRDefault="000C4584" w:rsidP="000C4584">
            <w:pPr>
              <w:pStyle w:val="TableBodyCopy"/>
            </w:pPr>
          </w:p>
        </w:tc>
      </w:tr>
      <w:tr w:rsidR="000C4584" w:rsidRPr="00CC38F7" w14:paraId="3EE248E8" w14:textId="77777777" w:rsidTr="00C42800">
        <w:tblPrEx>
          <w:tblCellMar>
            <w:left w:w="108" w:type="dxa"/>
            <w:right w:w="108" w:type="dxa"/>
          </w:tblCellMar>
        </w:tblPrEx>
        <w:trPr>
          <w:cantSplit/>
          <w:trHeight w:val="395"/>
        </w:trPr>
        <w:tc>
          <w:tcPr>
            <w:tcW w:w="4894" w:type="dxa"/>
          </w:tcPr>
          <w:p w14:paraId="43563341" w14:textId="101C918B" w:rsidR="000C4584" w:rsidRDefault="000C4584" w:rsidP="005F27C3">
            <w:pPr>
              <w:pStyle w:val="TableDescriptivestatements"/>
              <w:numPr>
                <w:ilvl w:val="0"/>
                <w:numId w:val="47"/>
              </w:numPr>
            </w:pPr>
            <w:r w:rsidRPr="007E78D8">
              <w:t>Applies theories and principles of learning mathematics to plan appropriate instructional activities for all students.</w:t>
            </w:r>
          </w:p>
        </w:tc>
        <w:tc>
          <w:tcPr>
            <w:tcW w:w="864" w:type="dxa"/>
          </w:tcPr>
          <w:p w14:paraId="5CF91A68" w14:textId="77777777" w:rsidR="000C4584" w:rsidRDefault="000C4584" w:rsidP="000C4584">
            <w:pPr>
              <w:pStyle w:val="TableBodyCopy"/>
            </w:pPr>
          </w:p>
        </w:tc>
        <w:tc>
          <w:tcPr>
            <w:tcW w:w="866" w:type="dxa"/>
          </w:tcPr>
          <w:p w14:paraId="5B76E0CB" w14:textId="77777777" w:rsidR="000C4584" w:rsidRDefault="000C4584" w:rsidP="000C4584">
            <w:pPr>
              <w:pStyle w:val="TableBodyCopy"/>
            </w:pPr>
          </w:p>
        </w:tc>
        <w:tc>
          <w:tcPr>
            <w:tcW w:w="864" w:type="dxa"/>
          </w:tcPr>
          <w:p w14:paraId="7A9AC3DA" w14:textId="77777777" w:rsidR="000C4584" w:rsidRDefault="000C4584" w:rsidP="000C4584">
            <w:pPr>
              <w:pStyle w:val="TableBodyCopy"/>
            </w:pPr>
          </w:p>
        </w:tc>
        <w:tc>
          <w:tcPr>
            <w:tcW w:w="864" w:type="dxa"/>
          </w:tcPr>
          <w:p w14:paraId="1E5888EB" w14:textId="77777777" w:rsidR="000C4584" w:rsidRDefault="000C4584" w:rsidP="000C4584">
            <w:pPr>
              <w:pStyle w:val="TableBodyCopy"/>
            </w:pPr>
          </w:p>
        </w:tc>
        <w:tc>
          <w:tcPr>
            <w:tcW w:w="864" w:type="dxa"/>
          </w:tcPr>
          <w:p w14:paraId="458969A0" w14:textId="77777777" w:rsidR="000C4584" w:rsidRDefault="000C4584" w:rsidP="000C4584">
            <w:pPr>
              <w:pStyle w:val="TableBodyCopy"/>
            </w:pPr>
          </w:p>
        </w:tc>
        <w:tc>
          <w:tcPr>
            <w:tcW w:w="864" w:type="dxa"/>
          </w:tcPr>
          <w:p w14:paraId="43A5F930" w14:textId="77777777" w:rsidR="000C4584" w:rsidRDefault="000C4584" w:rsidP="000C4584">
            <w:pPr>
              <w:pStyle w:val="TableBodyCopy"/>
            </w:pPr>
          </w:p>
        </w:tc>
        <w:tc>
          <w:tcPr>
            <w:tcW w:w="864" w:type="dxa"/>
          </w:tcPr>
          <w:p w14:paraId="51558D03" w14:textId="77777777" w:rsidR="000C4584" w:rsidRDefault="000C4584" w:rsidP="000C4584">
            <w:pPr>
              <w:pStyle w:val="TableBodyCopy"/>
            </w:pPr>
          </w:p>
        </w:tc>
        <w:tc>
          <w:tcPr>
            <w:tcW w:w="864" w:type="dxa"/>
          </w:tcPr>
          <w:p w14:paraId="5A0F9F7A" w14:textId="77777777" w:rsidR="000C4584" w:rsidRDefault="000C4584" w:rsidP="000C4584">
            <w:pPr>
              <w:pStyle w:val="TableBodyCopy"/>
            </w:pPr>
          </w:p>
        </w:tc>
        <w:tc>
          <w:tcPr>
            <w:tcW w:w="864" w:type="dxa"/>
          </w:tcPr>
          <w:p w14:paraId="24660109" w14:textId="77777777" w:rsidR="000C4584" w:rsidRDefault="000C4584" w:rsidP="000C4584">
            <w:pPr>
              <w:pStyle w:val="TableBodyCopy"/>
            </w:pPr>
          </w:p>
        </w:tc>
        <w:tc>
          <w:tcPr>
            <w:tcW w:w="864" w:type="dxa"/>
          </w:tcPr>
          <w:p w14:paraId="78427774" w14:textId="77777777" w:rsidR="000C4584" w:rsidRDefault="000C4584" w:rsidP="000C4584">
            <w:pPr>
              <w:pStyle w:val="TableBodyCopy"/>
            </w:pPr>
          </w:p>
        </w:tc>
        <w:tc>
          <w:tcPr>
            <w:tcW w:w="864" w:type="dxa"/>
          </w:tcPr>
          <w:p w14:paraId="28ED9E65" w14:textId="77777777" w:rsidR="000C4584" w:rsidRDefault="000C4584" w:rsidP="000C4584">
            <w:pPr>
              <w:pStyle w:val="TableBodyCopy"/>
            </w:pPr>
          </w:p>
        </w:tc>
      </w:tr>
      <w:tr w:rsidR="000C4584" w:rsidRPr="00CC38F7" w14:paraId="60CA2233" w14:textId="77777777" w:rsidTr="00C42800">
        <w:tblPrEx>
          <w:tblCellMar>
            <w:left w:w="108" w:type="dxa"/>
            <w:right w:w="108" w:type="dxa"/>
          </w:tblCellMar>
        </w:tblPrEx>
        <w:trPr>
          <w:cantSplit/>
          <w:trHeight w:val="395"/>
        </w:trPr>
        <w:tc>
          <w:tcPr>
            <w:tcW w:w="4894" w:type="dxa"/>
          </w:tcPr>
          <w:p w14:paraId="74D44224" w14:textId="33083593" w:rsidR="000C4584" w:rsidRDefault="000C4584" w:rsidP="005F27C3">
            <w:pPr>
              <w:pStyle w:val="TableDescriptivestatements"/>
              <w:numPr>
                <w:ilvl w:val="0"/>
                <w:numId w:val="47"/>
              </w:numPr>
            </w:pPr>
            <w:r w:rsidRPr="007E78D8">
              <w:t>Understands how students differ in their approaches to learning mathematics with regard to diversity.</w:t>
            </w:r>
          </w:p>
        </w:tc>
        <w:tc>
          <w:tcPr>
            <w:tcW w:w="864" w:type="dxa"/>
          </w:tcPr>
          <w:p w14:paraId="0DFA4A4E" w14:textId="77777777" w:rsidR="000C4584" w:rsidRDefault="000C4584" w:rsidP="000C4584">
            <w:pPr>
              <w:pStyle w:val="TableBodyCopy"/>
            </w:pPr>
          </w:p>
        </w:tc>
        <w:tc>
          <w:tcPr>
            <w:tcW w:w="866" w:type="dxa"/>
          </w:tcPr>
          <w:p w14:paraId="5601431D" w14:textId="77777777" w:rsidR="000C4584" w:rsidRDefault="000C4584" w:rsidP="000C4584">
            <w:pPr>
              <w:pStyle w:val="TableBodyCopy"/>
            </w:pPr>
          </w:p>
        </w:tc>
        <w:tc>
          <w:tcPr>
            <w:tcW w:w="864" w:type="dxa"/>
          </w:tcPr>
          <w:p w14:paraId="097892E5" w14:textId="77777777" w:rsidR="000C4584" w:rsidRDefault="000C4584" w:rsidP="000C4584">
            <w:pPr>
              <w:pStyle w:val="TableBodyCopy"/>
            </w:pPr>
          </w:p>
        </w:tc>
        <w:tc>
          <w:tcPr>
            <w:tcW w:w="864" w:type="dxa"/>
          </w:tcPr>
          <w:p w14:paraId="71A8091F" w14:textId="77777777" w:rsidR="000C4584" w:rsidRDefault="000C4584" w:rsidP="000C4584">
            <w:pPr>
              <w:pStyle w:val="TableBodyCopy"/>
            </w:pPr>
          </w:p>
        </w:tc>
        <w:tc>
          <w:tcPr>
            <w:tcW w:w="864" w:type="dxa"/>
          </w:tcPr>
          <w:p w14:paraId="5672D15D" w14:textId="77777777" w:rsidR="000C4584" w:rsidRDefault="000C4584" w:rsidP="000C4584">
            <w:pPr>
              <w:pStyle w:val="TableBodyCopy"/>
            </w:pPr>
          </w:p>
        </w:tc>
        <w:tc>
          <w:tcPr>
            <w:tcW w:w="864" w:type="dxa"/>
          </w:tcPr>
          <w:p w14:paraId="0DD6B43B" w14:textId="77777777" w:rsidR="000C4584" w:rsidRDefault="000C4584" w:rsidP="000C4584">
            <w:pPr>
              <w:pStyle w:val="TableBodyCopy"/>
            </w:pPr>
          </w:p>
        </w:tc>
        <w:tc>
          <w:tcPr>
            <w:tcW w:w="864" w:type="dxa"/>
          </w:tcPr>
          <w:p w14:paraId="00CCEDF0" w14:textId="77777777" w:rsidR="000C4584" w:rsidRDefault="000C4584" w:rsidP="000C4584">
            <w:pPr>
              <w:pStyle w:val="TableBodyCopy"/>
            </w:pPr>
          </w:p>
        </w:tc>
        <w:tc>
          <w:tcPr>
            <w:tcW w:w="864" w:type="dxa"/>
          </w:tcPr>
          <w:p w14:paraId="50D0D3FF" w14:textId="77777777" w:rsidR="000C4584" w:rsidRDefault="000C4584" w:rsidP="000C4584">
            <w:pPr>
              <w:pStyle w:val="TableBodyCopy"/>
            </w:pPr>
          </w:p>
        </w:tc>
        <w:tc>
          <w:tcPr>
            <w:tcW w:w="864" w:type="dxa"/>
          </w:tcPr>
          <w:p w14:paraId="7661C63C" w14:textId="77777777" w:rsidR="000C4584" w:rsidRDefault="000C4584" w:rsidP="000C4584">
            <w:pPr>
              <w:pStyle w:val="TableBodyCopy"/>
            </w:pPr>
          </w:p>
        </w:tc>
        <w:tc>
          <w:tcPr>
            <w:tcW w:w="864" w:type="dxa"/>
          </w:tcPr>
          <w:p w14:paraId="1FFEE6FB" w14:textId="77777777" w:rsidR="000C4584" w:rsidRDefault="000C4584" w:rsidP="000C4584">
            <w:pPr>
              <w:pStyle w:val="TableBodyCopy"/>
            </w:pPr>
          </w:p>
        </w:tc>
        <w:tc>
          <w:tcPr>
            <w:tcW w:w="864" w:type="dxa"/>
          </w:tcPr>
          <w:p w14:paraId="10EFF657" w14:textId="77777777" w:rsidR="000C4584" w:rsidRDefault="000C4584" w:rsidP="000C4584">
            <w:pPr>
              <w:pStyle w:val="TableBodyCopy"/>
            </w:pPr>
          </w:p>
        </w:tc>
      </w:tr>
      <w:tr w:rsidR="000C4584" w:rsidRPr="00CC38F7" w14:paraId="56F17E74" w14:textId="77777777" w:rsidTr="00C42800">
        <w:tblPrEx>
          <w:tblCellMar>
            <w:left w:w="108" w:type="dxa"/>
            <w:right w:w="108" w:type="dxa"/>
          </w:tblCellMar>
        </w:tblPrEx>
        <w:trPr>
          <w:cantSplit/>
          <w:trHeight w:val="395"/>
        </w:trPr>
        <w:tc>
          <w:tcPr>
            <w:tcW w:w="4894" w:type="dxa"/>
          </w:tcPr>
          <w:p w14:paraId="741E44B5" w14:textId="5CFC0518" w:rsidR="000C4584" w:rsidRDefault="000C4584" w:rsidP="005F27C3">
            <w:pPr>
              <w:pStyle w:val="TableDescriptivestatements"/>
              <w:numPr>
                <w:ilvl w:val="0"/>
                <w:numId w:val="47"/>
              </w:numPr>
            </w:pPr>
            <w:r w:rsidRPr="007E78D8">
              <w:t>Uses students’ prior mathematical knowledge to build conceptual links to new knowledge and plans instruction that builds on students’ strengths and addresses students’ needs.</w:t>
            </w:r>
          </w:p>
        </w:tc>
        <w:tc>
          <w:tcPr>
            <w:tcW w:w="864" w:type="dxa"/>
          </w:tcPr>
          <w:p w14:paraId="483EDBAC" w14:textId="77777777" w:rsidR="000C4584" w:rsidRDefault="000C4584" w:rsidP="000C4584">
            <w:pPr>
              <w:pStyle w:val="TableBodyCopy"/>
            </w:pPr>
          </w:p>
        </w:tc>
        <w:tc>
          <w:tcPr>
            <w:tcW w:w="866" w:type="dxa"/>
          </w:tcPr>
          <w:p w14:paraId="2E7E4282" w14:textId="77777777" w:rsidR="000C4584" w:rsidRDefault="000C4584" w:rsidP="000C4584">
            <w:pPr>
              <w:pStyle w:val="TableBodyCopy"/>
            </w:pPr>
          </w:p>
        </w:tc>
        <w:tc>
          <w:tcPr>
            <w:tcW w:w="864" w:type="dxa"/>
          </w:tcPr>
          <w:p w14:paraId="3CCA33B8" w14:textId="77777777" w:rsidR="000C4584" w:rsidRDefault="000C4584" w:rsidP="000C4584">
            <w:pPr>
              <w:pStyle w:val="TableBodyCopy"/>
            </w:pPr>
          </w:p>
        </w:tc>
        <w:tc>
          <w:tcPr>
            <w:tcW w:w="864" w:type="dxa"/>
          </w:tcPr>
          <w:p w14:paraId="342EE00D" w14:textId="77777777" w:rsidR="000C4584" w:rsidRDefault="000C4584" w:rsidP="000C4584">
            <w:pPr>
              <w:pStyle w:val="TableBodyCopy"/>
            </w:pPr>
          </w:p>
        </w:tc>
        <w:tc>
          <w:tcPr>
            <w:tcW w:w="864" w:type="dxa"/>
          </w:tcPr>
          <w:p w14:paraId="05563422" w14:textId="77777777" w:rsidR="000C4584" w:rsidRDefault="000C4584" w:rsidP="000C4584">
            <w:pPr>
              <w:pStyle w:val="TableBodyCopy"/>
            </w:pPr>
          </w:p>
        </w:tc>
        <w:tc>
          <w:tcPr>
            <w:tcW w:w="864" w:type="dxa"/>
          </w:tcPr>
          <w:p w14:paraId="571AB4EC" w14:textId="77777777" w:rsidR="000C4584" w:rsidRDefault="000C4584" w:rsidP="000C4584">
            <w:pPr>
              <w:pStyle w:val="TableBodyCopy"/>
            </w:pPr>
          </w:p>
        </w:tc>
        <w:tc>
          <w:tcPr>
            <w:tcW w:w="864" w:type="dxa"/>
          </w:tcPr>
          <w:p w14:paraId="369BA0E5" w14:textId="77777777" w:rsidR="000C4584" w:rsidRDefault="000C4584" w:rsidP="000C4584">
            <w:pPr>
              <w:pStyle w:val="TableBodyCopy"/>
            </w:pPr>
          </w:p>
        </w:tc>
        <w:tc>
          <w:tcPr>
            <w:tcW w:w="864" w:type="dxa"/>
          </w:tcPr>
          <w:p w14:paraId="0B783EE5" w14:textId="77777777" w:rsidR="000C4584" w:rsidRDefault="000C4584" w:rsidP="000C4584">
            <w:pPr>
              <w:pStyle w:val="TableBodyCopy"/>
            </w:pPr>
          </w:p>
        </w:tc>
        <w:tc>
          <w:tcPr>
            <w:tcW w:w="864" w:type="dxa"/>
          </w:tcPr>
          <w:p w14:paraId="1F119888" w14:textId="77777777" w:rsidR="000C4584" w:rsidRDefault="000C4584" w:rsidP="000C4584">
            <w:pPr>
              <w:pStyle w:val="TableBodyCopy"/>
            </w:pPr>
          </w:p>
        </w:tc>
        <w:tc>
          <w:tcPr>
            <w:tcW w:w="864" w:type="dxa"/>
          </w:tcPr>
          <w:p w14:paraId="01155BDF" w14:textId="77777777" w:rsidR="000C4584" w:rsidRDefault="000C4584" w:rsidP="000C4584">
            <w:pPr>
              <w:pStyle w:val="TableBodyCopy"/>
            </w:pPr>
          </w:p>
        </w:tc>
        <w:tc>
          <w:tcPr>
            <w:tcW w:w="864" w:type="dxa"/>
          </w:tcPr>
          <w:p w14:paraId="2B7231E9" w14:textId="77777777" w:rsidR="000C4584" w:rsidRDefault="000C4584" w:rsidP="000C4584">
            <w:pPr>
              <w:pStyle w:val="TableBodyCopy"/>
            </w:pPr>
          </w:p>
        </w:tc>
      </w:tr>
      <w:tr w:rsidR="000C4584" w:rsidRPr="00CC38F7" w14:paraId="4A5A7772" w14:textId="77777777" w:rsidTr="00C42800">
        <w:tblPrEx>
          <w:tblCellMar>
            <w:left w:w="108" w:type="dxa"/>
            <w:right w:w="108" w:type="dxa"/>
          </w:tblCellMar>
        </w:tblPrEx>
        <w:trPr>
          <w:cantSplit/>
          <w:trHeight w:val="395"/>
        </w:trPr>
        <w:tc>
          <w:tcPr>
            <w:tcW w:w="4894" w:type="dxa"/>
          </w:tcPr>
          <w:p w14:paraId="77045A8E" w14:textId="4B5C4881" w:rsidR="000C4584" w:rsidRDefault="000C4584" w:rsidP="005F27C3">
            <w:pPr>
              <w:pStyle w:val="TableDescriptivestatements"/>
              <w:numPr>
                <w:ilvl w:val="0"/>
                <w:numId w:val="47"/>
              </w:numPr>
            </w:pPr>
            <w:r w:rsidRPr="007E78D8">
              <w:t>Understands how learning may be assisted through the use of mathematics manipulatives and technological tools.</w:t>
            </w:r>
          </w:p>
        </w:tc>
        <w:tc>
          <w:tcPr>
            <w:tcW w:w="864" w:type="dxa"/>
          </w:tcPr>
          <w:p w14:paraId="7D12FBCF" w14:textId="77777777" w:rsidR="000C4584" w:rsidRDefault="000C4584" w:rsidP="000C4584">
            <w:pPr>
              <w:pStyle w:val="TableBodyCopy"/>
            </w:pPr>
          </w:p>
        </w:tc>
        <w:tc>
          <w:tcPr>
            <w:tcW w:w="866" w:type="dxa"/>
          </w:tcPr>
          <w:p w14:paraId="5C5328B6" w14:textId="77777777" w:rsidR="000C4584" w:rsidRDefault="000C4584" w:rsidP="000C4584">
            <w:pPr>
              <w:pStyle w:val="TableBodyCopy"/>
            </w:pPr>
          </w:p>
        </w:tc>
        <w:tc>
          <w:tcPr>
            <w:tcW w:w="864" w:type="dxa"/>
          </w:tcPr>
          <w:p w14:paraId="7D4DB956" w14:textId="77777777" w:rsidR="000C4584" w:rsidRDefault="000C4584" w:rsidP="000C4584">
            <w:pPr>
              <w:pStyle w:val="TableBodyCopy"/>
            </w:pPr>
          </w:p>
        </w:tc>
        <w:tc>
          <w:tcPr>
            <w:tcW w:w="864" w:type="dxa"/>
          </w:tcPr>
          <w:p w14:paraId="29CC15AD" w14:textId="77777777" w:rsidR="000C4584" w:rsidRDefault="000C4584" w:rsidP="000C4584">
            <w:pPr>
              <w:pStyle w:val="TableBodyCopy"/>
            </w:pPr>
          </w:p>
        </w:tc>
        <w:tc>
          <w:tcPr>
            <w:tcW w:w="864" w:type="dxa"/>
          </w:tcPr>
          <w:p w14:paraId="15684406" w14:textId="77777777" w:rsidR="000C4584" w:rsidRDefault="000C4584" w:rsidP="000C4584">
            <w:pPr>
              <w:pStyle w:val="TableBodyCopy"/>
            </w:pPr>
          </w:p>
        </w:tc>
        <w:tc>
          <w:tcPr>
            <w:tcW w:w="864" w:type="dxa"/>
          </w:tcPr>
          <w:p w14:paraId="5C065A2B" w14:textId="77777777" w:rsidR="000C4584" w:rsidRDefault="000C4584" w:rsidP="000C4584">
            <w:pPr>
              <w:pStyle w:val="TableBodyCopy"/>
            </w:pPr>
          </w:p>
        </w:tc>
        <w:tc>
          <w:tcPr>
            <w:tcW w:w="864" w:type="dxa"/>
          </w:tcPr>
          <w:p w14:paraId="7ABE021A" w14:textId="77777777" w:rsidR="000C4584" w:rsidRDefault="000C4584" w:rsidP="000C4584">
            <w:pPr>
              <w:pStyle w:val="TableBodyCopy"/>
            </w:pPr>
          </w:p>
        </w:tc>
        <w:tc>
          <w:tcPr>
            <w:tcW w:w="864" w:type="dxa"/>
          </w:tcPr>
          <w:p w14:paraId="6663A185" w14:textId="77777777" w:rsidR="000C4584" w:rsidRDefault="000C4584" w:rsidP="000C4584">
            <w:pPr>
              <w:pStyle w:val="TableBodyCopy"/>
            </w:pPr>
          </w:p>
        </w:tc>
        <w:tc>
          <w:tcPr>
            <w:tcW w:w="864" w:type="dxa"/>
          </w:tcPr>
          <w:p w14:paraId="173851BF" w14:textId="77777777" w:rsidR="000C4584" w:rsidRDefault="000C4584" w:rsidP="000C4584">
            <w:pPr>
              <w:pStyle w:val="TableBodyCopy"/>
            </w:pPr>
          </w:p>
        </w:tc>
        <w:tc>
          <w:tcPr>
            <w:tcW w:w="864" w:type="dxa"/>
          </w:tcPr>
          <w:p w14:paraId="66A4CB79" w14:textId="77777777" w:rsidR="000C4584" w:rsidRDefault="000C4584" w:rsidP="000C4584">
            <w:pPr>
              <w:pStyle w:val="TableBodyCopy"/>
            </w:pPr>
          </w:p>
        </w:tc>
        <w:tc>
          <w:tcPr>
            <w:tcW w:w="864" w:type="dxa"/>
          </w:tcPr>
          <w:p w14:paraId="5B1EDEE9" w14:textId="77777777" w:rsidR="000C4584" w:rsidRDefault="000C4584" w:rsidP="000C4584">
            <w:pPr>
              <w:pStyle w:val="TableBodyCopy"/>
            </w:pPr>
          </w:p>
        </w:tc>
      </w:tr>
      <w:tr w:rsidR="000C4584" w:rsidRPr="00CC38F7" w14:paraId="738CC643" w14:textId="77777777" w:rsidTr="00C42800">
        <w:tblPrEx>
          <w:tblCellMar>
            <w:left w:w="108" w:type="dxa"/>
            <w:right w:w="108" w:type="dxa"/>
          </w:tblCellMar>
        </w:tblPrEx>
        <w:trPr>
          <w:cantSplit/>
          <w:trHeight w:val="395"/>
        </w:trPr>
        <w:tc>
          <w:tcPr>
            <w:tcW w:w="4894" w:type="dxa"/>
          </w:tcPr>
          <w:p w14:paraId="5E93F80A" w14:textId="2E564E16" w:rsidR="000C4584" w:rsidRDefault="000C4584" w:rsidP="005F27C3">
            <w:pPr>
              <w:pStyle w:val="TableDescriptivestatements"/>
              <w:numPr>
                <w:ilvl w:val="0"/>
                <w:numId w:val="47"/>
              </w:numPr>
            </w:pPr>
            <w:r w:rsidRPr="007E78D8">
              <w:t>Understands how to motivate students and actively engage them in the learning process by using a variety of interesting, challenging and worthwhile mathematical tasks in individual, small-group and large-group settings.</w:t>
            </w:r>
          </w:p>
        </w:tc>
        <w:tc>
          <w:tcPr>
            <w:tcW w:w="864" w:type="dxa"/>
          </w:tcPr>
          <w:p w14:paraId="6D9F7090" w14:textId="77777777" w:rsidR="000C4584" w:rsidRDefault="000C4584" w:rsidP="000C4584">
            <w:pPr>
              <w:pStyle w:val="TableBodyCopy"/>
            </w:pPr>
          </w:p>
        </w:tc>
        <w:tc>
          <w:tcPr>
            <w:tcW w:w="866" w:type="dxa"/>
          </w:tcPr>
          <w:p w14:paraId="18AE48B7" w14:textId="77777777" w:rsidR="000C4584" w:rsidRDefault="000C4584" w:rsidP="000C4584">
            <w:pPr>
              <w:pStyle w:val="TableBodyCopy"/>
            </w:pPr>
          </w:p>
        </w:tc>
        <w:tc>
          <w:tcPr>
            <w:tcW w:w="864" w:type="dxa"/>
          </w:tcPr>
          <w:p w14:paraId="71284674" w14:textId="77777777" w:rsidR="000C4584" w:rsidRDefault="000C4584" w:rsidP="000C4584">
            <w:pPr>
              <w:pStyle w:val="TableBodyCopy"/>
            </w:pPr>
          </w:p>
        </w:tc>
        <w:tc>
          <w:tcPr>
            <w:tcW w:w="864" w:type="dxa"/>
          </w:tcPr>
          <w:p w14:paraId="3123D643" w14:textId="77777777" w:rsidR="000C4584" w:rsidRDefault="000C4584" w:rsidP="000C4584">
            <w:pPr>
              <w:pStyle w:val="TableBodyCopy"/>
            </w:pPr>
          </w:p>
        </w:tc>
        <w:tc>
          <w:tcPr>
            <w:tcW w:w="864" w:type="dxa"/>
          </w:tcPr>
          <w:p w14:paraId="46DFA793" w14:textId="77777777" w:rsidR="000C4584" w:rsidRDefault="000C4584" w:rsidP="000C4584">
            <w:pPr>
              <w:pStyle w:val="TableBodyCopy"/>
            </w:pPr>
          </w:p>
        </w:tc>
        <w:tc>
          <w:tcPr>
            <w:tcW w:w="864" w:type="dxa"/>
          </w:tcPr>
          <w:p w14:paraId="0D2C8713" w14:textId="77777777" w:rsidR="000C4584" w:rsidRDefault="000C4584" w:rsidP="000C4584">
            <w:pPr>
              <w:pStyle w:val="TableBodyCopy"/>
            </w:pPr>
          </w:p>
        </w:tc>
        <w:tc>
          <w:tcPr>
            <w:tcW w:w="864" w:type="dxa"/>
          </w:tcPr>
          <w:p w14:paraId="0046A11F" w14:textId="77777777" w:rsidR="000C4584" w:rsidRDefault="000C4584" w:rsidP="000C4584">
            <w:pPr>
              <w:pStyle w:val="TableBodyCopy"/>
            </w:pPr>
          </w:p>
        </w:tc>
        <w:tc>
          <w:tcPr>
            <w:tcW w:w="864" w:type="dxa"/>
          </w:tcPr>
          <w:p w14:paraId="309FE519" w14:textId="77777777" w:rsidR="000C4584" w:rsidRDefault="000C4584" w:rsidP="000C4584">
            <w:pPr>
              <w:pStyle w:val="TableBodyCopy"/>
            </w:pPr>
          </w:p>
        </w:tc>
        <w:tc>
          <w:tcPr>
            <w:tcW w:w="864" w:type="dxa"/>
          </w:tcPr>
          <w:p w14:paraId="0124CAD3" w14:textId="77777777" w:rsidR="000C4584" w:rsidRDefault="000C4584" w:rsidP="000C4584">
            <w:pPr>
              <w:pStyle w:val="TableBodyCopy"/>
            </w:pPr>
          </w:p>
        </w:tc>
        <w:tc>
          <w:tcPr>
            <w:tcW w:w="864" w:type="dxa"/>
          </w:tcPr>
          <w:p w14:paraId="7B85C13D" w14:textId="77777777" w:rsidR="000C4584" w:rsidRDefault="000C4584" w:rsidP="000C4584">
            <w:pPr>
              <w:pStyle w:val="TableBodyCopy"/>
            </w:pPr>
          </w:p>
        </w:tc>
        <w:tc>
          <w:tcPr>
            <w:tcW w:w="864" w:type="dxa"/>
          </w:tcPr>
          <w:p w14:paraId="55533107" w14:textId="77777777" w:rsidR="000C4584" w:rsidRDefault="000C4584" w:rsidP="000C4584">
            <w:pPr>
              <w:pStyle w:val="TableBodyCopy"/>
            </w:pPr>
          </w:p>
        </w:tc>
      </w:tr>
      <w:tr w:rsidR="000C4584" w:rsidRPr="00CC38F7" w14:paraId="663A2923" w14:textId="77777777" w:rsidTr="00C42800">
        <w:tblPrEx>
          <w:tblCellMar>
            <w:left w:w="108" w:type="dxa"/>
            <w:right w:w="108" w:type="dxa"/>
          </w:tblCellMar>
        </w:tblPrEx>
        <w:trPr>
          <w:cantSplit/>
          <w:trHeight w:val="395"/>
        </w:trPr>
        <w:tc>
          <w:tcPr>
            <w:tcW w:w="4894" w:type="dxa"/>
          </w:tcPr>
          <w:p w14:paraId="1DF85ADC" w14:textId="3FFE77EF" w:rsidR="000C4584" w:rsidRDefault="000C4584" w:rsidP="005F27C3">
            <w:pPr>
              <w:pStyle w:val="TableDescriptivestatements"/>
              <w:numPr>
                <w:ilvl w:val="0"/>
                <w:numId w:val="47"/>
              </w:numPr>
            </w:pPr>
            <w:r w:rsidRPr="007E78D8">
              <w:t>Understands how to provide instruction along a continuum from concrete to abstract.</w:t>
            </w:r>
          </w:p>
        </w:tc>
        <w:tc>
          <w:tcPr>
            <w:tcW w:w="864" w:type="dxa"/>
          </w:tcPr>
          <w:p w14:paraId="5BC26D22" w14:textId="77777777" w:rsidR="000C4584" w:rsidRDefault="000C4584" w:rsidP="000C4584">
            <w:pPr>
              <w:pStyle w:val="TableBodyCopy"/>
            </w:pPr>
          </w:p>
        </w:tc>
        <w:tc>
          <w:tcPr>
            <w:tcW w:w="866" w:type="dxa"/>
          </w:tcPr>
          <w:p w14:paraId="4CE18891" w14:textId="77777777" w:rsidR="000C4584" w:rsidRDefault="000C4584" w:rsidP="000C4584">
            <w:pPr>
              <w:pStyle w:val="TableBodyCopy"/>
            </w:pPr>
          </w:p>
        </w:tc>
        <w:tc>
          <w:tcPr>
            <w:tcW w:w="864" w:type="dxa"/>
          </w:tcPr>
          <w:p w14:paraId="03410D01" w14:textId="77777777" w:rsidR="000C4584" w:rsidRDefault="000C4584" w:rsidP="000C4584">
            <w:pPr>
              <w:pStyle w:val="TableBodyCopy"/>
            </w:pPr>
          </w:p>
        </w:tc>
        <w:tc>
          <w:tcPr>
            <w:tcW w:w="864" w:type="dxa"/>
          </w:tcPr>
          <w:p w14:paraId="719C892C" w14:textId="77777777" w:rsidR="000C4584" w:rsidRDefault="000C4584" w:rsidP="000C4584">
            <w:pPr>
              <w:pStyle w:val="TableBodyCopy"/>
            </w:pPr>
          </w:p>
        </w:tc>
        <w:tc>
          <w:tcPr>
            <w:tcW w:w="864" w:type="dxa"/>
          </w:tcPr>
          <w:p w14:paraId="1D474477" w14:textId="77777777" w:rsidR="000C4584" w:rsidRDefault="000C4584" w:rsidP="000C4584">
            <w:pPr>
              <w:pStyle w:val="TableBodyCopy"/>
            </w:pPr>
          </w:p>
        </w:tc>
        <w:tc>
          <w:tcPr>
            <w:tcW w:w="864" w:type="dxa"/>
          </w:tcPr>
          <w:p w14:paraId="521A4DCA" w14:textId="77777777" w:rsidR="000C4584" w:rsidRDefault="000C4584" w:rsidP="000C4584">
            <w:pPr>
              <w:pStyle w:val="TableBodyCopy"/>
            </w:pPr>
          </w:p>
        </w:tc>
        <w:tc>
          <w:tcPr>
            <w:tcW w:w="864" w:type="dxa"/>
          </w:tcPr>
          <w:p w14:paraId="56271FF0" w14:textId="77777777" w:rsidR="000C4584" w:rsidRDefault="000C4584" w:rsidP="000C4584">
            <w:pPr>
              <w:pStyle w:val="TableBodyCopy"/>
            </w:pPr>
          </w:p>
        </w:tc>
        <w:tc>
          <w:tcPr>
            <w:tcW w:w="864" w:type="dxa"/>
          </w:tcPr>
          <w:p w14:paraId="3601270F" w14:textId="77777777" w:rsidR="000C4584" w:rsidRDefault="000C4584" w:rsidP="000C4584">
            <w:pPr>
              <w:pStyle w:val="TableBodyCopy"/>
            </w:pPr>
          </w:p>
        </w:tc>
        <w:tc>
          <w:tcPr>
            <w:tcW w:w="864" w:type="dxa"/>
          </w:tcPr>
          <w:p w14:paraId="6544415D" w14:textId="77777777" w:rsidR="000C4584" w:rsidRDefault="000C4584" w:rsidP="000C4584">
            <w:pPr>
              <w:pStyle w:val="TableBodyCopy"/>
            </w:pPr>
          </w:p>
        </w:tc>
        <w:tc>
          <w:tcPr>
            <w:tcW w:w="864" w:type="dxa"/>
          </w:tcPr>
          <w:p w14:paraId="068C819A" w14:textId="77777777" w:rsidR="000C4584" w:rsidRDefault="000C4584" w:rsidP="000C4584">
            <w:pPr>
              <w:pStyle w:val="TableBodyCopy"/>
            </w:pPr>
          </w:p>
        </w:tc>
        <w:tc>
          <w:tcPr>
            <w:tcW w:w="864" w:type="dxa"/>
          </w:tcPr>
          <w:p w14:paraId="5754AB3D" w14:textId="77777777" w:rsidR="000C4584" w:rsidRDefault="000C4584" w:rsidP="000C4584">
            <w:pPr>
              <w:pStyle w:val="TableBodyCopy"/>
            </w:pPr>
          </w:p>
        </w:tc>
      </w:tr>
      <w:tr w:rsidR="000C4584" w:rsidRPr="00CC38F7" w14:paraId="0071C8CF" w14:textId="77777777" w:rsidTr="00C42800">
        <w:tblPrEx>
          <w:tblCellMar>
            <w:left w:w="108" w:type="dxa"/>
            <w:right w:w="108" w:type="dxa"/>
          </w:tblCellMar>
        </w:tblPrEx>
        <w:trPr>
          <w:cantSplit/>
          <w:trHeight w:val="395"/>
        </w:trPr>
        <w:tc>
          <w:tcPr>
            <w:tcW w:w="4894" w:type="dxa"/>
          </w:tcPr>
          <w:p w14:paraId="2C09AEDA" w14:textId="204BF2C7" w:rsidR="000C4584" w:rsidRDefault="000C4584" w:rsidP="005F27C3">
            <w:pPr>
              <w:pStyle w:val="TableDescriptivestatements"/>
              <w:numPr>
                <w:ilvl w:val="0"/>
                <w:numId w:val="47"/>
              </w:numPr>
            </w:pPr>
            <w:r w:rsidRPr="007E78D8">
              <w:t>Recognizes the implications of current trends and research in mathematics and mathematics education.</w:t>
            </w:r>
          </w:p>
        </w:tc>
        <w:tc>
          <w:tcPr>
            <w:tcW w:w="864" w:type="dxa"/>
          </w:tcPr>
          <w:p w14:paraId="0A85AAC7" w14:textId="77777777" w:rsidR="000C4584" w:rsidRDefault="000C4584" w:rsidP="000C4584">
            <w:pPr>
              <w:pStyle w:val="TableBodyCopy"/>
            </w:pPr>
          </w:p>
        </w:tc>
        <w:tc>
          <w:tcPr>
            <w:tcW w:w="866" w:type="dxa"/>
          </w:tcPr>
          <w:p w14:paraId="44F55601" w14:textId="77777777" w:rsidR="000C4584" w:rsidRDefault="000C4584" w:rsidP="000C4584">
            <w:pPr>
              <w:pStyle w:val="TableBodyCopy"/>
            </w:pPr>
          </w:p>
        </w:tc>
        <w:tc>
          <w:tcPr>
            <w:tcW w:w="864" w:type="dxa"/>
          </w:tcPr>
          <w:p w14:paraId="12F149AB" w14:textId="77777777" w:rsidR="000C4584" w:rsidRDefault="000C4584" w:rsidP="000C4584">
            <w:pPr>
              <w:pStyle w:val="TableBodyCopy"/>
            </w:pPr>
          </w:p>
        </w:tc>
        <w:tc>
          <w:tcPr>
            <w:tcW w:w="864" w:type="dxa"/>
          </w:tcPr>
          <w:p w14:paraId="4DA3EEC6" w14:textId="77777777" w:rsidR="000C4584" w:rsidRDefault="000C4584" w:rsidP="000C4584">
            <w:pPr>
              <w:pStyle w:val="TableBodyCopy"/>
            </w:pPr>
          </w:p>
        </w:tc>
        <w:tc>
          <w:tcPr>
            <w:tcW w:w="864" w:type="dxa"/>
          </w:tcPr>
          <w:p w14:paraId="250C10FA" w14:textId="77777777" w:rsidR="000C4584" w:rsidRDefault="000C4584" w:rsidP="000C4584">
            <w:pPr>
              <w:pStyle w:val="TableBodyCopy"/>
            </w:pPr>
          </w:p>
        </w:tc>
        <w:tc>
          <w:tcPr>
            <w:tcW w:w="864" w:type="dxa"/>
          </w:tcPr>
          <w:p w14:paraId="5AF401A3" w14:textId="77777777" w:rsidR="000C4584" w:rsidRDefault="000C4584" w:rsidP="000C4584">
            <w:pPr>
              <w:pStyle w:val="TableBodyCopy"/>
            </w:pPr>
          </w:p>
        </w:tc>
        <w:tc>
          <w:tcPr>
            <w:tcW w:w="864" w:type="dxa"/>
          </w:tcPr>
          <w:p w14:paraId="5DEFBA9B" w14:textId="77777777" w:rsidR="000C4584" w:rsidRDefault="000C4584" w:rsidP="000C4584">
            <w:pPr>
              <w:pStyle w:val="TableBodyCopy"/>
            </w:pPr>
          </w:p>
        </w:tc>
        <w:tc>
          <w:tcPr>
            <w:tcW w:w="864" w:type="dxa"/>
          </w:tcPr>
          <w:p w14:paraId="50D6B7D4" w14:textId="77777777" w:rsidR="000C4584" w:rsidRDefault="000C4584" w:rsidP="000C4584">
            <w:pPr>
              <w:pStyle w:val="TableBodyCopy"/>
            </w:pPr>
          </w:p>
        </w:tc>
        <w:tc>
          <w:tcPr>
            <w:tcW w:w="864" w:type="dxa"/>
          </w:tcPr>
          <w:p w14:paraId="585732F4" w14:textId="77777777" w:rsidR="000C4584" w:rsidRDefault="000C4584" w:rsidP="000C4584">
            <w:pPr>
              <w:pStyle w:val="TableBodyCopy"/>
            </w:pPr>
          </w:p>
        </w:tc>
        <w:tc>
          <w:tcPr>
            <w:tcW w:w="864" w:type="dxa"/>
          </w:tcPr>
          <w:p w14:paraId="244AACE9" w14:textId="77777777" w:rsidR="000C4584" w:rsidRDefault="000C4584" w:rsidP="000C4584">
            <w:pPr>
              <w:pStyle w:val="TableBodyCopy"/>
            </w:pPr>
          </w:p>
        </w:tc>
        <w:tc>
          <w:tcPr>
            <w:tcW w:w="864" w:type="dxa"/>
          </w:tcPr>
          <w:p w14:paraId="5FD81A32" w14:textId="77777777" w:rsidR="000C4584" w:rsidRDefault="000C4584" w:rsidP="000C4584">
            <w:pPr>
              <w:pStyle w:val="TableBodyCopy"/>
            </w:pPr>
          </w:p>
        </w:tc>
      </w:tr>
      <w:tr w:rsidR="000C4584" w:rsidRPr="00CC38F7" w14:paraId="7531159E" w14:textId="77777777" w:rsidTr="00C42800">
        <w:tblPrEx>
          <w:tblCellMar>
            <w:left w:w="108" w:type="dxa"/>
            <w:right w:w="108" w:type="dxa"/>
          </w:tblCellMar>
        </w:tblPrEx>
        <w:trPr>
          <w:cantSplit/>
          <w:trHeight w:val="395"/>
        </w:trPr>
        <w:tc>
          <w:tcPr>
            <w:tcW w:w="4894" w:type="dxa"/>
          </w:tcPr>
          <w:p w14:paraId="20036EE2" w14:textId="54A8C75C" w:rsidR="000C4584" w:rsidRDefault="000C4584" w:rsidP="000C4584">
            <w:pPr>
              <w:pStyle w:val="TableBodyCopy"/>
            </w:pPr>
            <w:r>
              <w:lastRenderedPageBreak/>
              <w:t xml:space="preserve">Competency </w:t>
            </w:r>
            <w:r w:rsidRPr="00AB698F">
              <w:t>0</w:t>
            </w:r>
            <w:r>
              <w:t xml:space="preserve">18: </w:t>
            </w:r>
            <w:r w:rsidRPr="00EF25E7">
              <w:rPr>
                <w:i/>
              </w:rPr>
              <w:t>The teacher understands how to plan, organize and implement instruction using knowledge of students, subject matter and statewide curriculum (Texas Essential Knowledge and Skills [TEKS]) to teach all students to use mathematics.</w:t>
            </w:r>
          </w:p>
        </w:tc>
        <w:tc>
          <w:tcPr>
            <w:tcW w:w="864" w:type="dxa"/>
          </w:tcPr>
          <w:p w14:paraId="3EC19178" w14:textId="77777777" w:rsidR="000C4584" w:rsidRDefault="000C4584" w:rsidP="000C4584">
            <w:pPr>
              <w:pStyle w:val="TableBodyCopy"/>
            </w:pPr>
          </w:p>
        </w:tc>
        <w:tc>
          <w:tcPr>
            <w:tcW w:w="866" w:type="dxa"/>
          </w:tcPr>
          <w:p w14:paraId="22F6795E" w14:textId="77777777" w:rsidR="000C4584" w:rsidRDefault="000C4584" w:rsidP="000C4584">
            <w:pPr>
              <w:pStyle w:val="TableBodyCopy"/>
            </w:pPr>
          </w:p>
        </w:tc>
        <w:tc>
          <w:tcPr>
            <w:tcW w:w="864" w:type="dxa"/>
          </w:tcPr>
          <w:p w14:paraId="649ADDA5" w14:textId="77777777" w:rsidR="000C4584" w:rsidRDefault="000C4584" w:rsidP="000C4584">
            <w:pPr>
              <w:pStyle w:val="TableBodyCopy"/>
            </w:pPr>
          </w:p>
        </w:tc>
        <w:tc>
          <w:tcPr>
            <w:tcW w:w="864" w:type="dxa"/>
          </w:tcPr>
          <w:p w14:paraId="2435DC42" w14:textId="77777777" w:rsidR="000C4584" w:rsidRDefault="000C4584" w:rsidP="000C4584">
            <w:pPr>
              <w:pStyle w:val="TableBodyCopy"/>
            </w:pPr>
          </w:p>
        </w:tc>
        <w:tc>
          <w:tcPr>
            <w:tcW w:w="864" w:type="dxa"/>
          </w:tcPr>
          <w:p w14:paraId="414F973C" w14:textId="77777777" w:rsidR="000C4584" w:rsidRDefault="000C4584" w:rsidP="000C4584">
            <w:pPr>
              <w:pStyle w:val="TableBodyCopy"/>
            </w:pPr>
          </w:p>
        </w:tc>
        <w:tc>
          <w:tcPr>
            <w:tcW w:w="864" w:type="dxa"/>
          </w:tcPr>
          <w:p w14:paraId="2569A8AC" w14:textId="77777777" w:rsidR="000C4584" w:rsidRDefault="000C4584" w:rsidP="000C4584">
            <w:pPr>
              <w:pStyle w:val="TableBodyCopy"/>
            </w:pPr>
          </w:p>
        </w:tc>
        <w:tc>
          <w:tcPr>
            <w:tcW w:w="864" w:type="dxa"/>
          </w:tcPr>
          <w:p w14:paraId="61789A16" w14:textId="77777777" w:rsidR="000C4584" w:rsidRDefault="000C4584" w:rsidP="000C4584">
            <w:pPr>
              <w:pStyle w:val="TableBodyCopy"/>
            </w:pPr>
          </w:p>
        </w:tc>
        <w:tc>
          <w:tcPr>
            <w:tcW w:w="864" w:type="dxa"/>
          </w:tcPr>
          <w:p w14:paraId="6ABC2265" w14:textId="77777777" w:rsidR="000C4584" w:rsidRDefault="000C4584" w:rsidP="000C4584">
            <w:pPr>
              <w:pStyle w:val="TableBodyCopy"/>
            </w:pPr>
          </w:p>
        </w:tc>
        <w:tc>
          <w:tcPr>
            <w:tcW w:w="864" w:type="dxa"/>
          </w:tcPr>
          <w:p w14:paraId="4E8065D1" w14:textId="77777777" w:rsidR="000C4584" w:rsidRDefault="000C4584" w:rsidP="000C4584">
            <w:pPr>
              <w:pStyle w:val="TableBodyCopy"/>
            </w:pPr>
          </w:p>
        </w:tc>
        <w:tc>
          <w:tcPr>
            <w:tcW w:w="864" w:type="dxa"/>
          </w:tcPr>
          <w:p w14:paraId="2ECED6B2" w14:textId="77777777" w:rsidR="000C4584" w:rsidRDefault="000C4584" w:rsidP="000C4584">
            <w:pPr>
              <w:pStyle w:val="TableBodyCopy"/>
            </w:pPr>
          </w:p>
        </w:tc>
        <w:tc>
          <w:tcPr>
            <w:tcW w:w="864" w:type="dxa"/>
          </w:tcPr>
          <w:p w14:paraId="500F475A" w14:textId="77777777" w:rsidR="000C4584" w:rsidRDefault="000C4584" w:rsidP="000C4584">
            <w:pPr>
              <w:pStyle w:val="TableBodyCopy"/>
            </w:pPr>
          </w:p>
        </w:tc>
      </w:tr>
      <w:tr w:rsidR="005F27C3" w:rsidRPr="00CC38F7" w14:paraId="27A12587" w14:textId="77777777" w:rsidTr="00C42800">
        <w:tblPrEx>
          <w:tblCellMar>
            <w:left w:w="108" w:type="dxa"/>
            <w:right w:w="108" w:type="dxa"/>
          </w:tblCellMar>
        </w:tblPrEx>
        <w:trPr>
          <w:cantSplit/>
          <w:trHeight w:val="395"/>
        </w:trPr>
        <w:tc>
          <w:tcPr>
            <w:tcW w:w="4894" w:type="dxa"/>
          </w:tcPr>
          <w:p w14:paraId="20B10B66" w14:textId="09E306E4" w:rsidR="005F27C3" w:rsidRDefault="005F27C3" w:rsidP="005F27C3">
            <w:pPr>
              <w:pStyle w:val="TableDescriptivestatements"/>
              <w:numPr>
                <w:ilvl w:val="0"/>
                <w:numId w:val="48"/>
              </w:numPr>
            </w:pPr>
            <w:r w:rsidRPr="00254ED2">
              <w:t>Demonstrates an understanding of a variety of instructional methods, tools and tasks that promote students’ ability to do mathematics described in the TEKS.</w:t>
            </w:r>
          </w:p>
        </w:tc>
        <w:tc>
          <w:tcPr>
            <w:tcW w:w="864" w:type="dxa"/>
          </w:tcPr>
          <w:p w14:paraId="430F1070" w14:textId="77777777" w:rsidR="005F27C3" w:rsidRDefault="005F27C3" w:rsidP="005F27C3">
            <w:pPr>
              <w:pStyle w:val="TableBodyCopy"/>
            </w:pPr>
          </w:p>
        </w:tc>
        <w:tc>
          <w:tcPr>
            <w:tcW w:w="866" w:type="dxa"/>
          </w:tcPr>
          <w:p w14:paraId="33F65DFF" w14:textId="77777777" w:rsidR="005F27C3" w:rsidRDefault="005F27C3" w:rsidP="005F27C3">
            <w:pPr>
              <w:pStyle w:val="TableBodyCopy"/>
            </w:pPr>
          </w:p>
        </w:tc>
        <w:tc>
          <w:tcPr>
            <w:tcW w:w="864" w:type="dxa"/>
          </w:tcPr>
          <w:p w14:paraId="0D80DA27" w14:textId="77777777" w:rsidR="005F27C3" w:rsidRDefault="005F27C3" w:rsidP="005F27C3">
            <w:pPr>
              <w:pStyle w:val="TableBodyCopy"/>
            </w:pPr>
          </w:p>
        </w:tc>
        <w:tc>
          <w:tcPr>
            <w:tcW w:w="864" w:type="dxa"/>
          </w:tcPr>
          <w:p w14:paraId="233DCDD5" w14:textId="77777777" w:rsidR="005F27C3" w:rsidRDefault="005F27C3" w:rsidP="005F27C3">
            <w:pPr>
              <w:pStyle w:val="TableBodyCopy"/>
            </w:pPr>
          </w:p>
        </w:tc>
        <w:tc>
          <w:tcPr>
            <w:tcW w:w="864" w:type="dxa"/>
          </w:tcPr>
          <w:p w14:paraId="150E18AF" w14:textId="77777777" w:rsidR="005F27C3" w:rsidRDefault="005F27C3" w:rsidP="005F27C3">
            <w:pPr>
              <w:pStyle w:val="TableBodyCopy"/>
            </w:pPr>
          </w:p>
        </w:tc>
        <w:tc>
          <w:tcPr>
            <w:tcW w:w="864" w:type="dxa"/>
          </w:tcPr>
          <w:p w14:paraId="58D59CCF" w14:textId="77777777" w:rsidR="005F27C3" w:rsidRDefault="005F27C3" w:rsidP="005F27C3">
            <w:pPr>
              <w:pStyle w:val="TableBodyCopy"/>
            </w:pPr>
          </w:p>
        </w:tc>
        <w:tc>
          <w:tcPr>
            <w:tcW w:w="864" w:type="dxa"/>
          </w:tcPr>
          <w:p w14:paraId="15ED83A0" w14:textId="77777777" w:rsidR="005F27C3" w:rsidRDefault="005F27C3" w:rsidP="005F27C3">
            <w:pPr>
              <w:pStyle w:val="TableBodyCopy"/>
            </w:pPr>
          </w:p>
        </w:tc>
        <w:tc>
          <w:tcPr>
            <w:tcW w:w="864" w:type="dxa"/>
          </w:tcPr>
          <w:p w14:paraId="53DF3D1B" w14:textId="77777777" w:rsidR="005F27C3" w:rsidRDefault="005F27C3" w:rsidP="005F27C3">
            <w:pPr>
              <w:pStyle w:val="TableBodyCopy"/>
            </w:pPr>
          </w:p>
        </w:tc>
        <w:tc>
          <w:tcPr>
            <w:tcW w:w="864" w:type="dxa"/>
          </w:tcPr>
          <w:p w14:paraId="3638268D" w14:textId="77777777" w:rsidR="005F27C3" w:rsidRDefault="005F27C3" w:rsidP="005F27C3">
            <w:pPr>
              <w:pStyle w:val="TableBodyCopy"/>
            </w:pPr>
          </w:p>
        </w:tc>
        <w:tc>
          <w:tcPr>
            <w:tcW w:w="864" w:type="dxa"/>
          </w:tcPr>
          <w:p w14:paraId="232BBEB9" w14:textId="77777777" w:rsidR="005F27C3" w:rsidRDefault="005F27C3" w:rsidP="005F27C3">
            <w:pPr>
              <w:pStyle w:val="TableBodyCopy"/>
            </w:pPr>
          </w:p>
        </w:tc>
        <w:tc>
          <w:tcPr>
            <w:tcW w:w="864" w:type="dxa"/>
          </w:tcPr>
          <w:p w14:paraId="60408E54" w14:textId="77777777" w:rsidR="005F27C3" w:rsidRDefault="005F27C3" w:rsidP="005F27C3">
            <w:pPr>
              <w:pStyle w:val="TableBodyCopy"/>
            </w:pPr>
          </w:p>
        </w:tc>
      </w:tr>
      <w:tr w:rsidR="005F27C3" w:rsidRPr="00CC38F7" w14:paraId="4599D05A" w14:textId="77777777" w:rsidTr="00C42800">
        <w:tblPrEx>
          <w:tblCellMar>
            <w:left w:w="108" w:type="dxa"/>
            <w:right w:w="108" w:type="dxa"/>
          </w:tblCellMar>
        </w:tblPrEx>
        <w:trPr>
          <w:cantSplit/>
          <w:trHeight w:val="395"/>
        </w:trPr>
        <w:tc>
          <w:tcPr>
            <w:tcW w:w="4894" w:type="dxa"/>
          </w:tcPr>
          <w:p w14:paraId="05226AD1" w14:textId="658C184A" w:rsidR="005F27C3" w:rsidRDefault="005F27C3" w:rsidP="005F27C3">
            <w:pPr>
              <w:pStyle w:val="TableDescriptivestatements"/>
              <w:numPr>
                <w:ilvl w:val="0"/>
                <w:numId w:val="48"/>
              </w:numPr>
            </w:pPr>
            <w:r w:rsidRPr="00254ED2">
              <w:t>Understands planning strategies for developing mathematical instruction as a discipline of interconnected concepts and procedures.</w:t>
            </w:r>
          </w:p>
        </w:tc>
        <w:tc>
          <w:tcPr>
            <w:tcW w:w="864" w:type="dxa"/>
          </w:tcPr>
          <w:p w14:paraId="146878B8" w14:textId="77777777" w:rsidR="005F27C3" w:rsidRDefault="005F27C3" w:rsidP="005F27C3">
            <w:pPr>
              <w:pStyle w:val="TableBodyCopy"/>
            </w:pPr>
          </w:p>
        </w:tc>
        <w:tc>
          <w:tcPr>
            <w:tcW w:w="866" w:type="dxa"/>
          </w:tcPr>
          <w:p w14:paraId="06EBE571" w14:textId="77777777" w:rsidR="005F27C3" w:rsidRDefault="005F27C3" w:rsidP="005F27C3">
            <w:pPr>
              <w:pStyle w:val="TableBodyCopy"/>
            </w:pPr>
          </w:p>
        </w:tc>
        <w:tc>
          <w:tcPr>
            <w:tcW w:w="864" w:type="dxa"/>
          </w:tcPr>
          <w:p w14:paraId="22CDD52D" w14:textId="77777777" w:rsidR="005F27C3" w:rsidRDefault="005F27C3" w:rsidP="005F27C3">
            <w:pPr>
              <w:pStyle w:val="TableBodyCopy"/>
            </w:pPr>
          </w:p>
        </w:tc>
        <w:tc>
          <w:tcPr>
            <w:tcW w:w="864" w:type="dxa"/>
          </w:tcPr>
          <w:p w14:paraId="4D77F0DF" w14:textId="77777777" w:rsidR="005F27C3" w:rsidRDefault="005F27C3" w:rsidP="005F27C3">
            <w:pPr>
              <w:pStyle w:val="TableBodyCopy"/>
            </w:pPr>
          </w:p>
        </w:tc>
        <w:tc>
          <w:tcPr>
            <w:tcW w:w="864" w:type="dxa"/>
          </w:tcPr>
          <w:p w14:paraId="0D606678" w14:textId="77777777" w:rsidR="005F27C3" w:rsidRDefault="005F27C3" w:rsidP="005F27C3">
            <w:pPr>
              <w:pStyle w:val="TableBodyCopy"/>
            </w:pPr>
          </w:p>
        </w:tc>
        <w:tc>
          <w:tcPr>
            <w:tcW w:w="864" w:type="dxa"/>
          </w:tcPr>
          <w:p w14:paraId="4647B9B3" w14:textId="77777777" w:rsidR="005F27C3" w:rsidRDefault="005F27C3" w:rsidP="005F27C3">
            <w:pPr>
              <w:pStyle w:val="TableBodyCopy"/>
            </w:pPr>
          </w:p>
        </w:tc>
        <w:tc>
          <w:tcPr>
            <w:tcW w:w="864" w:type="dxa"/>
          </w:tcPr>
          <w:p w14:paraId="48ABD308" w14:textId="77777777" w:rsidR="005F27C3" w:rsidRDefault="005F27C3" w:rsidP="005F27C3">
            <w:pPr>
              <w:pStyle w:val="TableBodyCopy"/>
            </w:pPr>
          </w:p>
        </w:tc>
        <w:tc>
          <w:tcPr>
            <w:tcW w:w="864" w:type="dxa"/>
          </w:tcPr>
          <w:p w14:paraId="02CBACEE" w14:textId="77777777" w:rsidR="005F27C3" w:rsidRDefault="005F27C3" w:rsidP="005F27C3">
            <w:pPr>
              <w:pStyle w:val="TableBodyCopy"/>
            </w:pPr>
          </w:p>
        </w:tc>
        <w:tc>
          <w:tcPr>
            <w:tcW w:w="864" w:type="dxa"/>
          </w:tcPr>
          <w:p w14:paraId="5AB5E3D3" w14:textId="77777777" w:rsidR="005F27C3" w:rsidRDefault="005F27C3" w:rsidP="005F27C3">
            <w:pPr>
              <w:pStyle w:val="TableBodyCopy"/>
            </w:pPr>
          </w:p>
        </w:tc>
        <w:tc>
          <w:tcPr>
            <w:tcW w:w="864" w:type="dxa"/>
          </w:tcPr>
          <w:p w14:paraId="0EF20CCB" w14:textId="77777777" w:rsidR="005F27C3" w:rsidRDefault="005F27C3" w:rsidP="005F27C3">
            <w:pPr>
              <w:pStyle w:val="TableBodyCopy"/>
            </w:pPr>
          </w:p>
        </w:tc>
        <w:tc>
          <w:tcPr>
            <w:tcW w:w="864" w:type="dxa"/>
          </w:tcPr>
          <w:p w14:paraId="76E18AE1" w14:textId="77777777" w:rsidR="005F27C3" w:rsidRDefault="005F27C3" w:rsidP="005F27C3">
            <w:pPr>
              <w:pStyle w:val="TableBodyCopy"/>
            </w:pPr>
          </w:p>
        </w:tc>
      </w:tr>
      <w:tr w:rsidR="005F27C3" w:rsidRPr="00CC38F7" w14:paraId="4A479522" w14:textId="77777777" w:rsidTr="00C42800">
        <w:tblPrEx>
          <w:tblCellMar>
            <w:left w:w="108" w:type="dxa"/>
            <w:right w:w="108" w:type="dxa"/>
          </w:tblCellMar>
        </w:tblPrEx>
        <w:trPr>
          <w:cantSplit/>
          <w:trHeight w:val="395"/>
        </w:trPr>
        <w:tc>
          <w:tcPr>
            <w:tcW w:w="4894" w:type="dxa"/>
          </w:tcPr>
          <w:p w14:paraId="25B339DC" w14:textId="4A8CC951" w:rsidR="005F27C3" w:rsidRDefault="005F27C3" w:rsidP="005F27C3">
            <w:pPr>
              <w:pStyle w:val="TableDescriptivestatements"/>
              <w:numPr>
                <w:ilvl w:val="0"/>
                <w:numId w:val="48"/>
              </w:numPr>
            </w:pPr>
            <w:r w:rsidRPr="00254ED2">
              <w:t>Develops clear learning goals to plan, deliver, assess and reevaluate instruction based on the TEKS.</w:t>
            </w:r>
          </w:p>
        </w:tc>
        <w:tc>
          <w:tcPr>
            <w:tcW w:w="864" w:type="dxa"/>
          </w:tcPr>
          <w:p w14:paraId="67BF8137" w14:textId="77777777" w:rsidR="005F27C3" w:rsidRDefault="005F27C3" w:rsidP="005F27C3">
            <w:pPr>
              <w:pStyle w:val="TableBodyCopy"/>
            </w:pPr>
          </w:p>
        </w:tc>
        <w:tc>
          <w:tcPr>
            <w:tcW w:w="866" w:type="dxa"/>
          </w:tcPr>
          <w:p w14:paraId="38CD0215" w14:textId="77777777" w:rsidR="005F27C3" w:rsidRDefault="005F27C3" w:rsidP="005F27C3">
            <w:pPr>
              <w:pStyle w:val="TableBodyCopy"/>
            </w:pPr>
          </w:p>
        </w:tc>
        <w:tc>
          <w:tcPr>
            <w:tcW w:w="864" w:type="dxa"/>
          </w:tcPr>
          <w:p w14:paraId="2BD5B712" w14:textId="77777777" w:rsidR="005F27C3" w:rsidRDefault="005F27C3" w:rsidP="005F27C3">
            <w:pPr>
              <w:pStyle w:val="TableBodyCopy"/>
            </w:pPr>
          </w:p>
        </w:tc>
        <w:tc>
          <w:tcPr>
            <w:tcW w:w="864" w:type="dxa"/>
          </w:tcPr>
          <w:p w14:paraId="40DD0667" w14:textId="77777777" w:rsidR="005F27C3" w:rsidRDefault="005F27C3" w:rsidP="005F27C3">
            <w:pPr>
              <w:pStyle w:val="TableBodyCopy"/>
            </w:pPr>
          </w:p>
        </w:tc>
        <w:tc>
          <w:tcPr>
            <w:tcW w:w="864" w:type="dxa"/>
          </w:tcPr>
          <w:p w14:paraId="7A4B8797" w14:textId="77777777" w:rsidR="005F27C3" w:rsidRDefault="005F27C3" w:rsidP="005F27C3">
            <w:pPr>
              <w:pStyle w:val="TableBodyCopy"/>
            </w:pPr>
          </w:p>
        </w:tc>
        <w:tc>
          <w:tcPr>
            <w:tcW w:w="864" w:type="dxa"/>
          </w:tcPr>
          <w:p w14:paraId="3E9D9475" w14:textId="77777777" w:rsidR="005F27C3" w:rsidRDefault="005F27C3" w:rsidP="005F27C3">
            <w:pPr>
              <w:pStyle w:val="TableBodyCopy"/>
            </w:pPr>
          </w:p>
        </w:tc>
        <w:tc>
          <w:tcPr>
            <w:tcW w:w="864" w:type="dxa"/>
          </w:tcPr>
          <w:p w14:paraId="3E5515DC" w14:textId="77777777" w:rsidR="005F27C3" w:rsidRDefault="005F27C3" w:rsidP="005F27C3">
            <w:pPr>
              <w:pStyle w:val="TableBodyCopy"/>
            </w:pPr>
          </w:p>
        </w:tc>
        <w:tc>
          <w:tcPr>
            <w:tcW w:w="864" w:type="dxa"/>
          </w:tcPr>
          <w:p w14:paraId="61346C17" w14:textId="77777777" w:rsidR="005F27C3" w:rsidRDefault="005F27C3" w:rsidP="005F27C3">
            <w:pPr>
              <w:pStyle w:val="TableBodyCopy"/>
            </w:pPr>
          </w:p>
        </w:tc>
        <w:tc>
          <w:tcPr>
            <w:tcW w:w="864" w:type="dxa"/>
          </w:tcPr>
          <w:p w14:paraId="3323A006" w14:textId="77777777" w:rsidR="005F27C3" w:rsidRDefault="005F27C3" w:rsidP="005F27C3">
            <w:pPr>
              <w:pStyle w:val="TableBodyCopy"/>
            </w:pPr>
          </w:p>
        </w:tc>
        <w:tc>
          <w:tcPr>
            <w:tcW w:w="864" w:type="dxa"/>
          </w:tcPr>
          <w:p w14:paraId="78BECEB5" w14:textId="77777777" w:rsidR="005F27C3" w:rsidRDefault="005F27C3" w:rsidP="005F27C3">
            <w:pPr>
              <w:pStyle w:val="TableBodyCopy"/>
            </w:pPr>
          </w:p>
        </w:tc>
        <w:tc>
          <w:tcPr>
            <w:tcW w:w="864" w:type="dxa"/>
          </w:tcPr>
          <w:p w14:paraId="4B0CEF5D" w14:textId="77777777" w:rsidR="005F27C3" w:rsidRDefault="005F27C3" w:rsidP="005F27C3">
            <w:pPr>
              <w:pStyle w:val="TableBodyCopy"/>
            </w:pPr>
          </w:p>
        </w:tc>
      </w:tr>
      <w:tr w:rsidR="005F27C3" w:rsidRPr="00CC38F7" w14:paraId="6BB5DD42" w14:textId="77777777" w:rsidTr="00C42800">
        <w:tblPrEx>
          <w:tblCellMar>
            <w:left w:w="108" w:type="dxa"/>
            <w:right w:w="108" w:type="dxa"/>
          </w:tblCellMar>
        </w:tblPrEx>
        <w:trPr>
          <w:cantSplit/>
          <w:trHeight w:val="395"/>
        </w:trPr>
        <w:tc>
          <w:tcPr>
            <w:tcW w:w="4894" w:type="dxa"/>
          </w:tcPr>
          <w:p w14:paraId="3C68EB43" w14:textId="1613FAA0" w:rsidR="005F27C3" w:rsidRDefault="005F27C3" w:rsidP="005F27C3">
            <w:pPr>
              <w:pStyle w:val="TableDescriptivestatements"/>
              <w:numPr>
                <w:ilvl w:val="0"/>
                <w:numId w:val="48"/>
              </w:numPr>
            </w:pPr>
            <w:r w:rsidRPr="00254ED2">
              <w:t>Understands procedures for developing instruction that establishes transitions between concrete, symbolic and abstract representations of mathematical knowledge.</w:t>
            </w:r>
          </w:p>
        </w:tc>
        <w:tc>
          <w:tcPr>
            <w:tcW w:w="864" w:type="dxa"/>
          </w:tcPr>
          <w:p w14:paraId="20162FED" w14:textId="77777777" w:rsidR="005F27C3" w:rsidRDefault="005F27C3" w:rsidP="005F27C3">
            <w:pPr>
              <w:pStyle w:val="TableBodyCopy"/>
            </w:pPr>
          </w:p>
        </w:tc>
        <w:tc>
          <w:tcPr>
            <w:tcW w:w="866" w:type="dxa"/>
          </w:tcPr>
          <w:p w14:paraId="0E394E9F" w14:textId="77777777" w:rsidR="005F27C3" w:rsidRDefault="005F27C3" w:rsidP="005F27C3">
            <w:pPr>
              <w:pStyle w:val="TableBodyCopy"/>
            </w:pPr>
          </w:p>
        </w:tc>
        <w:tc>
          <w:tcPr>
            <w:tcW w:w="864" w:type="dxa"/>
          </w:tcPr>
          <w:p w14:paraId="4789F417" w14:textId="77777777" w:rsidR="005F27C3" w:rsidRDefault="005F27C3" w:rsidP="005F27C3">
            <w:pPr>
              <w:pStyle w:val="TableBodyCopy"/>
            </w:pPr>
          </w:p>
        </w:tc>
        <w:tc>
          <w:tcPr>
            <w:tcW w:w="864" w:type="dxa"/>
          </w:tcPr>
          <w:p w14:paraId="1265F764" w14:textId="77777777" w:rsidR="005F27C3" w:rsidRDefault="005F27C3" w:rsidP="005F27C3">
            <w:pPr>
              <w:pStyle w:val="TableBodyCopy"/>
            </w:pPr>
          </w:p>
        </w:tc>
        <w:tc>
          <w:tcPr>
            <w:tcW w:w="864" w:type="dxa"/>
          </w:tcPr>
          <w:p w14:paraId="6CD0736B" w14:textId="77777777" w:rsidR="005F27C3" w:rsidRDefault="005F27C3" w:rsidP="005F27C3">
            <w:pPr>
              <w:pStyle w:val="TableBodyCopy"/>
            </w:pPr>
          </w:p>
        </w:tc>
        <w:tc>
          <w:tcPr>
            <w:tcW w:w="864" w:type="dxa"/>
          </w:tcPr>
          <w:p w14:paraId="13E8C3A3" w14:textId="77777777" w:rsidR="005F27C3" w:rsidRDefault="005F27C3" w:rsidP="005F27C3">
            <w:pPr>
              <w:pStyle w:val="TableBodyCopy"/>
            </w:pPr>
          </w:p>
        </w:tc>
        <w:tc>
          <w:tcPr>
            <w:tcW w:w="864" w:type="dxa"/>
          </w:tcPr>
          <w:p w14:paraId="63A6101E" w14:textId="77777777" w:rsidR="005F27C3" w:rsidRDefault="005F27C3" w:rsidP="005F27C3">
            <w:pPr>
              <w:pStyle w:val="TableBodyCopy"/>
            </w:pPr>
          </w:p>
        </w:tc>
        <w:tc>
          <w:tcPr>
            <w:tcW w:w="864" w:type="dxa"/>
          </w:tcPr>
          <w:p w14:paraId="74C528CF" w14:textId="77777777" w:rsidR="005F27C3" w:rsidRDefault="005F27C3" w:rsidP="005F27C3">
            <w:pPr>
              <w:pStyle w:val="TableBodyCopy"/>
            </w:pPr>
          </w:p>
        </w:tc>
        <w:tc>
          <w:tcPr>
            <w:tcW w:w="864" w:type="dxa"/>
          </w:tcPr>
          <w:p w14:paraId="4ABB8C34" w14:textId="77777777" w:rsidR="005F27C3" w:rsidRDefault="005F27C3" w:rsidP="005F27C3">
            <w:pPr>
              <w:pStyle w:val="TableBodyCopy"/>
            </w:pPr>
          </w:p>
        </w:tc>
        <w:tc>
          <w:tcPr>
            <w:tcW w:w="864" w:type="dxa"/>
          </w:tcPr>
          <w:p w14:paraId="17FE7C3D" w14:textId="77777777" w:rsidR="005F27C3" w:rsidRDefault="005F27C3" w:rsidP="005F27C3">
            <w:pPr>
              <w:pStyle w:val="TableBodyCopy"/>
            </w:pPr>
          </w:p>
        </w:tc>
        <w:tc>
          <w:tcPr>
            <w:tcW w:w="864" w:type="dxa"/>
          </w:tcPr>
          <w:p w14:paraId="18F0DF5E" w14:textId="77777777" w:rsidR="005F27C3" w:rsidRDefault="005F27C3" w:rsidP="005F27C3">
            <w:pPr>
              <w:pStyle w:val="TableBodyCopy"/>
            </w:pPr>
          </w:p>
        </w:tc>
      </w:tr>
      <w:tr w:rsidR="005F27C3" w:rsidRPr="00CC38F7" w14:paraId="38852802" w14:textId="77777777" w:rsidTr="00C42800">
        <w:tblPrEx>
          <w:tblCellMar>
            <w:left w:w="108" w:type="dxa"/>
            <w:right w:w="108" w:type="dxa"/>
          </w:tblCellMar>
        </w:tblPrEx>
        <w:trPr>
          <w:cantSplit/>
          <w:trHeight w:val="395"/>
        </w:trPr>
        <w:tc>
          <w:tcPr>
            <w:tcW w:w="4894" w:type="dxa"/>
          </w:tcPr>
          <w:p w14:paraId="7400ACAE" w14:textId="17828992" w:rsidR="005F27C3" w:rsidRDefault="005F27C3" w:rsidP="005F27C3">
            <w:pPr>
              <w:pStyle w:val="TableDescriptivestatements"/>
              <w:numPr>
                <w:ilvl w:val="0"/>
                <w:numId w:val="48"/>
              </w:numPr>
            </w:pPr>
            <w:r w:rsidRPr="00254ED2">
              <w:t>Applies knowledge of a variety of instructional delivery methods, such as individual, structured small-group and large-group formats.</w:t>
            </w:r>
          </w:p>
        </w:tc>
        <w:tc>
          <w:tcPr>
            <w:tcW w:w="864" w:type="dxa"/>
          </w:tcPr>
          <w:p w14:paraId="58ED8DC3" w14:textId="77777777" w:rsidR="005F27C3" w:rsidRDefault="005F27C3" w:rsidP="005F27C3">
            <w:pPr>
              <w:pStyle w:val="TableBodyCopy"/>
            </w:pPr>
          </w:p>
        </w:tc>
        <w:tc>
          <w:tcPr>
            <w:tcW w:w="866" w:type="dxa"/>
          </w:tcPr>
          <w:p w14:paraId="2C646A1A" w14:textId="77777777" w:rsidR="005F27C3" w:rsidRDefault="005F27C3" w:rsidP="005F27C3">
            <w:pPr>
              <w:pStyle w:val="TableBodyCopy"/>
            </w:pPr>
          </w:p>
        </w:tc>
        <w:tc>
          <w:tcPr>
            <w:tcW w:w="864" w:type="dxa"/>
          </w:tcPr>
          <w:p w14:paraId="23472F61" w14:textId="77777777" w:rsidR="005F27C3" w:rsidRDefault="005F27C3" w:rsidP="005F27C3">
            <w:pPr>
              <w:pStyle w:val="TableBodyCopy"/>
            </w:pPr>
          </w:p>
        </w:tc>
        <w:tc>
          <w:tcPr>
            <w:tcW w:w="864" w:type="dxa"/>
          </w:tcPr>
          <w:p w14:paraId="7CF15E19" w14:textId="77777777" w:rsidR="005F27C3" w:rsidRDefault="005F27C3" w:rsidP="005F27C3">
            <w:pPr>
              <w:pStyle w:val="TableBodyCopy"/>
            </w:pPr>
          </w:p>
        </w:tc>
        <w:tc>
          <w:tcPr>
            <w:tcW w:w="864" w:type="dxa"/>
          </w:tcPr>
          <w:p w14:paraId="52B3D852" w14:textId="77777777" w:rsidR="005F27C3" w:rsidRDefault="005F27C3" w:rsidP="005F27C3">
            <w:pPr>
              <w:pStyle w:val="TableBodyCopy"/>
            </w:pPr>
          </w:p>
        </w:tc>
        <w:tc>
          <w:tcPr>
            <w:tcW w:w="864" w:type="dxa"/>
          </w:tcPr>
          <w:p w14:paraId="587EA9B7" w14:textId="77777777" w:rsidR="005F27C3" w:rsidRDefault="005F27C3" w:rsidP="005F27C3">
            <w:pPr>
              <w:pStyle w:val="TableBodyCopy"/>
            </w:pPr>
          </w:p>
        </w:tc>
        <w:tc>
          <w:tcPr>
            <w:tcW w:w="864" w:type="dxa"/>
          </w:tcPr>
          <w:p w14:paraId="0E41A8DA" w14:textId="77777777" w:rsidR="005F27C3" w:rsidRDefault="005F27C3" w:rsidP="005F27C3">
            <w:pPr>
              <w:pStyle w:val="TableBodyCopy"/>
            </w:pPr>
          </w:p>
        </w:tc>
        <w:tc>
          <w:tcPr>
            <w:tcW w:w="864" w:type="dxa"/>
          </w:tcPr>
          <w:p w14:paraId="07F75EBB" w14:textId="77777777" w:rsidR="005F27C3" w:rsidRDefault="005F27C3" w:rsidP="005F27C3">
            <w:pPr>
              <w:pStyle w:val="TableBodyCopy"/>
            </w:pPr>
          </w:p>
        </w:tc>
        <w:tc>
          <w:tcPr>
            <w:tcW w:w="864" w:type="dxa"/>
          </w:tcPr>
          <w:p w14:paraId="37F9F3DE" w14:textId="77777777" w:rsidR="005F27C3" w:rsidRDefault="005F27C3" w:rsidP="005F27C3">
            <w:pPr>
              <w:pStyle w:val="TableBodyCopy"/>
            </w:pPr>
          </w:p>
        </w:tc>
        <w:tc>
          <w:tcPr>
            <w:tcW w:w="864" w:type="dxa"/>
          </w:tcPr>
          <w:p w14:paraId="0B0D4D84" w14:textId="77777777" w:rsidR="005F27C3" w:rsidRDefault="005F27C3" w:rsidP="005F27C3">
            <w:pPr>
              <w:pStyle w:val="TableBodyCopy"/>
            </w:pPr>
          </w:p>
        </w:tc>
        <w:tc>
          <w:tcPr>
            <w:tcW w:w="864" w:type="dxa"/>
          </w:tcPr>
          <w:p w14:paraId="18636778" w14:textId="77777777" w:rsidR="005F27C3" w:rsidRDefault="005F27C3" w:rsidP="005F27C3">
            <w:pPr>
              <w:pStyle w:val="TableBodyCopy"/>
            </w:pPr>
          </w:p>
        </w:tc>
      </w:tr>
      <w:tr w:rsidR="005F27C3" w:rsidRPr="00CC38F7" w14:paraId="758B4D2F" w14:textId="77777777" w:rsidTr="00C42800">
        <w:tblPrEx>
          <w:tblCellMar>
            <w:left w:w="108" w:type="dxa"/>
            <w:right w:w="108" w:type="dxa"/>
          </w:tblCellMar>
        </w:tblPrEx>
        <w:trPr>
          <w:cantSplit/>
          <w:trHeight w:val="395"/>
        </w:trPr>
        <w:tc>
          <w:tcPr>
            <w:tcW w:w="4894" w:type="dxa"/>
          </w:tcPr>
          <w:p w14:paraId="191F396E" w14:textId="05E4576C" w:rsidR="005F27C3" w:rsidRDefault="005F27C3" w:rsidP="005F27C3">
            <w:pPr>
              <w:pStyle w:val="TableDescriptivestatements"/>
              <w:numPr>
                <w:ilvl w:val="0"/>
                <w:numId w:val="48"/>
              </w:numPr>
            </w:pPr>
            <w:r w:rsidRPr="00254ED2">
              <w:t>Understands how to create a learning environment that provides all students, including English-language learners, with opportunities to develop and improve mathematical skills and procedures.</w:t>
            </w:r>
          </w:p>
        </w:tc>
        <w:tc>
          <w:tcPr>
            <w:tcW w:w="864" w:type="dxa"/>
          </w:tcPr>
          <w:p w14:paraId="5DEADE37" w14:textId="77777777" w:rsidR="005F27C3" w:rsidRDefault="005F27C3" w:rsidP="005F27C3">
            <w:pPr>
              <w:pStyle w:val="TableBodyCopy"/>
            </w:pPr>
          </w:p>
        </w:tc>
        <w:tc>
          <w:tcPr>
            <w:tcW w:w="866" w:type="dxa"/>
          </w:tcPr>
          <w:p w14:paraId="165BD919" w14:textId="77777777" w:rsidR="005F27C3" w:rsidRDefault="005F27C3" w:rsidP="005F27C3">
            <w:pPr>
              <w:pStyle w:val="TableBodyCopy"/>
            </w:pPr>
          </w:p>
        </w:tc>
        <w:tc>
          <w:tcPr>
            <w:tcW w:w="864" w:type="dxa"/>
          </w:tcPr>
          <w:p w14:paraId="5CA443E3" w14:textId="77777777" w:rsidR="005F27C3" w:rsidRDefault="005F27C3" w:rsidP="005F27C3">
            <w:pPr>
              <w:pStyle w:val="TableBodyCopy"/>
            </w:pPr>
          </w:p>
        </w:tc>
        <w:tc>
          <w:tcPr>
            <w:tcW w:w="864" w:type="dxa"/>
          </w:tcPr>
          <w:p w14:paraId="24CD30F6" w14:textId="77777777" w:rsidR="005F27C3" w:rsidRDefault="005F27C3" w:rsidP="005F27C3">
            <w:pPr>
              <w:pStyle w:val="TableBodyCopy"/>
            </w:pPr>
          </w:p>
        </w:tc>
        <w:tc>
          <w:tcPr>
            <w:tcW w:w="864" w:type="dxa"/>
          </w:tcPr>
          <w:p w14:paraId="6EDC0A82" w14:textId="77777777" w:rsidR="005F27C3" w:rsidRDefault="005F27C3" w:rsidP="005F27C3">
            <w:pPr>
              <w:pStyle w:val="TableBodyCopy"/>
            </w:pPr>
          </w:p>
        </w:tc>
        <w:tc>
          <w:tcPr>
            <w:tcW w:w="864" w:type="dxa"/>
          </w:tcPr>
          <w:p w14:paraId="0A8BFF76" w14:textId="77777777" w:rsidR="005F27C3" w:rsidRDefault="005F27C3" w:rsidP="005F27C3">
            <w:pPr>
              <w:pStyle w:val="TableBodyCopy"/>
            </w:pPr>
          </w:p>
        </w:tc>
        <w:tc>
          <w:tcPr>
            <w:tcW w:w="864" w:type="dxa"/>
          </w:tcPr>
          <w:p w14:paraId="37D40A70" w14:textId="77777777" w:rsidR="005F27C3" w:rsidRDefault="005F27C3" w:rsidP="005F27C3">
            <w:pPr>
              <w:pStyle w:val="TableBodyCopy"/>
            </w:pPr>
          </w:p>
        </w:tc>
        <w:tc>
          <w:tcPr>
            <w:tcW w:w="864" w:type="dxa"/>
          </w:tcPr>
          <w:p w14:paraId="5CA149D8" w14:textId="77777777" w:rsidR="005F27C3" w:rsidRDefault="005F27C3" w:rsidP="005F27C3">
            <w:pPr>
              <w:pStyle w:val="TableBodyCopy"/>
            </w:pPr>
          </w:p>
        </w:tc>
        <w:tc>
          <w:tcPr>
            <w:tcW w:w="864" w:type="dxa"/>
          </w:tcPr>
          <w:p w14:paraId="329AD789" w14:textId="77777777" w:rsidR="005F27C3" w:rsidRDefault="005F27C3" w:rsidP="005F27C3">
            <w:pPr>
              <w:pStyle w:val="TableBodyCopy"/>
            </w:pPr>
          </w:p>
        </w:tc>
        <w:tc>
          <w:tcPr>
            <w:tcW w:w="864" w:type="dxa"/>
          </w:tcPr>
          <w:p w14:paraId="794B641B" w14:textId="77777777" w:rsidR="005F27C3" w:rsidRDefault="005F27C3" w:rsidP="005F27C3">
            <w:pPr>
              <w:pStyle w:val="TableBodyCopy"/>
            </w:pPr>
          </w:p>
        </w:tc>
        <w:tc>
          <w:tcPr>
            <w:tcW w:w="864" w:type="dxa"/>
          </w:tcPr>
          <w:p w14:paraId="5C4C48A2" w14:textId="77777777" w:rsidR="005F27C3" w:rsidRDefault="005F27C3" w:rsidP="005F27C3">
            <w:pPr>
              <w:pStyle w:val="TableBodyCopy"/>
            </w:pPr>
          </w:p>
        </w:tc>
      </w:tr>
      <w:tr w:rsidR="005F27C3" w:rsidRPr="00CC38F7" w14:paraId="626F1B34" w14:textId="77777777" w:rsidTr="00C42800">
        <w:tblPrEx>
          <w:tblCellMar>
            <w:left w:w="108" w:type="dxa"/>
            <w:right w:w="108" w:type="dxa"/>
          </w:tblCellMar>
        </w:tblPrEx>
        <w:trPr>
          <w:cantSplit/>
          <w:trHeight w:val="395"/>
        </w:trPr>
        <w:tc>
          <w:tcPr>
            <w:tcW w:w="4894" w:type="dxa"/>
          </w:tcPr>
          <w:p w14:paraId="7592CF47" w14:textId="23FA7240" w:rsidR="005F27C3" w:rsidRDefault="005F27C3" w:rsidP="005F27C3">
            <w:pPr>
              <w:pStyle w:val="TableDescriptivestatements"/>
              <w:numPr>
                <w:ilvl w:val="0"/>
                <w:numId w:val="48"/>
              </w:numPr>
            </w:pPr>
            <w:r w:rsidRPr="00254ED2">
              <w:lastRenderedPageBreak/>
              <w:t>Demonstrates an understanding of a variety of questioning strategies to encourage mathematical discourse and to help students analyze and evaluate their mathematical thinking.</w:t>
            </w:r>
          </w:p>
        </w:tc>
        <w:tc>
          <w:tcPr>
            <w:tcW w:w="864" w:type="dxa"/>
          </w:tcPr>
          <w:p w14:paraId="1C26DC65" w14:textId="77777777" w:rsidR="005F27C3" w:rsidRDefault="005F27C3" w:rsidP="005F27C3">
            <w:pPr>
              <w:pStyle w:val="TableBodyCopy"/>
            </w:pPr>
          </w:p>
        </w:tc>
        <w:tc>
          <w:tcPr>
            <w:tcW w:w="866" w:type="dxa"/>
          </w:tcPr>
          <w:p w14:paraId="19E1BD13" w14:textId="77777777" w:rsidR="005F27C3" w:rsidRDefault="005F27C3" w:rsidP="005F27C3">
            <w:pPr>
              <w:pStyle w:val="TableBodyCopy"/>
            </w:pPr>
          </w:p>
        </w:tc>
        <w:tc>
          <w:tcPr>
            <w:tcW w:w="864" w:type="dxa"/>
          </w:tcPr>
          <w:p w14:paraId="041F4617" w14:textId="77777777" w:rsidR="005F27C3" w:rsidRDefault="005F27C3" w:rsidP="005F27C3">
            <w:pPr>
              <w:pStyle w:val="TableBodyCopy"/>
            </w:pPr>
          </w:p>
        </w:tc>
        <w:tc>
          <w:tcPr>
            <w:tcW w:w="864" w:type="dxa"/>
          </w:tcPr>
          <w:p w14:paraId="3ED09F12" w14:textId="77777777" w:rsidR="005F27C3" w:rsidRDefault="005F27C3" w:rsidP="005F27C3">
            <w:pPr>
              <w:pStyle w:val="TableBodyCopy"/>
            </w:pPr>
          </w:p>
        </w:tc>
        <w:tc>
          <w:tcPr>
            <w:tcW w:w="864" w:type="dxa"/>
          </w:tcPr>
          <w:p w14:paraId="647350A6" w14:textId="77777777" w:rsidR="005F27C3" w:rsidRDefault="005F27C3" w:rsidP="005F27C3">
            <w:pPr>
              <w:pStyle w:val="TableBodyCopy"/>
            </w:pPr>
          </w:p>
        </w:tc>
        <w:tc>
          <w:tcPr>
            <w:tcW w:w="864" w:type="dxa"/>
          </w:tcPr>
          <w:p w14:paraId="36E9EBB6" w14:textId="77777777" w:rsidR="005F27C3" w:rsidRDefault="005F27C3" w:rsidP="005F27C3">
            <w:pPr>
              <w:pStyle w:val="TableBodyCopy"/>
            </w:pPr>
          </w:p>
        </w:tc>
        <w:tc>
          <w:tcPr>
            <w:tcW w:w="864" w:type="dxa"/>
          </w:tcPr>
          <w:p w14:paraId="4704852D" w14:textId="77777777" w:rsidR="005F27C3" w:rsidRDefault="005F27C3" w:rsidP="005F27C3">
            <w:pPr>
              <w:pStyle w:val="TableBodyCopy"/>
            </w:pPr>
          </w:p>
        </w:tc>
        <w:tc>
          <w:tcPr>
            <w:tcW w:w="864" w:type="dxa"/>
          </w:tcPr>
          <w:p w14:paraId="1375E3F2" w14:textId="77777777" w:rsidR="005F27C3" w:rsidRDefault="005F27C3" w:rsidP="005F27C3">
            <w:pPr>
              <w:pStyle w:val="TableBodyCopy"/>
            </w:pPr>
          </w:p>
        </w:tc>
        <w:tc>
          <w:tcPr>
            <w:tcW w:w="864" w:type="dxa"/>
          </w:tcPr>
          <w:p w14:paraId="2CB6712A" w14:textId="77777777" w:rsidR="005F27C3" w:rsidRDefault="005F27C3" w:rsidP="005F27C3">
            <w:pPr>
              <w:pStyle w:val="TableBodyCopy"/>
            </w:pPr>
          </w:p>
        </w:tc>
        <w:tc>
          <w:tcPr>
            <w:tcW w:w="864" w:type="dxa"/>
          </w:tcPr>
          <w:p w14:paraId="6E201F36" w14:textId="77777777" w:rsidR="005F27C3" w:rsidRDefault="005F27C3" w:rsidP="005F27C3">
            <w:pPr>
              <w:pStyle w:val="TableBodyCopy"/>
            </w:pPr>
          </w:p>
        </w:tc>
        <w:tc>
          <w:tcPr>
            <w:tcW w:w="864" w:type="dxa"/>
          </w:tcPr>
          <w:p w14:paraId="615A5B58" w14:textId="77777777" w:rsidR="005F27C3" w:rsidRDefault="005F27C3" w:rsidP="005F27C3">
            <w:pPr>
              <w:pStyle w:val="TableBodyCopy"/>
            </w:pPr>
          </w:p>
        </w:tc>
      </w:tr>
      <w:tr w:rsidR="005F27C3" w:rsidRPr="00CC38F7" w14:paraId="1D0BACA4" w14:textId="77777777" w:rsidTr="00C42800">
        <w:tblPrEx>
          <w:tblCellMar>
            <w:left w:w="108" w:type="dxa"/>
            <w:right w:w="108" w:type="dxa"/>
          </w:tblCellMar>
        </w:tblPrEx>
        <w:trPr>
          <w:cantSplit/>
          <w:trHeight w:val="395"/>
        </w:trPr>
        <w:tc>
          <w:tcPr>
            <w:tcW w:w="4894" w:type="dxa"/>
          </w:tcPr>
          <w:p w14:paraId="027A3E54" w14:textId="59FDB493" w:rsidR="005F27C3" w:rsidRDefault="005F27C3" w:rsidP="005F27C3">
            <w:pPr>
              <w:pStyle w:val="TableDescriptivestatements"/>
              <w:numPr>
                <w:ilvl w:val="0"/>
                <w:numId w:val="48"/>
              </w:numPr>
            </w:pPr>
            <w:r w:rsidRPr="00254ED2">
              <w:t>Understands how technological tools and manipulatives can be used appropriately to assist students in developing, comprehending and applying mathematical concepts.</w:t>
            </w:r>
          </w:p>
        </w:tc>
        <w:tc>
          <w:tcPr>
            <w:tcW w:w="864" w:type="dxa"/>
          </w:tcPr>
          <w:p w14:paraId="26B5D085" w14:textId="77777777" w:rsidR="005F27C3" w:rsidRDefault="005F27C3" w:rsidP="005F27C3">
            <w:pPr>
              <w:pStyle w:val="TableBodyCopy"/>
            </w:pPr>
          </w:p>
        </w:tc>
        <w:tc>
          <w:tcPr>
            <w:tcW w:w="866" w:type="dxa"/>
          </w:tcPr>
          <w:p w14:paraId="280D340B" w14:textId="77777777" w:rsidR="005F27C3" w:rsidRDefault="005F27C3" w:rsidP="005F27C3">
            <w:pPr>
              <w:pStyle w:val="TableBodyCopy"/>
            </w:pPr>
          </w:p>
        </w:tc>
        <w:tc>
          <w:tcPr>
            <w:tcW w:w="864" w:type="dxa"/>
          </w:tcPr>
          <w:p w14:paraId="1D925D8B" w14:textId="77777777" w:rsidR="005F27C3" w:rsidRDefault="005F27C3" w:rsidP="005F27C3">
            <w:pPr>
              <w:pStyle w:val="TableBodyCopy"/>
            </w:pPr>
          </w:p>
        </w:tc>
        <w:tc>
          <w:tcPr>
            <w:tcW w:w="864" w:type="dxa"/>
          </w:tcPr>
          <w:p w14:paraId="131B6548" w14:textId="77777777" w:rsidR="005F27C3" w:rsidRDefault="005F27C3" w:rsidP="005F27C3">
            <w:pPr>
              <w:pStyle w:val="TableBodyCopy"/>
            </w:pPr>
          </w:p>
        </w:tc>
        <w:tc>
          <w:tcPr>
            <w:tcW w:w="864" w:type="dxa"/>
          </w:tcPr>
          <w:p w14:paraId="1D092F16" w14:textId="77777777" w:rsidR="005F27C3" w:rsidRDefault="005F27C3" w:rsidP="005F27C3">
            <w:pPr>
              <w:pStyle w:val="TableBodyCopy"/>
            </w:pPr>
          </w:p>
        </w:tc>
        <w:tc>
          <w:tcPr>
            <w:tcW w:w="864" w:type="dxa"/>
          </w:tcPr>
          <w:p w14:paraId="04600DC0" w14:textId="77777777" w:rsidR="005F27C3" w:rsidRDefault="005F27C3" w:rsidP="005F27C3">
            <w:pPr>
              <w:pStyle w:val="TableBodyCopy"/>
            </w:pPr>
          </w:p>
        </w:tc>
        <w:tc>
          <w:tcPr>
            <w:tcW w:w="864" w:type="dxa"/>
          </w:tcPr>
          <w:p w14:paraId="73FC3F69" w14:textId="77777777" w:rsidR="005F27C3" w:rsidRDefault="005F27C3" w:rsidP="005F27C3">
            <w:pPr>
              <w:pStyle w:val="TableBodyCopy"/>
            </w:pPr>
          </w:p>
        </w:tc>
        <w:tc>
          <w:tcPr>
            <w:tcW w:w="864" w:type="dxa"/>
          </w:tcPr>
          <w:p w14:paraId="2F1995FB" w14:textId="77777777" w:rsidR="005F27C3" w:rsidRDefault="005F27C3" w:rsidP="005F27C3">
            <w:pPr>
              <w:pStyle w:val="TableBodyCopy"/>
            </w:pPr>
          </w:p>
        </w:tc>
        <w:tc>
          <w:tcPr>
            <w:tcW w:w="864" w:type="dxa"/>
          </w:tcPr>
          <w:p w14:paraId="039B9B53" w14:textId="77777777" w:rsidR="005F27C3" w:rsidRDefault="005F27C3" w:rsidP="005F27C3">
            <w:pPr>
              <w:pStyle w:val="TableBodyCopy"/>
            </w:pPr>
          </w:p>
        </w:tc>
        <w:tc>
          <w:tcPr>
            <w:tcW w:w="864" w:type="dxa"/>
          </w:tcPr>
          <w:p w14:paraId="03A26A2A" w14:textId="77777777" w:rsidR="005F27C3" w:rsidRDefault="005F27C3" w:rsidP="005F27C3">
            <w:pPr>
              <w:pStyle w:val="TableBodyCopy"/>
            </w:pPr>
          </w:p>
        </w:tc>
        <w:tc>
          <w:tcPr>
            <w:tcW w:w="864" w:type="dxa"/>
          </w:tcPr>
          <w:p w14:paraId="08CF8AC7" w14:textId="77777777" w:rsidR="005F27C3" w:rsidRDefault="005F27C3" w:rsidP="005F27C3">
            <w:pPr>
              <w:pStyle w:val="TableBodyCopy"/>
            </w:pPr>
          </w:p>
        </w:tc>
      </w:tr>
      <w:tr w:rsidR="005F27C3" w:rsidRPr="00CC38F7" w14:paraId="07543C0D" w14:textId="77777777" w:rsidTr="00C42800">
        <w:tblPrEx>
          <w:tblCellMar>
            <w:left w:w="108" w:type="dxa"/>
            <w:right w:w="108" w:type="dxa"/>
          </w:tblCellMar>
        </w:tblPrEx>
        <w:trPr>
          <w:cantSplit/>
          <w:trHeight w:val="395"/>
        </w:trPr>
        <w:tc>
          <w:tcPr>
            <w:tcW w:w="4894" w:type="dxa"/>
          </w:tcPr>
          <w:p w14:paraId="04C77966" w14:textId="7505557F" w:rsidR="005F27C3" w:rsidRDefault="005F27C3" w:rsidP="005F27C3">
            <w:pPr>
              <w:pStyle w:val="TableDescriptivestatements"/>
              <w:numPr>
                <w:ilvl w:val="0"/>
                <w:numId w:val="48"/>
              </w:numPr>
            </w:pPr>
            <w:r w:rsidRPr="00254ED2">
              <w:t>Understands how to relate mathematics to students’ lives and a variety of careers and professions.</w:t>
            </w:r>
          </w:p>
        </w:tc>
        <w:tc>
          <w:tcPr>
            <w:tcW w:w="864" w:type="dxa"/>
          </w:tcPr>
          <w:p w14:paraId="7389023D" w14:textId="77777777" w:rsidR="005F27C3" w:rsidRDefault="005F27C3" w:rsidP="005F27C3">
            <w:pPr>
              <w:pStyle w:val="TableBodyCopy"/>
            </w:pPr>
          </w:p>
        </w:tc>
        <w:tc>
          <w:tcPr>
            <w:tcW w:w="866" w:type="dxa"/>
          </w:tcPr>
          <w:p w14:paraId="6A27C33C" w14:textId="77777777" w:rsidR="005F27C3" w:rsidRDefault="005F27C3" w:rsidP="005F27C3">
            <w:pPr>
              <w:pStyle w:val="TableBodyCopy"/>
            </w:pPr>
          </w:p>
        </w:tc>
        <w:tc>
          <w:tcPr>
            <w:tcW w:w="864" w:type="dxa"/>
          </w:tcPr>
          <w:p w14:paraId="1279D65A" w14:textId="77777777" w:rsidR="005F27C3" w:rsidRDefault="005F27C3" w:rsidP="005F27C3">
            <w:pPr>
              <w:pStyle w:val="TableBodyCopy"/>
            </w:pPr>
          </w:p>
        </w:tc>
        <w:tc>
          <w:tcPr>
            <w:tcW w:w="864" w:type="dxa"/>
          </w:tcPr>
          <w:p w14:paraId="6720F058" w14:textId="77777777" w:rsidR="005F27C3" w:rsidRDefault="005F27C3" w:rsidP="005F27C3">
            <w:pPr>
              <w:pStyle w:val="TableBodyCopy"/>
            </w:pPr>
          </w:p>
        </w:tc>
        <w:tc>
          <w:tcPr>
            <w:tcW w:w="864" w:type="dxa"/>
          </w:tcPr>
          <w:p w14:paraId="75B13BE7" w14:textId="77777777" w:rsidR="005F27C3" w:rsidRDefault="005F27C3" w:rsidP="005F27C3">
            <w:pPr>
              <w:pStyle w:val="TableBodyCopy"/>
            </w:pPr>
          </w:p>
        </w:tc>
        <w:tc>
          <w:tcPr>
            <w:tcW w:w="864" w:type="dxa"/>
          </w:tcPr>
          <w:p w14:paraId="2B540840" w14:textId="77777777" w:rsidR="005F27C3" w:rsidRDefault="005F27C3" w:rsidP="005F27C3">
            <w:pPr>
              <w:pStyle w:val="TableBodyCopy"/>
            </w:pPr>
          </w:p>
        </w:tc>
        <w:tc>
          <w:tcPr>
            <w:tcW w:w="864" w:type="dxa"/>
          </w:tcPr>
          <w:p w14:paraId="51CD587D" w14:textId="77777777" w:rsidR="005F27C3" w:rsidRDefault="005F27C3" w:rsidP="005F27C3">
            <w:pPr>
              <w:pStyle w:val="TableBodyCopy"/>
            </w:pPr>
          </w:p>
        </w:tc>
        <w:tc>
          <w:tcPr>
            <w:tcW w:w="864" w:type="dxa"/>
          </w:tcPr>
          <w:p w14:paraId="4DC89A10" w14:textId="77777777" w:rsidR="005F27C3" w:rsidRDefault="005F27C3" w:rsidP="005F27C3">
            <w:pPr>
              <w:pStyle w:val="TableBodyCopy"/>
            </w:pPr>
          </w:p>
        </w:tc>
        <w:tc>
          <w:tcPr>
            <w:tcW w:w="864" w:type="dxa"/>
          </w:tcPr>
          <w:p w14:paraId="23CB2BCF" w14:textId="77777777" w:rsidR="005F27C3" w:rsidRDefault="005F27C3" w:rsidP="005F27C3">
            <w:pPr>
              <w:pStyle w:val="TableBodyCopy"/>
            </w:pPr>
          </w:p>
        </w:tc>
        <w:tc>
          <w:tcPr>
            <w:tcW w:w="864" w:type="dxa"/>
          </w:tcPr>
          <w:p w14:paraId="445C6F6D" w14:textId="77777777" w:rsidR="005F27C3" w:rsidRDefault="005F27C3" w:rsidP="005F27C3">
            <w:pPr>
              <w:pStyle w:val="TableBodyCopy"/>
            </w:pPr>
          </w:p>
        </w:tc>
        <w:tc>
          <w:tcPr>
            <w:tcW w:w="864" w:type="dxa"/>
          </w:tcPr>
          <w:p w14:paraId="292B9086" w14:textId="77777777" w:rsidR="005F27C3" w:rsidRDefault="005F27C3" w:rsidP="005F27C3">
            <w:pPr>
              <w:pStyle w:val="TableBodyCopy"/>
            </w:pPr>
          </w:p>
        </w:tc>
      </w:tr>
      <w:tr w:rsidR="005F27C3" w:rsidRPr="00CC38F7" w14:paraId="43FF6552" w14:textId="77777777" w:rsidTr="00C42800">
        <w:tblPrEx>
          <w:tblCellMar>
            <w:left w:w="108" w:type="dxa"/>
            <w:right w:w="108" w:type="dxa"/>
          </w:tblCellMar>
        </w:tblPrEx>
        <w:trPr>
          <w:cantSplit/>
          <w:trHeight w:val="395"/>
        </w:trPr>
        <w:tc>
          <w:tcPr>
            <w:tcW w:w="4894" w:type="dxa"/>
          </w:tcPr>
          <w:p w14:paraId="30AE17A3" w14:textId="137ACD4A" w:rsidR="005F27C3" w:rsidRDefault="002C6BD9" w:rsidP="005F27C3">
            <w:pPr>
              <w:pStyle w:val="TableBodyCopy"/>
            </w:pPr>
            <w:r>
              <w:t xml:space="preserve">Competency </w:t>
            </w:r>
            <w:r w:rsidRPr="00AB698F">
              <w:t>0</w:t>
            </w:r>
            <w:r>
              <w:t xml:space="preserve">19: </w:t>
            </w:r>
            <w:r w:rsidRPr="00EF25E7">
              <w:rPr>
                <w:i/>
              </w:rPr>
              <w:t>The teacher understands assessment and uses a variety of formal and informal assessment techniques to monitor and guide mathematics instruction and to evaluate student progress.</w:t>
            </w:r>
          </w:p>
        </w:tc>
        <w:tc>
          <w:tcPr>
            <w:tcW w:w="864" w:type="dxa"/>
          </w:tcPr>
          <w:p w14:paraId="21CDA4E7" w14:textId="77777777" w:rsidR="005F27C3" w:rsidRDefault="005F27C3" w:rsidP="000C4584">
            <w:pPr>
              <w:pStyle w:val="TableBodyCopy"/>
            </w:pPr>
          </w:p>
        </w:tc>
        <w:tc>
          <w:tcPr>
            <w:tcW w:w="866" w:type="dxa"/>
          </w:tcPr>
          <w:p w14:paraId="693BFFD7" w14:textId="77777777" w:rsidR="005F27C3" w:rsidRDefault="005F27C3" w:rsidP="000C4584">
            <w:pPr>
              <w:pStyle w:val="TableBodyCopy"/>
            </w:pPr>
          </w:p>
        </w:tc>
        <w:tc>
          <w:tcPr>
            <w:tcW w:w="864" w:type="dxa"/>
          </w:tcPr>
          <w:p w14:paraId="3DD2D7B6" w14:textId="77777777" w:rsidR="005F27C3" w:rsidRDefault="005F27C3" w:rsidP="000C4584">
            <w:pPr>
              <w:pStyle w:val="TableBodyCopy"/>
            </w:pPr>
          </w:p>
        </w:tc>
        <w:tc>
          <w:tcPr>
            <w:tcW w:w="864" w:type="dxa"/>
          </w:tcPr>
          <w:p w14:paraId="5CAA3D94" w14:textId="77777777" w:rsidR="005F27C3" w:rsidRDefault="005F27C3" w:rsidP="000C4584">
            <w:pPr>
              <w:pStyle w:val="TableBodyCopy"/>
            </w:pPr>
          </w:p>
        </w:tc>
        <w:tc>
          <w:tcPr>
            <w:tcW w:w="864" w:type="dxa"/>
          </w:tcPr>
          <w:p w14:paraId="0A093627" w14:textId="77777777" w:rsidR="005F27C3" w:rsidRDefault="005F27C3" w:rsidP="000C4584">
            <w:pPr>
              <w:pStyle w:val="TableBodyCopy"/>
            </w:pPr>
          </w:p>
        </w:tc>
        <w:tc>
          <w:tcPr>
            <w:tcW w:w="864" w:type="dxa"/>
          </w:tcPr>
          <w:p w14:paraId="1E6F326A" w14:textId="77777777" w:rsidR="005F27C3" w:rsidRDefault="005F27C3" w:rsidP="000C4584">
            <w:pPr>
              <w:pStyle w:val="TableBodyCopy"/>
            </w:pPr>
          </w:p>
        </w:tc>
        <w:tc>
          <w:tcPr>
            <w:tcW w:w="864" w:type="dxa"/>
          </w:tcPr>
          <w:p w14:paraId="2AEDC17C" w14:textId="77777777" w:rsidR="005F27C3" w:rsidRDefault="005F27C3" w:rsidP="000C4584">
            <w:pPr>
              <w:pStyle w:val="TableBodyCopy"/>
            </w:pPr>
          </w:p>
        </w:tc>
        <w:tc>
          <w:tcPr>
            <w:tcW w:w="864" w:type="dxa"/>
          </w:tcPr>
          <w:p w14:paraId="7E2475A1" w14:textId="77777777" w:rsidR="005F27C3" w:rsidRDefault="005F27C3" w:rsidP="000C4584">
            <w:pPr>
              <w:pStyle w:val="TableBodyCopy"/>
            </w:pPr>
          </w:p>
        </w:tc>
        <w:tc>
          <w:tcPr>
            <w:tcW w:w="864" w:type="dxa"/>
          </w:tcPr>
          <w:p w14:paraId="57C19B8C" w14:textId="77777777" w:rsidR="005F27C3" w:rsidRDefault="005F27C3" w:rsidP="000C4584">
            <w:pPr>
              <w:pStyle w:val="TableBodyCopy"/>
            </w:pPr>
          </w:p>
        </w:tc>
        <w:tc>
          <w:tcPr>
            <w:tcW w:w="864" w:type="dxa"/>
          </w:tcPr>
          <w:p w14:paraId="39791FA7" w14:textId="77777777" w:rsidR="005F27C3" w:rsidRDefault="005F27C3" w:rsidP="000C4584">
            <w:pPr>
              <w:pStyle w:val="TableBodyCopy"/>
            </w:pPr>
          </w:p>
        </w:tc>
        <w:tc>
          <w:tcPr>
            <w:tcW w:w="864" w:type="dxa"/>
          </w:tcPr>
          <w:p w14:paraId="76C022AE" w14:textId="77777777" w:rsidR="005F27C3" w:rsidRDefault="005F27C3" w:rsidP="000C4584">
            <w:pPr>
              <w:pStyle w:val="TableBodyCopy"/>
            </w:pPr>
          </w:p>
        </w:tc>
      </w:tr>
      <w:tr w:rsidR="002C6BD9" w:rsidRPr="00CC38F7" w14:paraId="75384BE6" w14:textId="77777777" w:rsidTr="00C42800">
        <w:tblPrEx>
          <w:tblCellMar>
            <w:left w:w="108" w:type="dxa"/>
            <w:right w:w="108" w:type="dxa"/>
          </w:tblCellMar>
        </w:tblPrEx>
        <w:trPr>
          <w:cantSplit/>
          <w:trHeight w:val="395"/>
        </w:trPr>
        <w:tc>
          <w:tcPr>
            <w:tcW w:w="4894" w:type="dxa"/>
          </w:tcPr>
          <w:p w14:paraId="647192D3" w14:textId="63E51A73" w:rsidR="002C6BD9" w:rsidRDefault="002C6BD9" w:rsidP="002C6BD9">
            <w:pPr>
              <w:pStyle w:val="TableDescriptivestatements"/>
              <w:numPr>
                <w:ilvl w:val="0"/>
                <w:numId w:val="49"/>
              </w:numPr>
            </w:pPr>
            <w:r w:rsidRPr="004B22BD">
              <w:t>Demonstrates an understanding of the purpose, characteristics and uses of various assessments in mathematics, including formative and summative assessments.</w:t>
            </w:r>
          </w:p>
        </w:tc>
        <w:tc>
          <w:tcPr>
            <w:tcW w:w="864" w:type="dxa"/>
          </w:tcPr>
          <w:p w14:paraId="741AA661" w14:textId="77777777" w:rsidR="002C6BD9" w:rsidRDefault="002C6BD9" w:rsidP="002C6BD9">
            <w:pPr>
              <w:pStyle w:val="TableBodyCopy"/>
            </w:pPr>
          </w:p>
        </w:tc>
        <w:tc>
          <w:tcPr>
            <w:tcW w:w="866" w:type="dxa"/>
          </w:tcPr>
          <w:p w14:paraId="3D6DCF80" w14:textId="77777777" w:rsidR="002C6BD9" w:rsidRDefault="002C6BD9" w:rsidP="002C6BD9">
            <w:pPr>
              <w:pStyle w:val="TableBodyCopy"/>
            </w:pPr>
          </w:p>
        </w:tc>
        <w:tc>
          <w:tcPr>
            <w:tcW w:w="864" w:type="dxa"/>
          </w:tcPr>
          <w:p w14:paraId="38BE2982" w14:textId="77777777" w:rsidR="002C6BD9" w:rsidRDefault="002C6BD9" w:rsidP="002C6BD9">
            <w:pPr>
              <w:pStyle w:val="TableBodyCopy"/>
            </w:pPr>
          </w:p>
        </w:tc>
        <w:tc>
          <w:tcPr>
            <w:tcW w:w="864" w:type="dxa"/>
          </w:tcPr>
          <w:p w14:paraId="724B290E" w14:textId="77777777" w:rsidR="002C6BD9" w:rsidRDefault="002C6BD9" w:rsidP="002C6BD9">
            <w:pPr>
              <w:pStyle w:val="TableBodyCopy"/>
            </w:pPr>
          </w:p>
        </w:tc>
        <w:tc>
          <w:tcPr>
            <w:tcW w:w="864" w:type="dxa"/>
          </w:tcPr>
          <w:p w14:paraId="4872ED34" w14:textId="77777777" w:rsidR="002C6BD9" w:rsidRDefault="002C6BD9" w:rsidP="002C6BD9">
            <w:pPr>
              <w:pStyle w:val="TableBodyCopy"/>
            </w:pPr>
          </w:p>
        </w:tc>
        <w:tc>
          <w:tcPr>
            <w:tcW w:w="864" w:type="dxa"/>
          </w:tcPr>
          <w:p w14:paraId="7C02CC1D" w14:textId="77777777" w:rsidR="002C6BD9" w:rsidRDefault="002C6BD9" w:rsidP="002C6BD9">
            <w:pPr>
              <w:pStyle w:val="TableBodyCopy"/>
            </w:pPr>
          </w:p>
        </w:tc>
        <w:tc>
          <w:tcPr>
            <w:tcW w:w="864" w:type="dxa"/>
          </w:tcPr>
          <w:p w14:paraId="125D67C7" w14:textId="77777777" w:rsidR="002C6BD9" w:rsidRDefault="002C6BD9" w:rsidP="002C6BD9">
            <w:pPr>
              <w:pStyle w:val="TableBodyCopy"/>
            </w:pPr>
          </w:p>
        </w:tc>
        <w:tc>
          <w:tcPr>
            <w:tcW w:w="864" w:type="dxa"/>
          </w:tcPr>
          <w:p w14:paraId="2462FEDB" w14:textId="77777777" w:rsidR="002C6BD9" w:rsidRDefault="002C6BD9" w:rsidP="002C6BD9">
            <w:pPr>
              <w:pStyle w:val="TableBodyCopy"/>
            </w:pPr>
          </w:p>
        </w:tc>
        <w:tc>
          <w:tcPr>
            <w:tcW w:w="864" w:type="dxa"/>
          </w:tcPr>
          <w:p w14:paraId="04D7EEEE" w14:textId="77777777" w:rsidR="002C6BD9" w:rsidRDefault="002C6BD9" w:rsidP="002C6BD9">
            <w:pPr>
              <w:pStyle w:val="TableBodyCopy"/>
            </w:pPr>
          </w:p>
        </w:tc>
        <w:tc>
          <w:tcPr>
            <w:tcW w:w="864" w:type="dxa"/>
          </w:tcPr>
          <w:p w14:paraId="6AF5CBFE" w14:textId="77777777" w:rsidR="002C6BD9" w:rsidRDefault="002C6BD9" w:rsidP="002C6BD9">
            <w:pPr>
              <w:pStyle w:val="TableBodyCopy"/>
            </w:pPr>
          </w:p>
        </w:tc>
        <w:tc>
          <w:tcPr>
            <w:tcW w:w="864" w:type="dxa"/>
          </w:tcPr>
          <w:p w14:paraId="729FBD91" w14:textId="77777777" w:rsidR="002C6BD9" w:rsidRDefault="002C6BD9" w:rsidP="002C6BD9">
            <w:pPr>
              <w:pStyle w:val="TableBodyCopy"/>
            </w:pPr>
          </w:p>
        </w:tc>
      </w:tr>
      <w:tr w:rsidR="002C6BD9" w:rsidRPr="00CC38F7" w14:paraId="4356623E" w14:textId="77777777" w:rsidTr="00C42800">
        <w:tblPrEx>
          <w:tblCellMar>
            <w:left w:w="108" w:type="dxa"/>
            <w:right w:w="108" w:type="dxa"/>
          </w:tblCellMar>
        </w:tblPrEx>
        <w:trPr>
          <w:cantSplit/>
          <w:trHeight w:val="395"/>
        </w:trPr>
        <w:tc>
          <w:tcPr>
            <w:tcW w:w="4894" w:type="dxa"/>
          </w:tcPr>
          <w:p w14:paraId="7984627C" w14:textId="67349AF2" w:rsidR="002C6BD9" w:rsidRDefault="002C6BD9" w:rsidP="002C6BD9">
            <w:pPr>
              <w:pStyle w:val="TableDescriptivestatements"/>
              <w:numPr>
                <w:ilvl w:val="0"/>
                <w:numId w:val="49"/>
              </w:numPr>
            </w:pPr>
            <w:r w:rsidRPr="004B22BD">
              <w:t>Understands how to select and develop assessments that are consistent with what is taught and how it is taught.</w:t>
            </w:r>
          </w:p>
        </w:tc>
        <w:tc>
          <w:tcPr>
            <w:tcW w:w="864" w:type="dxa"/>
          </w:tcPr>
          <w:p w14:paraId="66C31A91" w14:textId="77777777" w:rsidR="002C6BD9" w:rsidRDefault="002C6BD9" w:rsidP="002C6BD9">
            <w:pPr>
              <w:pStyle w:val="TableBodyCopy"/>
            </w:pPr>
          </w:p>
        </w:tc>
        <w:tc>
          <w:tcPr>
            <w:tcW w:w="866" w:type="dxa"/>
          </w:tcPr>
          <w:p w14:paraId="65DF1FB0" w14:textId="77777777" w:rsidR="002C6BD9" w:rsidRDefault="002C6BD9" w:rsidP="002C6BD9">
            <w:pPr>
              <w:pStyle w:val="TableBodyCopy"/>
            </w:pPr>
          </w:p>
        </w:tc>
        <w:tc>
          <w:tcPr>
            <w:tcW w:w="864" w:type="dxa"/>
          </w:tcPr>
          <w:p w14:paraId="3BCF9C2C" w14:textId="77777777" w:rsidR="002C6BD9" w:rsidRDefault="002C6BD9" w:rsidP="002C6BD9">
            <w:pPr>
              <w:pStyle w:val="TableBodyCopy"/>
            </w:pPr>
          </w:p>
        </w:tc>
        <w:tc>
          <w:tcPr>
            <w:tcW w:w="864" w:type="dxa"/>
          </w:tcPr>
          <w:p w14:paraId="26A719C7" w14:textId="77777777" w:rsidR="002C6BD9" w:rsidRDefault="002C6BD9" w:rsidP="002C6BD9">
            <w:pPr>
              <w:pStyle w:val="TableBodyCopy"/>
            </w:pPr>
          </w:p>
        </w:tc>
        <w:tc>
          <w:tcPr>
            <w:tcW w:w="864" w:type="dxa"/>
          </w:tcPr>
          <w:p w14:paraId="7394C04E" w14:textId="77777777" w:rsidR="002C6BD9" w:rsidRDefault="002C6BD9" w:rsidP="002C6BD9">
            <w:pPr>
              <w:pStyle w:val="TableBodyCopy"/>
            </w:pPr>
          </w:p>
        </w:tc>
        <w:tc>
          <w:tcPr>
            <w:tcW w:w="864" w:type="dxa"/>
          </w:tcPr>
          <w:p w14:paraId="2CA26873" w14:textId="77777777" w:rsidR="002C6BD9" w:rsidRDefault="002C6BD9" w:rsidP="002C6BD9">
            <w:pPr>
              <w:pStyle w:val="TableBodyCopy"/>
            </w:pPr>
          </w:p>
        </w:tc>
        <w:tc>
          <w:tcPr>
            <w:tcW w:w="864" w:type="dxa"/>
          </w:tcPr>
          <w:p w14:paraId="6D8DBDD8" w14:textId="77777777" w:rsidR="002C6BD9" w:rsidRDefault="002C6BD9" w:rsidP="002C6BD9">
            <w:pPr>
              <w:pStyle w:val="TableBodyCopy"/>
            </w:pPr>
          </w:p>
        </w:tc>
        <w:tc>
          <w:tcPr>
            <w:tcW w:w="864" w:type="dxa"/>
          </w:tcPr>
          <w:p w14:paraId="71B8FEE7" w14:textId="77777777" w:rsidR="002C6BD9" w:rsidRDefault="002C6BD9" w:rsidP="002C6BD9">
            <w:pPr>
              <w:pStyle w:val="TableBodyCopy"/>
            </w:pPr>
          </w:p>
        </w:tc>
        <w:tc>
          <w:tcPr>
            <w:tcW w:w="864" w:type="dxa"/>
          </w:tcPr>
          <w:p w14:paraId="6117D26F" w14:textId="77777777" w:rsidR="002C6BD9" w:rsidRDefault="002C6BD9" w:rsidP="002C6BD9">
            <w:pPr>
              <w:pStyle w:val="TableBodyCopy"/>
            </w:pPr>
          </w:p>
        </w:tc>
        <w:tc>
          <w:tcPr>
            <w:tcW w:w="864" w:type="dxa"/>
          </w:tcPr>
          <w:p w14:paraId="69F0E987" w14:textId="77777777" w:rsidR="002C6BD9" w:rsidRDefault="002C6BD9" w:rsidP="002C6BD9">
            <w:pPr>
              <w:pStyle w:val="TableBodyCopy"/>
            </w:pPr>
          </w:p>
        </w:tc>
        <w:tc>
          <w:tcPr>
            <w:tcW w:w="864" w:type="dxa"/>
          </w:tcPr>
          <w:p w14:paraId="5A3BCDE3" w14:textId="77777777" w:rsidR="002C6BD9" w:rsidRDefault="002C6BD9" w:rsidP="002C6BD9">
            <w:pPr>
              <w:pStyle w:val="TableBodyCopy"/>
            </w:pPr>
          </w:p>
        </w:tc>
      </w:tr>
      <w:tr w:rsidR="002C6BD9" w:rsidRPr="00CC38F7" w14:paraId="789CA013" w14:textId="77777777" w:rsidTr="00C42800">
        <w:tblPrEx>
          <w:tblCellMar>
            <w:left w:w="108" w:type="dxa"/>
            <w:right w:w="108" w:type="dxa"/>
          </w:tblCellMar>
        </w:tblPrEx>
        <w:trPr>
          <w:cantSplit/>
          <w:trHeight w:val="395"/>
        </w:trPr>
        <w:tc>
          <w:tcPr>
            <w:tcW w:w="4894" w:type="dxa"/>
          </w:tcPr>
          <w:p w14:paraId="0C767A8D" w14:textId="346B9268" w:rsidR="002C6BD9" w:rsidRDefault="002C6BD9" w:rsidP="002C6BD9">
            <w:pPr>
              <w:pStyle w:val="TableDescriptivestatements"/>
              <w:numPr>
                <w:ilvl w:val="0"/>
                <w:numId w:val="49"/>
              </w:numPr>
            </w:pPr>
            <w:r w:rsidRPr="00E47E0D">
              <w:t>Demonstrates an understanding of how to develop a variety of assessments and scoring procedures consisting of worthwhile tasks that assess mathematical understanding, common misconceptions and error patterns.</w:t>
            </w:r>
          </w:p>
        </w:tc>
        <w:tc>
          <w:tcPr>
            <w:tcW w:w="864" w:type="dxa"/>
          </w:tcPr>
          <w:p w14:paraId="38482760" w14:textId="77777777" w:rsidR="002C6BD9" w:rsidRDefault="002C6BD9" w:rsidP="002C6BD9">
            <w:pPr>
              <w:pStyle w:val="TableBodyCopy"/>
            </w:pPr>
          </w:p>
        </w:tc>
        <w:tc>
          <w:tcPr>
            <w:tcW w:w="866" w:type="dxa"/>
          </w:tcPr>
          <w:p w14:paraId="431B5189" w14:textId="77777777" w:rsidR="002C6BD9" w:rsidRDefault="002C6BD9" w:rsidP="002C6BD9">
            <w:pPr>
              <w:pStyle w:val="TableBodyCopy"/>
            </w:pPr>
          </w:p>
        </w:tc>
        <w:tc>
          <w:tcPr>
            <w:tcW w:w="864" w:type="dxa"/>
          </w:tcPr>
          <w:p w14:paraId="0A13CF70" w14:textId="77777777" w:rsidR="002C6BD9" w:rsidRDefault="002C6BD9" w:rsidP="002C6BD9">
            <w:pPr>
              <w:pStyle w:val="TableBodyCopy"/>
            </w:pPr>
          </w:p>
        </w:tc>
        <w:tc>
          <w:tcPr>
            <w:tcW w:w="864" w:type="dxa"/>
          </w:tcPr>
          <w:p w14:paraId="3509A6EC" w14:textId="77777777" w:rsidR="002C6BD9" w:rsidRDefault="002C6BD9" w:rsidP="002C6BD9">
            <w:pPr>
              <w:pStyle w:val="TableBodyCopy"/>
            </w:pPr>
          </w:p>
        </w:tc>
        <w:tc>
          <w:tcPr>
            <w:tcW w:w="864" w:type="dxa"/>
          </w:tcPr>
          <w:p w14:paraId="4E557E28" w14:textId="77777777" w:rsidR="002C6BD9" w:rsidRDefault="002C6BD9" w:rsidP="002C6BD9">
            <w:pPr>
              <w:pStyle w:val="TableBodyCopy"/>
            </w:pPr>
          </w:p>
        </w:tc>
        <w:tc>
          <w:tcPr>
            <w:tcW w:w="864" w:type="dxa"/>
          </w:tcPr>
          <w:p w14:paraId="40D596E1" w14:textId="77777777" w:rsidR="002C6BD9" w:rsidRDefault="002C6BD9" w:rsidP="002C6BD9">
            <w:pPr>
              <w:pStyle w:val="TableBodyCopy"/>
            </w:pPr>
          </w:p>
        </w:tc>
        <w:tc>
          <w:tcPr>
            <w:tcW w:w="864" w:type="dxa"/>
          </w:tcPr>
          <w:p w14:paraId="5D0A011D" w14:textId="77777777" w:rsidR="002C6BD9" w:rsidRDefault="002C6BD9" w:rsidP="002C6BD9">
            <w:pPr>
              <w:pStyle w:val="TableBodyCopy"/>
            </w:pPr>
          </w:p>
        </w:tc>
        <w:tc>
          <w:tcPr>
            <w:tcW w:w="864" w:type="dxa"/>
          </w:tcPr>
          <w:p w14:paraId="63D9AB65" w14:textId="77777777" w:rsidR="002C6BD9" w:rsidRDefault="002C6BD9" w:rsidP="002C6BD9">
            <w:pPr>
              <w:pStyle w:val="TableBodyCopy"/>
            </w:pPr>
          </w:p>
        </w:tc>
        <w:tc>
          <w:tcPr>
            <w:tcW w:w="864" w:type="dxa"/>
          </w:tcPr>
          <w:p w14:paraId="3091372E" w14:textId="77777777" w:rsidR="002C6BD9" w:rsidRDefault="002C6BD9" w:rsidP="002C6BD9">
            <w:pPr>
              <w:pStyle w:val="TableBodyCopy"/>
            </w:pPr>
          </w:p>
        </w:tc>
        <w:tc>
          <w:tcPr>
            <w:tcW w:w="864" w:type="dxa"/>
          </w:tcPr>
          <w:p w14:paraId="4DFEB25B" w14:textId="77777777" w:rsidR="002C6BD9" w:rsidRDefault="002C6BD9" w:rsidP="002C6BD9">
            <w:pPr>
              <w:pStyle w:val="TableBodyCopy"/>
            </w:pPr>
          </w:p>
        </w:tc>
        <w:tc>
          <w:tcPr>
            <w:tcW w:w="864" w:type="dxa"/>
          </w:tcPr>
          <w:p w14:paraId="3F0D344F" w14:textId="77777777" w:rsidR="002C6BD9" w:rsidRDefault="002C6BD9" w:rsidP="002C6BD9">
            <w:pPr>
              <w:pStyle w:val="TableBodyCopy"/>
            </w:pPr>
          </w:p>
        </w:tc>
      </w:tr>
      <w:tr w:rsidR="002C6BD9" w:rsidRPr="00CC38F7" w14:paraId="7FA349B2" w14:textId="77777777" w:rsidTr="00C42800">
        <w:tblPrEx>
          <w:tblCellMar>
            <w:left w:w="108" w:type="dxa"/>
            <w:right w:w="108" w:type="dxa"/>
          </w:tblCellMar>
        </w:tblPrEx>
        <w:trPr>
          <w:cantSplit/>
          <w:trHeight w:val="395"/>
        </w:trPr>
        <w:tc>
          <w:tcPr>
            <w:tcW w:w="4894" w:type="dxa"/>
          </w:tcPr>
          <w:p w14:paraId="4E4A0364" w14:textId="1DDC68D7" w:rsidR="002C6BD9" w:rsidRDefault="002C6BD9" w:rsidP="002C6BD9">
            <w:pPr>
              <w:pStyle w:val="TableDescriptivestatements"/>
              <w:numPr>
                <w:ilvl w:val="0"/>
                <w:numId w:val="49"/>
              </w:numPr>
            </w:pPr>
            <w:r w:rsidRPr="00E47E0D">
              <w:lastRenderedPageBreak/>
              <w:t>Understands how to evaluate a variety of assessment methods and materials for reliability, validity, absence of bias, clarity of language and appropriateness of mathematical level.</w:t>
            </w:r>
          </w:p>
        </w:tc>
        <w:tc>
          <w:tcPr>
            <w:tcW w:w="864" w:type="dxa"/>
          </w:tcPr>
          <w:p w14:paraId="0871006D" w14:textId="77777777" w:rsidR="002C6BD9" w:rsidRDefault="002C6BD9" w:rsidP="002C6BD9">
            <w:pPr>
              <w:pStyle w:val="TableBodyCopy"/>
            </w:pPr>
          </w:p>
        </w:tc>
        <w:tc>
          <w:tcPr>
            <w:tcW w:w="866" w:type="dxa"/>
          </w:tcPr>
          <w:p w14:paraId="722A1B0E" w14:textId="77777777" w:rsidR="002C6BD9" w:rsidRDefault="002C6BD9" w:rsidP="002C6BD9">
            <w:pPr>
              <w:pStyle w:val="TableBodyCopy"/>
            </w:pPr>
            <w:bookmarkStart w:id="0" w:name="_GoBack"/>
            <w:bookmarkEnd w:id="0"/>
          </w:p>
        </w:tc>
        <w:tc>
          <w:tcPr>
            <w:tcW w:w="864" w:type="dxa"/>
          </w:tcPr>
          <w:p w14:paraId="545CD089" w14:textId="77777777" w:rsidR="002C6BD9" w:rsidRDefault="002C6BD9" w:rsidP="002C6BD9">
            <w:pPr>
              <w:pStyle w:val="TableBodyCopy"/>
            </w:pPr>
          </w:p>
        </w:tc>
        <w:tc>
          <w:tcPr>
            <w:tcW w:w="864" w:type="dxa"/>
          </w:tcPr>
          <w:p w14:paraId="07B8F9B4" w14:textId="77777777" w:rsidR="002C6BD9" w:rsidRDefault="002C6BD9" w:rsidP="002C6BD9">
            <w:pPr>
              <w:pStyle w:val="TableBodyCopy"/>
            </w:pPr>
          </w:p>
        </w:tc>
        <w:tc>
          <w:tcPr>
            <w:tcW w:w="864" w:type="dxa"/>
          </w:tcPr>
          <w:p w14:paraId="5E503160" w14:textId="77777777" w:rsidR="002C6BD9" w:rsidRDefault="002C6BD9" w:rsidP="002C6BD9">
            <w:pPr>
              <w:pStyle w:val="TableBodyCopy"/>
            </w:pPr>
          </w:p>
        </w:tc>
        <w:tc>
          <w:tcPr>
            <w:tcW w:w="864" w:type="dxa"/>
          </w:tcPr>
          <w:p w14:paraId="4583188D" w14:textId="77777777" w:rsidR="002C6BD9" w:rsidRDefault="002C6BD9" w:rsidP="002C6BD9">
            <w:pPr>
              <w:pStyle w:val="TableBodyCopy"/>
            </w:pPr>
          </w:p>
        </w:tc>
        <w:tc>
          <w:tcPr>
            <w:tcW w:w="864" w:type="dxa"/>
          </w:tcPr>
          <w:p w14:paraId="5151A98C" w14:textId="77777777" w:rsidR="002C6BD9" w:rsidRDefault="002C6BD9" w:rsidP="002C6BD9">
            <w:pPr>
              <w:pStyle w:val="TableBodyCopy"/>
            </w:pPr>
          </w:p>
        </w:tc>
        <w:tc>
          <w:tcPr>
            <w:tcW w:w="864" w:type="dxa"/>
          </w:tcPr>
          <w:p w14:paraId="44E22EE9" w14:textId="77777777" w:rsidR="002C6BD9" w:rsidRDefault="002C6BD9" w:rsidP="002C6BD9">
            <w:pPr>
              <w:pStyle w:val="TableBodyCopy"/>
            </w:pPr>
          </w:p>
        </w:tc>
        <w:tc>
          <w:tcPr>
            <w:tcW w:w="864" w:type="dxa"/>
          </w:tcPr>
          <w:p w14:paraId="342E6C53" w14:textId="77777777" w:rsidR="002C6BD9" w:rsidRDefault="002C6BD9" w:rsidP="002C6BD9">
            <w:pPr>
              <w:pStyle w:val="TableBodyCopy"/>
            </w:pPr>
          </w:p>
        </w:tc>
        <w:tc>
          <w:tcPr>
            <w:tcW w:w="864" w:type="dxa"/>
          </w:tcPr>
          <w:p w14:paraId="73FE7129" w14:textId="77777777" w:rsidR="002C6BD9" w:rsidRDefault="002C6BD9" w:rsidP="002C6BD9">
            <w:pPr>
              <w:pStyle w:val="TableBodyCopy"/>
            </w:pPr>
          </w:p>
        </w:tc>
        <w:tc>
          <w:tcPr>
            <w:tcW w:w="864" w:type="dxa"/>
          </w:tcPr>
          <w:p w14:paraId="034816E7" w14:textId="77777777" w:rsidR="002C6BD9" w:rsidRDefault="002C6BD9" w:rsidP="002C6BD9">
            <w:pPr>
              <w:pStyle w:val="TableBodyCopy"/>
            </w:pPr>
          </w:p>
        </w:tc>
      </w:tr>
      <w:tr w:rsidR="002C6BD9" w:rsidRPr="00CC38F7" w14:paraId="39D28972" w14:textId="77777777" w:rsidTr="00C42800">
        <w:tblPrEx>
          <w:tblCellMar>
            <w:left w:w="108" w:type="dxa"/>
            <w:right w:w="108" w:type="dxa"/>
          </w:tblCellMar>
        </w:tblPrEx>
        <w:trPr>
          <w:cantSplit/>
          <w:trHeight w:val="395"/>
        </w:trPr>
        <w:tc>
          <w:tcPr>
            <w:tcW w:w="4894" w:type="dxa"/>
          </w:tcPr>
          <w:p w14:paraId="200EA986" w14:textId="2BAEB767" w:rsidR="002C6BD9" w:rsidRDefault="002C6BD9" w:rsidP="002C6BD9">
            <w:pPr>
              <w:pStyle w:val="TableDescriptivestatements"/>
              <w:numPr>
                <w:ilvl w:val="0"/>
                <w:numId w:val="49"/>
              </w:numPr>
            </w:pPr>
            <w:r w:rsidRPr="00E47E0D">
              <w:t>Understands the relationship between assessment and instruction and knows how to evaluate assessment results to design, monitor and modify instruction to improve mathematical learning for all students, including English-language learners.</w:t>
            </w:r>
          </w:p>
        </w:tc>
        <w:tc>
          <w:tcPr>
            <w:tcW w:w="864" w:type="dxa"/>
          </w:tcPr>
          <w:p w14:paraId="6D8A2BCE" w14:textId="77777777" w:rsidR="002C6BD9" w:rsidRDefault="002C6BD9" w:rsidP="002C6BD9">
            <w:pPr>
              <w:pStyle w:val="TableBodyCopy"/>
            </w:pPr>
          </w:p>
        </w:tc>
        <w:tc>
          <w:tcPr>
            <w:tcW w:w="866" w:type="dxa"/>
          </w:tcPr>
          <w:p w14:paraId="68BF6B87" w14:textId="77777777" w:rsidR="002C6BD9" w:rsidRDefault="002C6BD9" w:rsidP="002C6BD9">
            <w:pPr>
              <w:pStyle w:val="TableBodyCopy"/>
            </w:pPr>
          </w:p>
        </w:tc>
        <w:tc>
          <w:tcPr>
            <w:tcW w:w="864" w:type="dxa"/>
          </w:tcPr>
          <w:p w14:paraId="128D1740" w14:textId="77777777" w:rsidR="002C6BD9" w:rsidRDefault="002C6BD9" w:rsidP="002C6BD9">
            <w:pPr>
              <w:pStyle w:val="TableBodyCopy"/>
            </w:pPr>
          </w:p>
        </w:tc>
        <w:tc>
          <w:tcPr>
            <w:tcW w:w="864" w:type="dxa"/>
          </w:tcPr>
          <w:p w14:paraId="49C1B9BB" w14:textId="77777777" w:rsidR="002C6BD9" w:rsidRDefault="002C6BD9" w:rsidP="002C6BD9">
            <w:pPr>
              <w:pStyle w:val="TableBodyCopy"/>
            </w:pPr>
          </w:p>
        </w:tc>
        <w:tc>
          <w:tcPr>
            <w:tcW w:w="864" w:type="dxa"/>
          </w:tcPr>
          <w:p w14:paraId="27FF1FB7" w14:textId="77777777" w:rsidR="002C6BD9" w:rsidRDefault="002C6BD9" w:rsidP="002C6BD9">
            <w:pPr>
              <w:pStyle w:val="TableBodyCopy"/>
            </w:pPr>
          </w:p>
        </w:tc>
        <w:tc>
          <w:tcPr>
            <w:tcW w:w="864" w:type="dxa"/>
          </w:tcPr>
          <w:p w14:paraId="01706EB9" w14:textId="77777777" w:rsidR="002C6BD9" w:rsidRDefault="002C6BD9" w:rsidP="002C6BD9">
            <w:pPr>
              <w:pStyle w:val="TableBodyCopy"/>
            </w:pPr>
          </w:p>
        </w:tc>
        <w:tc>
          <w:tcPr>
            <w:tcW w:w="864" w:type="dxa"/>
          </w:tcPr>
          <w:p w14:paraId="51546E5F" w14:textId="77777777" w:rsidR="002C6BD9" w:rsidRDefault="002C6BD9" w:rsidP="002C6BD9">
            <w:pPr>
              <w:pStyle w:val="TableBodyCopy"/>
            </w:pPr>
          </w:p>
        </w:tc>
        <w:tc>
          <w:tcPr>
            <w:tcW w:w="864" w:type="dxa"/>
          </w:tcPr>
          <w:p w14:paraId="2F1B1113" w14:textId="77777777" w:rsidR="002C6BD9" w:rsidRDefault="002C6BD9" w:rsidP="002C6BD9">
            <w:pPr>
              <w:pStyle w:val="TableBodyCopy"/>
            </w:pPr>
          </w:p>
        </w:tc>
        <w:tc>
          <w:tcPr>
            <w:tcW w:w="864" w:type="dxa"/>
          </w:tcPr>
          <w:p w14:paraId="3C6ACDAF" w14:textId="77777777" w:rsidR="002C6BD9" w:rsidRDefault="002C6BD9" w:rsidP="002C6BD9">
            <w:pPr>
              <w:pStyle w:val="TableBodyCopy"/>
            </w:pPr>
          </w:p>
        </w:tc>
        <w:tc>
          <w:tcPr>
            <w:tcW w:w="864" w:type="dxa"/>
          </w:tcPr>
          <w:p w14:paraId="68618CDC" w14:textId="77777777" w:rsidR="002C6BD9" w:rsidRDefault="002C6BD9" w:rsidP="002C6BD9">
            <w:pPr>
              <w:pStyle w:val="TableBodyCopy"/>
            </w:pPr>
          </w:p>
        </w:tc>
        <w:tc>
          <w:tcPr>
            <w:tcW w:w="864" w:type="dxa"/>
          </w:tcPr>
          <w:p w14:paraId="0165CF68" w14:textId="77777777" w:rsidR="002C6BD9" w:rsidRDefault="002C6BD9" w:rsidP="002C6BD9">
            <w:pPr>
              <w:pStyle w:val="TableBodyCopy"/>
            </w:pPr>
          </w:p>
        </w:tc>
      </w:tr>
    </w:tbl>
    <w:p w14:paraId="3A9CC045" w14:textId="77777777" w:rsidR="0017558A" w:rsidRPr="00CC38F7" w:rsidRDefault="0017558A"/>
    <w:sectPr w:rsidR="0017558A" w:rsidRPr="00CC38F7" w:rsidSect="00951605">
      <w:footerReference w:type="default" r:id="rId14"/>
      <w:headerReference w:type="first" r:id="rId15"/>
      <w:footerReference w:type="first" r:id="rId16"/>
      <w:pgSz w:w="15840" w:h="12240" w:orient="landscape" w:code="1"/>
      <w:pgMar w:top="1440" w:right="720" w:bottom="1008" w:left="720" w:header="720" w:footer="36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9CC048" w14:textId="77777777" w:rsidR="00607088" w:rsidRDefault="00607088">
      <w:r>
        <w:separator/>
      </w:r>
    </w:p>
  </w:endnote>
  <w:endnote w:type="continuationSeparator" w:id="0">
    <w:p w14:paraId="3A9CC049" w14:textId="77777777" w:rsidR="00607088" w:rsidRDefault="006070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NeueLT Std">
    <w:panose1 w:val="00000000000000000000"/>
    <w:charset w:val="00"/>
    <w:family w:val="swiss"/>
    <w:notTrueType/>
    <w:pitch w:val="variable"/>
    <w:sig w:usb0="800000AF" w:usb1="40002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Myriad Pro Light">
    <w:altName w:val="Myriad Pro Light"/>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A" w14:textId="423AD6AE" w:rsidR="00607088" w:rsidRPr="00204377" w:rsidRDefault="00607088" w:rsidP="00311F2D">
    <w:pPr>
      <w:pStyle w:val="Footer"/>
      <w:rPr>
        <w:rFonts w:ascii="Verdana" w:hAnsi="Verdana"/>
        <w:sz w:val="20"/>
        <w:szCs w:val="20"/>
      </w:rPr>
    </w:pPr>
    <w:r>
      <w:rPr>
        <w:rFonts w:ascii="Verdana" w:hAnsi="Verdana"/>
        <w:sz w:val="20"/>
        <w:szCs w:val="20"/>
      </w:rPr>
      <w:t>Mathematics</w:t>
    </w:r>
    <w:r w:rsidRPr="00165CA4">
      <w:rPr>
        <w:rFonts w:ascii="Verdana" w:hAnsi="Verdana"/>
        <w:sz w:val="20"/>
        <w:szCs w:val="20"/>
      </w:rPr>
      <w:t xml:space="preserve"> </w:t>
    </w:r>
    <w:r>
      <w:rPr>
        <w:rFonts w:ascii="Verdana" w:hAnsi="Verdana"/>
        <w:sz w:val="20"/>
        <w:szCs w:val="20"/>
      </w:rPr>
      <w:t>4–8</w:t>
    </w:r>
    <w:r w:rsidRPr="00204377">
      <w:rPr>
        <w:rFonts w:ascii="Verdana" w:hAnsi="Verdana"/>
        <w:sz w:val="20"/>
        <w:szCs w:val="20"/>
      </w:rPr>
      <w:t xml:space="preserve"> Curriculum Crosswalk</w:t>
    </w:r>
    <w:r w:rsidRPr="00204377">
      <w:rPr>
        <w:rFonts w:ascii="Verdana" w:hAnsi="Verdana"/>
        <w:sz w:val="20"/>
        <w:szCs w:val="20"/>
      </w:rPr>
      <w:tab/>
    </w:r>
    <w:r w:rsidRPr="004E51F5">
      <w:rPr>
        <w:rFonts w:ascii="Verdana" w:hAnsi="Verdana"/>
        <w:sz w:val="20"/>
        <w:szCs w:val="20"/>
      </w:rPr>
      <w:t xml:space="preserve">Page </w:t>
    </w:r>
    <w:r w:rsidRPr="004E51F5">
      <w:rPr>
        <w:rFonts w:ascii="Verdana" w:hAnsi="Verdana"/>
        <w:b/>
        <w:bCs/>
        <w:sz w:val="20"/>
        <w:szCs w:val="20"/>
      </w:rPr>
      <w:fldChar w:fldCharType="begin"/>
    </w:r>
    <w:r w:rsidRPr="004E51F5">
      <w:rPr>
        <w:rFonts w:ascii="Verdana" w:hAnsi="Verdana"/>
        <w:b/>
        <w:bCs/>
        <w:sz w:val="20"/>
        <w:szCs w:val="20"/>
      </w:rPr>
      <w:instrText xml:space="preserve"> PAGE  \* Arabic  \* MERGEFORMAT </w:instrText>
    </w:r>
    <w:r w:rsidRPr="004E51F5">
      <w:rPr>
        <w:rFonts w:ascii="Verdana" w:hAnsi="Verdana"/>
        <w:b/>
        <w:bCs/>
        <w:sz w:val="20"/>
        <w:szCs w:val="20"/>
      </w:rPr>
      <w:fldChar w:fldCharType="separate"/>
    </w:r>
    <w:r w:rsidR="00E51B60">
      <w:rPr>
        <w:rFonts w:ascii="Verdana" w:hAnsi="Verdana"/>
        <w:b/>
        <w:bCs/>
        <w:noProof/>
        <w:sz w:val="20"/>
        <w:szCs w:val="20"/>
      </w:rPr>
      <w:t>18</w:t>
    </w:r>
    <w:r w:rsidRPr="004E51F5">
      <w:rPr>
        <w:rFonts w:ascii="Verdana" w:hAnsi="Verdana"/>
        <w:b/>
        <w:bCs/>
        <w:sz w:val="20"/>
        <w:szCs w:val="20"/>
      </w:rPr>
      <w:fldChar w:fldCharType="end"/>
    </w:r>
    <w:r w:rsidRPr="004E51F5">
      <w:rPr>
        <w:rFonts w:ascii="Verdana" w:hAnsi="Verdana"/>
        <w:sz w:val="20"/>
        <w:szCs w:val="20"/>
      </w:rPr>
      <w:t xml:space="preserve"> of </w:t>
    </w:r>
    <w:r w:rsidRPr="004E51F5">
      <w:rPr>
        <w:rFonts w:ascii="Verdana" w:hAnsi="Verdana"/>
        <w:b/>
        <w:bCs/>
        <w:sz w:val="20"/>
        <w:szCs w:val="20"/>
      </w:rPr>
      <w:fldChar w:fldCharType="begin"/>
    </w:r>
    <w:r w:rsidRPr="004E51F5">
      <w:rPr>
        <w:rFonts w:ascii="Verdana" w:hAnsi="Verdana"/>
        <w:b/>
        <w:bCs/>
        <w:sz w:val="20"/>
        <w:szCs w:val="20"/>
      </w:rPr>
      <w:instrText xml:space="preserve"> NUMPAGES  \* Arabic  \* MERGEFORMAT </w:instrText>
    </w:r>
    <w:r w:rsidRPr="004E51F5">
      <w:rPr>
        <w:rFonts w:ascii="Verdana" w:hAnsi="Verdana"/>
        <w:b/>
        <w:bCs/>
        <w:sz w:val="20"/>
        <w:szCs w:val="20"/>
      </w:rPr>
      <w:fldChar w:fldCharType="separate"/>
    </w:r>
    <w:r w:rsidR="00E51B60">
      <w:rPr>
        <w:rFonts w:ascii="Verdana" w:hAnsi="Verdana"/>
        <w:b/>
        <w:bCs/>
        <w:noProof/>
        <w:sz w:val="20"/>
        <w:szCs w:val="20"/>
      </w:rPr>
      <w:t>18</w:t>
    </w:r>
    <w:r w:rsidRPr="004E51F5">
      <w:rPr>
        <w:rFonts w:ascii="Verdana" w:hAnsi="Verdana"/>
        <w:b/>
        <w:bCs/>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F" w14:textId="77777777" w:rsidR="00607088" w:rsidRDefault="00607088" w:rsidP="00006196">
    <w:pPr>
      <w:pStyle w:val="Copyright"/>
    </w:pPr>
    <w:r w:rsidRPr="00B04261">
      <w:t>Copyright © 2016 by Texas Education Agency (TEA). All rights reserved. The Texas Education Agency logo and TEA are registered trademarks of the Texas Education Agency. Texas Examinations of Educator Standards, TExES, the TExES logo, Texas Examinations for Master Teachers, TExMaT, Texas Test of Sign Communication, TASC, Texas Test of Sign Communication–American Sign Language and TASC–ASL are trademarks of Texas Education Agency.</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9CC046" w14:textId="77777777" w:rsidR="00607088" w:rsidRDefault="00607088">
      <w:r>
        <w:separator/>
      </w:r>
    </w:p>
  </w:footnote>
  <w:footnote w:type="continuationSeparator" w:id="0">
    <w:p w14:paraId="3A9CC047" w14:textId="77777777" w:rsidR="00607088" w:rsidRDefault="006070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CC04B" w14:textId="77777777" w:rsidR="00607088" w:rsidRDefault="00607088" w:rsidP="00B04261">
    <w:pPr>
      <w:pStyle w:val="Header"/>
      <w:jc w:val="center"/>
    </w:pPr>
    <w:r w:rsidRPr="004318ED">
      <w:rPr>
        <w:rFonts w:ascii="Arial" w:hAnsi="Arial" w:cs="Arial"/>
        <w:b/>
        <w:i/>
        <w:noProof/>
        <w:sz w:val="28"/>
        <w:szCs w:val="28"/>
      </w:rPr>
      <w:drawing>
        <wp:inline distT="0" distB="0" distL="0" distR="0" wp14:anchorId="3A9CC050" wp14:editId="3A9CC051">
          <wp:extent cx="4501598" cy="730041"/>
          <wp:effectExtent l="0" t="0" r="0" b="0"/>
          <wp:docPr id="13" name="Picture 13" descr="TEA logo banner" title="TEA logo 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title="ETS® PRAXIS®"/>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4501598" cy="730041"/>
                  </a:xfrm>
                  <a:prstGeom prst="rect">
                    <a:avLst/>
                  </a:prstGeom>
                  <a:noFill/>
                  <a:ln>
                    <a:noFill/>
                  </a:ln>
                </pic:spPr>
              </pic:pic>
            </a:graphicData>
          </a:graphic>
        </wp:inline>
      </w:drawing>
    </w:r>
  </w:p>
  <w:p w14:paraId="3A9CC04C" w14:textId="77777777" w:rsidR="00607088" w:rsidRDefault="00607088" w:rsidP="00B04261">
    <w:pPr>
      <w:pStyle w:val="Header"/>
      <w:jc w:val="center"/>
    </w:pPr>
  </w:p>
  <w:p w14:paraId="3A9CC04D" w14:textId="236B2860" w:rsidR="00607088" w:rsidRPr="00D10202" w:rsidRDefault="00607088" w:rsidP="00B04261">
    <w:pPr>
      <w:pStyle w:val="Header"/>
      <w:tabs>
        <w:tab w:val="clear" w:pos="4680"/>
        <w:tab w:val="clear" w:pos="9360"/>
        <w:tab w:val="left" w:pos="495"/>
        <w:tab w:val="center" w:pos="6480"/>
      </w:tabs>
      <w:jc w:val="center"/>
      <w:rPr>
        <w:rFonts w:ascii="Verdana" w:hAnsi="Verdana" w:cs="Arial"/>
        <w:b/>
        <w:sz w:val="24"/>
        <w:szCs w:val="24"/>
      </w:rPr>
    </w:pPr>
    <w:r w:rsidRPr="00D10202">
      <w:rPr>
        <w:rFonts w:ascii="Verdana" w:hAnsi="Verdana" w:cs="Arial"/>
        <w:b/>
        <w:i/>
        <w:sz w:val="24"/>
        <w:szCs w:val="24"/>
      </w:rPr>
      <w:t>TExES</w:t>
    </w:r>
    <w:r w:rsidRPr="00D10202">
      <w:rPr>
        <w:rFonts w:ascii="Verdana" w:hAnsi="Verdana" w:cs="Arial"/>
        <w:b/>
        <w:sz w:val="24"/>
        <w:szCs w:val="24"/>
        <w:vertAlign w:val="superscript"/>
      </w:rPr>
      <w:t>®</w:t>
    </w:r>
    <w:r w:rsidRPr="00D10202">
      <w:rPr>
        <w:rFonts w:ascii="Verdana" w:hAnsi="Verdana" w:cs="Arial"/>
        <w:b/>
        <w:sz w:val="24"/>
        <w:szCs w:val="24"/>
      </w:rPr>
      <w:t xml:space="preserve"> </w:t>
    </w:r>
    <w:r>
      <w:rPr>
        <w:rFonts w:ascii="Verdana" w:hAnsi="Verdana" w:cs="Arial"/>
        <w:b/>
        <w:sz w:val="24"/>
        <w:szCs w:val="24"/>
      </w:rPr>
      <w:t>Mathematics 4–8</w:t>
    </w:r>
    <w:r w:rsidRPr="00D10202">
      <w:rPr>
        <w:rFonts w:ascii="Verdana" w:hAnsi="Verdana" w:cs="Arial"/>
        <w:b/>
        <w:sz w:val="24"/>
        <w:szCs w:val="24"/>
      </w:rPr>
      <w:t xml:space="preserve"> </w:t>
    </w:r>
    <w:r>
      <w:rPr>
        <w:rFonts w:ascii="Verdana" w:hAnsi="Verdana" w:cs="Arial"/>
        <w:b/>
        <w:sz w:val="24"/>
        <w:szCs w:val="24"/>
      </w:rPr>
      <w:br/>
    </w:r>
    <w:r w:rsidRPr="00D10202">
      <w:rPr>
        <w:rFonts w:ascii="Verdana" w:hAnsi="Verdana" w:cs="Arial"/>
        <w:b/>
        <w:sz w:val="24"/>
        <w:szCs w:val="24"/>
      </w:rPr>
      <w:t>Curriculum Crosswalk</w:t>
    </w:r>
  </w:p>
  <w:p w14:paraId="3A9CC04E" w14:textId="77777777" w:rsidR="00607088" w:rsidRDefault="00607088" w:rsidP="00B04261">
    <w:pPr>
      <w:pStyle w:val="Header"/>
      <w:tabs>
        <w:tab w:val="clear" w:pos="4680"/>
        <w:tab w:val="clear" w:pos="9360"/>
        <w:tab w:val="left" w:pos="495"/>
        <w:tab w:val="center" w:pos="6480"/>
      </w:tabs>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E27220"/>
    <w:multiLevelType w:val="hybridMultilevel"/>
    <w:tmpl w:val="D0AE448C"/>
    <w:lvl w:ilvl="0" w:tplc="4302389C">
      <w:start w:val="1"/>
      <w:numFmt w:val="upperLetter"/>
      <w:pStyle w:val="TableDescriptivestatements"/>
      <w:lvlText w:val="%1."/>
      <w:lvlJc w:val="left"/>
      <w:pPr>
        <w:ind w:left="720" w:hanging="360"/>
      </w:pPr>
      <w:rPr>
        <w:rFonts w:ascii="Verdana" w:hAnsi="Verdana" w:hint="default"/>
        <w:b w:val="0"/>
        <w:i w:val="0"/>
        <w:caps w:val="0"/>
        <w:strike w:val="0"/>
        <w:dstrike w:val="0"/>
        <w:vanish w:val="0"/>
        <w:webHidden w:val="0"/>
        <w:color w:val="000000"/>
        <w:sz w:val="18"/>
        <w:szCs w:val="18"/>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31B9540A"/>
    <w:multiLevelType w:val="hybridMultilevel"/>
    <w:tmpl w:val="5A666FF4"/>
    <w:lvl w:ilvl="0" w:tplc="6B52BD0A">
      <w:start w:val="1"/>
      <w:numFmt w:val="upperLetter"/>
      <w:lvlText w:val="%1."/>
      <w:lvlJc w:val="left"/>
      <w:pPr>
        <w:ind w:left="720" w:hanging="360"/>
      </w:pPr>
      <w:rPr>
        <w:sz w:val="19"/>
        <w:szCs w:val="1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lvlOverride w:ilvl="0">
      <w:startOverride w:val="1"/>
    </w:lvlOverride>
  </w:num>
  <w:num w:numId="3">
    <w:abstractNumId w:val="0"/>
  </w:num>
  <w:num w:numId="4">
    <w:abstractNumId w:val="0"/>
  </w:num>
  <w:num w:numId="5">
    <w:abstractNumId w:val="0"/>
  </w:num>
  <w:num w:numId="6">
    <w:abstractNumId w:val="0"/>
    <w:lvlOverride w:ilvl="0">
      <w:startOverride w:val="1"/>
    </w:lvlOverride>
  </w:num>
  <w:num w:numId="7">
    <w:abstractNumId w:val="0"/>
    <w:lvlOverride w:ilvl="0">
      <w:startOverride w:val="1"/>
    </w:lvlOverride>
  </w:num>
  <w:num w:numId="8">
    <w:abstractNumId w:val="0"/>
    <w:lvlOverride w:ilvl="0">
      <w:startOverride w:val="1"/>
    </w:lvlOverride>
  </w:num>
  <w:num w:numId="9">
    <w:abstractNumId w:val="0"/>
  </w:num>
  <w:num w:numId="10">
    <w:abstractNumId w:val="0"/>
    <w:lvlOverride w:ilvl="0">
      <w:startOverride w:val="1"/>
    </w:lvlOverride>
  </w:num>
  <w:num w:numId="11">
    <w:abstractNumId w:val="0"/>
    <w:lvlOverride w:ilvl="0">
      <w:startOverride w:val="1"/>
    </w:lvlOverride>
  </w:num>
  <w:num w:numId="12">
    <w:abstractNumId w:val="0"/>
    <w:lvlOverride w:ilvl="0">
      <w:startOverride w:val="1"/>
    </w:lvlOverride>
  </w:num>
  <w:num w:numId="13">
    <w:abstractNumId w:val="0"/>
    <w:lvlOverride w:ilvl="0">
      <w:startOverride w:val="1"/>
    </w:lvlOverride>
  </w:num>
  <w:num w:numId="14">
    <w:abstractNumId w:val="0"/>
    <w:lvlOverride w:ilvl="0">
      <w:startOverride w:val="1"/>
    </w:lvlOverride>
  </w:num>
  <w:num w:numId="15">
    <w:abstractNumId w:val="0"/>
    <w:lvlOverride w:ilvl="0">
      <w:startOverride w:val="1"/>
    </w:lvlOverride>
  </w:num>
  <w:num w:numId="16">
    <w:abstractNumId w:val="0"/>
    <w:lvlOverride w:ilvl="0">
      <w:startOverride w:val="1"/>
    </w:lvlOverride>
  </w:num>
  <w:num w:numId="17">
    <w:abstractNumId w:val="0"/>
    <w:lvlOverride w:ilvl="0">
      <w:startOverride w:val="1"/>
    </w:lvlOverride>
  </w:num>
  <w:num w:numId="18">
    <w:abstractNumId w:val="0"/>
  </w:num>
  <w:num w:numId="19">
    <w:abstractNumId w:val="0"/>
    <w:lvlOverride w:ilvl="0">
      <w:startOverride w:val="1"/>
    </w:lvlOverride>
  </w:num>
  <w:num w:numId="20">
    <w:abstractNumId w:val="0"/>
    <w:lvlOverride w:ilvl="0">
      <w:startOverride w:val="1"/>
    </w:lvlOverride>
  </w:num>
  <w:num w:numId="21">
    <w:abstractNumId w:val="0"/>
    <w:lvlOverride w:ilvl="0">
      <w:startOverride w:val="1"/>
    </w:lvlOverride>
  </w:num>
  <w:num w:numId="22">
    <w:abstractNumId w:val="0"/>
    <w:lvlOverride w:ilvl="0">
      <w:startOverride w:val="1"/>
    </w:lvlOverride>
  </w:num>
  <w:num w:numId="23">
    <w:abstractNumId w:val="0"/>
    <w:lvlOverride w:ilvl="0">
      <w:startOverride w:val="1"/>
    </w:lvlOverride>
  </w:num>
  <w:num w:numId="24">
    <w:abstractNumId w:val="0"/>
    <w:lvlOverride w:ilvl="0">
      <w:startOverride w:val="1"/>
    </w:lvlOverride>
  </w:num>
  <w:num w:numId="25">
    <w:abstractNumId w:val="0"/>
    <w:lvlOverride w:ilvl="0">
      <w:startOverride w:val="1"/>
    </w:lvlOverride>
  </w:num>
  <w:num w:numId="26">
    <w:abstractNumId w:val="0"/>
    <w:lvlOverride w:ilvl="0">
      <w:startOverride w:val="1"/>
    </w:lvlOverride>
  </w:num>
  <w:num w:numId="27">
    <w:abstractNumId w:val="0"/>
    <w:lvlOverride w:ilvl="0">
      <w:startOverride w:val="1"/>
    </w:lvlOverride>
  </w:num>
  <w:num w:numId="28">
    <w:abstractNumId w:val="0"/>
    <w:lvlOverride w:ilvl="0">
      <w:startOverride w:val="1"/>
    </w:lvlOverride>
  </w:num>
  <w:num w:numId="29">
    <w:abstractNumId w:val="0"/>
    <w:lvlOverride w:ilvl="0">
      <w:startOverride w:val="1"/>
    </w:lvlOverride>
  </w:num>
  <w:num w:numId="30">
    <w:abstractNumId w:val="0"/>
    <w:lvlOverride w:ilvl="0">
      <w:startOverride w:val="1"/>
    </w:lvlOverride>
  </w:num>
  <w:num w:numId="31">
    <w:abstractNumId w:val="0"/>
    <w:lvlOverride w:ilvl="0">
      <w:startOverride w:val="1"/>
    </w:lvlOverride>
  </w:num>
  <w:num w:numId="32">
    <w:abstractNumId w:val="0"/>
    <w:lvlOverride w:ilvl="0">
      <w:startOverride w:val="1"/>
    </w:lvlOverride>
  </w:num>
  <w:num w:numId="33">
    <w:abstractNumId w:val="0"/>
    <w:lvlOverride w:ilvl="0">
      <w:startOverride w:val="1"/>
    </w:lvlOverride>
  </w:num>
  <w:num w:numId="34">
    <w:abstractNumId w:val="0"/>
    <w:lvlOverride w:ilvl="0">
      <w:startOverride w:val="1"/>
    </w:lvlOverride>
  </w:num>
  <w:num w:numId="35">
    <w:abstractNumId w:val="0"/>
    <w:lvlOverride w:ilvl="0">
      <w:startOverride w:val="1"/>
    </w:lvlOverride>
  </w:num>
  <w:num w:numId="36">
    <w:abstractNumId w:val="0"/>
    <w:lvlOverride w:ilvl="0">
      <w:startOverride w:val="1"/>
    </w:lvlOverride>
  </w:num>
  <w:num w:numId="37">
    <w:abstractNumId w:val="0"/>
    <w:lvlOverride w:ilvl="0">
      <w:startOverride w:val="1"/>
    </w:lvlOverride>
  </w:num>
  <w:num w:numId="38">
    <w:abstractNumId w:val="0"/>
    <w:lvlOverride w:ilvl="0">
      <w:startOverride w:val="1"/>
    </w:lvlOverride>
  </w:num>
  <w:num w:numId="39">
    <w:abstractNumId w:val="0"/>
    <w:lvlOverride w:ilvl="0">
      <w:startOverride w:val="1"/>
    </w:lvlOverride>
  </w:num>
  <w:num w:numId="40">
    <w:abstractNumId w:val="0"/>
    <w:lvlOverride w:ilvl="0">
      <w:startOverride w:val="1"/>
    </w:lvlOverride>
  </w:num>
  <w:num w:numId="41">
    <w:abstractNumId w:val="0"/>
    <w:lvlOverride w:ilvl="0">
      <w:startOverride w:val="1"/>
    </w:lvlOverride>
  </w:num>
  <w:num w:numId="42">
    <w:abstractNumId w:val="0"/>
    <w:lvlOverride w:ilvl="0">
      <w:startOverride w:val="1"/>
    </w:lvlOverride>
  </w:num>
  <w:num w:numId="43">
    <w:abstractNumId w:val="0"/>
    <w:lvlOverride w:ilvl="0">
      <w:startOverride w:val="1"/>
    </w:lvlOverride>
  </w:num>
  <w:num w:numId="44">
    <w:abstractNumId w:val="0"/>
    <w:lvlOverride w:ilvl="0">
      <w:startOverride w:val="1"/>
    </w:lvlOverride>
  </w:num>
  <w:num w:numId="45">
    <w:abstractNumId w:val="0"/>
    <w:lvlOverride w:ilvl="0">
      <w:startOverride w:val="1"/>
    </w:lvlOverride>
  </w:num>
  <w:num w:numId="46">
    <w:abstractNumId w:val="0"/>
    <w:lvlOverride w:ilvl="0">
      <w:startOverride w:val="1"/>
    </w:lvlOverride>
  </w:num>
  <w:num w:numId="47">
    <w:abstractNumId w:val="0"/>
    <w:lvlOverride w:ilvl="0">
      <w:startOverride w:val="1"/>
    </w:lvlOverride>
  </w:num>
  <w:num w:numId="48">
    <w:abstractNumId w:val="0"/>
    <w:lvlOverride w:ilvl="0">
      <w:startOverride w:val="1"/>
    </w:lvlOverride>
  </w:num>
  <w:num w:numId="49">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8ED"/>
    <w:rsid w:val="00000AC6"/>
    <w:rsid w:val="0000367C"/>
    <w:rsid w:val="00003DAB"/>
    <w:rsid w:val="00006196"/>
    <w:rsid w:val="0002434D"/>
    <w:rsid w:val="000276E7"/>
    <w:rsid w:val="00027D53"/>
    <w:rsid w:val="00040FAB"/>
    <w:rsid w:val="000469EA"/>
    <w:rsid w:val="0005555C"/>
    <w:rsid w:val="0006209F"/>
    <w:rsid w:val="00071B18"/>
    <w:rsid w:val="00072BE3"/>
    <w:rsid w:val="00083B47"/>
    <w:rsid w:val="000840A6"/>
    <w:rsid w:val="00096D3D"/>
    <w:rsid w:val="000C1846"/>
    <w:rsid w:val="000C2715"/>
    <w:rsid w:val="000C4584"/>
    <w:rsid w:val="000E388E"/>
    <w:rsid w:val="000E6797"/>
    <w:rsid w:val="001415F3"/>
    <w:rsid w:val="00163286"/>
    <w:rsid w:val="00164C7C"/>
    <w:rsid w:val="00165904"/>
    <w:rsid w:val="00165CA4"/>
    <w:rsid w:val="00167687"/>
    <w:rsid w:val="0017558A"/>
    <w:rsid w:val="001804F5"/>
    <w:rsid w:val="00184C1A"/>
    <w:rsid w:val="001961F8"/>
    <w:rsid w:val="001B1D86"/>
    <w:rsid w:val="001B4737"/>
    <w:rsid w:val="001B5554"/>
    <w:rsid w:val="001C54DB"/>
    <w:rsid w:val="001C5C27"/>
    <w:rsid w:val="001E0B30"/>
    <w:rsid w:val="001E26A2"/>
    <w:rsid w:val="001E629D"/>
    <w:rsid w:val="00202022"/>
    <w:rsid w:val="002032C1"/>
    <w:rsid w:val="00204377"/>
    <w:rsid w:val="00204908"/>
    <w:rsid w:val="00214214"/>
    <w:rsid w:val="00220931"/>
    <w:rsid w:val="00223327"/>
    <w:rsid w:val="002240FE"/>
    <w:rsid w:val="0024444E"/>
    <w:rsid w:val="00247421"/>
    <w:rsid w:val="00264FE1"/>
    <w:rsid w:val="002826F8"/>
    <w:rsid w:val="00282D2D"/>
    <w:rsid w:val="00290C66"/>
    <w:rsid w:val="00294675"/>
    <w:rsid w:val="002952E4"/>
    <w:rsid w:val="002B7258"/>
    <w:rsid w:val="002C6BD9"/>
    <w:rsid w:val="002C71FB"/>
    <w:rsid w:val="002E5859"/>
    <w:rsid w:val="002F7973"/>
    <w:rsid w:val="002F7E80"/>
    <w:rsid w:val="003109CC"/>
    <w:rsid w:val="00311F2D"/>
    <w:rsid w:val="00334974"/>
    <w:rsid w:val="00337C04"/>
    <w:rsid w:val="003642A1"/>
    <w:rsid w:val="003A0BBD"/>
    <w:rsid w:val="003A1559"/>
    <w:rsid w:val="003C0968"/>
    <w:rsid w:val="003C0E54"/>
    <w:rsid w:val="003F1AD4"/>
    <w:rsid w:val="003F2D56"/>
    <w:rsid w:val="00402A01"/>
    <w:rsid w:val="004031F3"/>
    <w:rsid w:val="004155EA"/>
    <w:rsid w:val="00420727"/>
    <w:rsid w:val="00424312"/>
    <w:rsid w:val="004318ED"/>
    <w:rsid w:val="00434615"/>
    <w:rsid w:val="00436184"/>
    <w:rsid w:val="00451541"/>
    <w:rsid w:val="004634E7"/>
    <w:rsid w:val="00473320"/>
    <w:rsid w:val="00474E89"/>
    <w:rsid w:val="00484141"/>
    <w:rsid w:val="0048757E"/>
    <w:rsid w:val="0049473A"/>
    <w:rsid w:val="00495F6C"/>
    <w:rsid w:val="004A2FE7"/>
    <w:rsid w:val="004B1384"/>
    <w:rsid w:val="004C14B8"/>
    <w:rsid w:val="004D66F8"/>
    <w:rsid w:val="004E51F5"/>
    <w:rsid w:val="004E5ADA"/>
    <w:rsid w:val="004F49BB"/>
    <w:rsid w:val="004F7E35"/>
    <w:rsid w:val="005013A9"/>
    <w:rsid w:val="00504B48"/>
    <w:rsid w:val="00514A93"/>
    <w:rsid w:val="00537AD8"/>
    <w:rsid w:val="00547CF0"/>
    <w:rsid w:val="00560A11"/>
    <w:rsid w:val="00562945"/>
    <w:rsid w:val="00562CB3"/>
    <w:rsid w:val="005635AB"/>
    <w:rsid w:val="00573A11"/>
    <w:rsid w:val="00583548"/>
    <w:rsid w:val="00585531"/>
    <w:rsid w:val="005904D6"/>
    <w:rsid w:val="005910A0"/>
    <w:rsid w:val="00591E24"/>
    <w:rsid w:val="005B3AEF"/>
    <w:rsid w:val="005B4C8F"/>
    <w:rsid w:val="005B565B"/>
    <w:rsid w:val="005C453E"/>
    <w:rsid w:val="005C5BBB"/>
    <w:rsid w:val="005E2C43"/>
    <w:rsid w:val="005F2329"/>
    <w:rsid w:val="005F27C3"/>
    <w:rsid w:val="005F3718"/>
    <w:rsid w:val="005F521F"/>
    <w:rsid w:val="005F6611"/>
    <w:rsid w:val="005F66FE"/>
    <w:rsid w:val="005F71CC"/>
    <w:rsid w:val="00605988"/>
    <w:rsid w:val="00607088"/>
    <w:rsid w:val="00610290"/>
    <w:rsid w:val="00626BA4"/>
    <w:rsid w:val="00635023"/>
    <w:rsid w:val="006352B9"/>
    <w:rsid w:val="00641BE3"/>
    <w:rsid w:val="00646987"/>
    <w:rsid w:val="00660114"/>
    <w:rsid w:val="00666352"/>
    <w:rsid w:val="006761AC"/>
    <w:rsid w:val="00691B4C"/>
    <w:rsid w:val="00692242"/>
    <w:rsid w:val="00695B7A"/>
    <w:rsid w:val="00697E70"/>
    <w:rsid w:val="006A42DE"/>
    <w:rsid w:val="006B12F3"/>
    <w:rsid w:val="006C11F4"/>
    <w:rsid w:val="006C3501"/>
    <w:rsid w:val="006D075E"/>
    <w:rsid w:val="006D0E58"/>
    <w:rsid w:val="006D34F0"/>
    <w:rsid w:val="006E60AD"/>
    <w:rsid w:val="00710796"/>
    <w:rsid w:val="0071467D"/>
    <w:rsid w:val="007374A9"/>
    <w:rsid w:val="007509DB"/>
    <w:rsid w:val="00770F48"/>
    <w:rsid w:val="007727AF"/>
    <w:rsid w:val="00775129"/>
    <w:rsid w:val="00780355"/>
    <w:rsid w:val="007817AC"/>
    <w:rsid w:val="00790FEF"/>
    <w:rsid w:val="00792342"/>
    <w:rsid w:val="007A06C7"/>
    <w:rsid w:val="007A2E25"/>
    <w:rsid w:val="007A76DA"/>
    <w:rsid w:val="007B2724"/>
    <w:rsid w:val="007B31FA"/>
    <w:rsid w:val="007B489C"/>
    <w:rsid w:val="007C4265"/>
    <w:rsid w:val="007C6B9C"/>
    <w:rsid w:val="00816EE7"/>
    <w:rsid w:val="008171F3"/>
    <w:rsid w:val="008240AF"/>
    <w:rsid w:val="008265C7"/>
    <w:rsid w:val="00832B0F"/>
    <w:rsid w:val="00835C34"/>
    <w:rsid w:val="00842CC2"/>
    <w:rsid w:val="008437CF"/>
    <w:rsid w:val="00857A9A"/>
    <w:rsid w:val="008610F0"/>
    <w:rsid w:val="00875AA0"/>
    <w:rsid w:val="00880F79"/>
    <w:rsid w:val="008928F3"/>
    <w:rsid w:val="008A0ADC"/>
    <w:rsid w:val="008A2B84"/>
    <w:rsid w:val="008B3BD3"/>
    <w:rsid w:val="008B49C5"/>
    <w:rsid w:val="008B737F"/>
    <w:rsid w:val="008C4869"/>
    <w:rsid w:val="008D0BDA"/>
    <w:rsid w:val="008D5994"/>
    <w:rsid w:val="008D5D76"/>
    <w:rsid w:val="008F196C"/>
    <w:rsid w:val="009020D0"/>
    <w:rsid w:val="00907EB3"/>
    <w:rsid w:val="00920678"/>
    <w:rsid w:val="00926F2A"/>
    <w:rsid w:val="00941DAC"/>
    <w:rsid w:val="00951605"/>
    <w:rsid w:val="00970CB3"/>
    <w:rsid w:val="00991F1A"/>
    <w:rsid w:val="00993750"/>
    <w:rsid w:val="009B412A"/>
    <w:rsid w:val="009B5ABB"/>
    <w:rsid w:val="009C54A5"/>
    <w:rsid w:val="009D4C3D"/>
    <w:rsid w:val="00A01D84"/>
    <w:rsid w:val="00A03F97"/>
    <w:rsid w:val="00A16FF8"/>
    <w:rsid w:val="00A1729B"/>
    <w:rsid w:val="00A17ACD"/>
    <w:rsid w:val="00A216F6"/>
    <w:rsid w:val="00A30A82"/>
    <w:rsid w:val="00A3681D"/>
    <w:rsid w:val="00A444DB"/>
    <w:rsid w:val="00A50527"/>
    <w:rsid w:val="00A62304"/>
    <w:rsid w:val="00A639EC"/>
    <w:rsid w:val="00A75D31"/>
    <w:rsid w:val="00A842BF"/>
    <w:rsid w:val="00A85247"/>
    <w:rsid w:val="00AA04BD"/>
    <w:rsid w:val="00AB2441"/>
    <w:rsid w:val="00AB5F6A"/>
    <w:rsid w:val="00AB7E61"/>
    <w:rsid w:val="00AB7EA0"/>
    <w:rsid w:val="00AC18F1"/>
    <w:rsid w:val="00AF72F8"/>
    <w:rsid w:val="00B02900"/>
    <w:rsid w:val="00B04261"/>
    <w:rsid w:val="00B2042D"/>
    <w:rsid w:val="00B2585F"/>
    <w:rsid w:val="00B2768B"/>
    <w:rsid w:val="00B45FDB"/>
    <w:rsid w:val="00B57F8E"/>
    <w:rsid w:val="00B74AC6"/>
    <w:rsid w:val="00B86D1E"/>
    <w:rsid w:val="00B91111"/>
    <w:rsid w:val="00B97C3D"/>
    <w:rsid w:val="00BA5E6A"/>
    <w:rsid w:val="00BB69CD"/>
    <w:rsid w:val="00BF26B9"/>
    <w:rsid w:val="00BF57CD"/>
    <w:rsid w:val="00C1323F"/>
    <w:rsid w:val="00C133AC"/>
    <w:rsid w:val="00C42800"/>
    <w:rsid w:val="00C5234C"/>
    <w:rsid w:val="00C5579C"/>
    <w:rsid w:val="00C7073B"/>
    <w:rsid w:val="00C7603E"/>
    <w:rsid w:val="00C76C81"/>
    <w:rsid w:val="00C80E8A"/>
    <w:rsid w:val="00C85899"/>
    <w:rsid w:val="00C868D9"/>
    <w:rsid w:val="00CB1B37"/>
    <w:rsid w:val="00CB3E5A"/>
    <w:rsid w:val="00CB5AF4"/>
    <w:rsid w:val="00CC38F7"/>
    <w:rsid w:val="00CD0ECE"/>
    <w:rsid w:val="00CE1ADB"/>
    <w:rsid w:val="00CF2439"/>
    <w:rsid w:val="00CF5DC6"/>
    <w:rsid w:val="00D038F5"/>
    <w:rsid w:val="00D055C5"/>
    <w:rsid w:val="00D10202"/>
    <w:rsid w:val="00D15D3D"/>
    <w:rsid w:val="00D218DE"/>
    <w:rsid w:val="00D257C7"/>
    <w:rsid w:val="00D27AFF"/>
    <w:rsid w:val="00D3561E"/>
    <w:rsid w:val="00D50C1E"/>
    <w:rsid w:val="00D65ADB"/>
    <w:rsid w:val="00D9136C"/>
    <w:rsid w:val="00D95673"/>
    <w:rsid w:val="00DB3DF0"/>
    <w:rsid w:val="00DC68C0"/>
    <w:rsid w:val="00DE053D"/>
    <w:rsid w:val="00DF2D08"/>
    <w:rsid w:val="00E01B28"/>
    <w:rsid w:val="00E02F54"/>
    <w:rsid w:val="00E04E0D"/>
    <w:rsid w:val="00E12D91"/>
    <w:rsid w:val="00E15791"/>
    <w:rsid w:val="00E330F0"/>
    <w:rsid w:val="00E40C65"/>
    <w:rsid w:val="00E42656"/>
    <w:rsid w:val="00E47DB0"/>
    <w:rsid w:val="00E502FD"/>
    <w:rsid w:val="00E51B60"/>
    <w:rsid w:val="00E87394"/>
    <w:rsid w:val="00E92230"/>
    <w:rsid w:val="00E957DB"/>
    <w:rsid w:val="00EA4118"/>
    <w:rsid w:val="00EB4437"/>
    <w:rsid w:val="00ED1995"/>
    <w:rsid w:val="00ED1A67"/>
    <w:rsid w:val="00EE5DED"/>
    <w:rsid w:val="00EF1893"/>
    <w:rsid w:val="00EF7A44"/>
    <w:rsid w:val="00F10605"/>
    <w:rsid w:val="00F11DDE"/>
    <w:rsid w:val="00F202FA"/>
    <w:rsid w:val="00F24F3E"/>
    <w:rsid w:val="00F31FEC"/>
    <w:rsid w:val="00F33ACA"/>
    <w:rsid w:val="00F35CE7"/>
    <w:rsid w:val="00F41987"/>
    <w:rsid w:val="00F41B32"/>
    <w:rsid w:val="00F61320"/>
    <w:rsid w:val="00F8159D"/>
    <w:rsid w:val="00F950A6"/>
    <w:rsid w:val="00F96BBE"/>
    <w:rsid w:val="00FD0124"/>
    <w:rsid w:val="00FD4455"/>
    <w:rsid w:val="00FD4F70"/>
    <w:rsid w:val="00FD7518"/>
    <w:rsid w:val="00FF0881"/>
    <w:rsid w:val="00FF5B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3A9CB975"/>
  <w15:chartTrackingRefBased/>
  <w15:docId w15:val="{86F1B344-AAEF-4E3F-9B52-2C8FB0545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rPr>
  </w:style>
  <w:style w:type="paragraph" w:styleId="Heading1">
    <w:name w:val="heading 1"/>
    <w:basedOn w:val="Normal"/>
    <w:next w:val="Normal"/>
    <w:link w:val="Heading1Char"/>
    <w:autoRedefine/>
    <w:uiPriority w:val="9"/>
    <w:qFormat/>
    <w:rsid w:val="00FF5BDD"/>
    <w:pPr>
      <w:keepNext/>
      <w:keepLines/>
      <w:shd w:val="clear" w:color="auto" w:fill="BFBFBF" w:themeFill="background1" w:themeFillShade="BF"/>
      <w:tabs>
        <w:tab w:val="center" w:pos="9540"/>
      </w:tabs>
      <w:spacing w:line="440" w:lineRule="exact"/>
      <w:ind w:left="14" w:right="14"/>
      <w:outlineLvl w:val="0"/>
    </w:pPr>
    <w:rPr>
      <w:rFonts w:ascii="Verdana" w:eastAsiaTheme="majorEastAsia" w:hAnsi="Verdana" w:cstheme="majorBidi"/>
      <w:b/>
      <w:sz w:val="20"/>
      <w:szCs w:val="32"/>
    </w:rPr>
  </w:style>
  <w:style w:type="paragraph" w:styleId="Heading3">
    <w:name w:val="heading 3"/>
    <w:basedOn w:val="Normal"/>
    <w:next w:val="Normal"/>
    <w:link w:val="Heading3Char"/>
    <w:uiPriority w:val="9"/>
    <w:unhideWhenUsed/>
    <w:qFormat/>
    <w:rsid w:val="00880F79"/>
    <w:pPr>
      <w:keepNext/>
      <w:keepLines/>
      <w:widowControl w:val="0"/>
      <w:spacing w:after="240"/>
      <w:outlineLvl w:val="2"/>
    </w:pPr>
    <w:rPr>
      <w:rFonts w:ascii="Verdana" w:eastAsiaTheme="majorEastAsia" w:hAnsi="Verdana" w:cstheme="majorBidi"/>
      <w:b/>
      <w:bCs/>
      <w:color w:val="1F497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318E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Title Header"/>
    <w:basedOn w:val="Normal"/>
    <w:link w:val="HeaderChar"/>
    <w:uiPriority w:val="99"/>
    <w:unhideWhenUsed/>
    <w:rsid w:val="004318ED"/>
    <w:pPr>
      <w:tabs>
        <w:tab w:val="center" w:pos="4680"/>
        <w:tab w:val="right" w:pos="9360"/>
      </w:tabs>
    </w:pPr>
  </w:style>
  <w:style w:type="character" w:customStyle="1" w:styleId="HeaderChar">
    <w:name w:val="Header Char"/>
    <w:aliases w:val="Title Header Char"/>
    <w:basedOn w:val="DefaultParagraphFont"/>
    <w:link w:val="Header"/>
    <w:uiPriority w:val="99"/>
    <w:rsid w:val="004318ED"/>
    <w:rPr>
      <w:sz w:val="22"/>
      <w:szCs w:val="22"/>
    </w:rPr>
  </w:style>
  <w:style w:type="paragraph" w:styleId="Footer">
    <w:name w:val="footer"/>
    <w:basedOn w:val="Normal"/>
    <w:link w:val="FooterChar"/>
    <w:uiPriority w:val="99"/>
    <w:unhideWhenUsed/>
    <w:rsid w:val="00204377"/>
    <w:pPr>
      <w:tabs>
        <w:tab w:val="right" w:pos="14400"/>
      </w:tabs>
    </w:pPr>
  </w:style>
  <w:style w:type="character" w:customStyle="1" w:styleId="FooterChar">
    <w:name w:val="Footer Char"/>
    <w:basedOn w:val="DefaultParagraphFont"/>
    <w:link w:val="Footer"/>
    <w:uiPriority w:val="99"/>
    <w:rsid w:val="00204377"/>
    <w:rPr>
      <w:sz w:val="22"/>
      <w:szCs w:val="22"/>
    </w:rPr>
  </w:style>
  <w:style w:type="paragraph" w:customStyle="1" w:styleId="Default">
    <w:name w:val="Default"/>
    <w:rsid w:val="004318ED"/>
    <w:pPr>
      <w:autoSpaceDE w:val="0"/>
      <w:autoSpaceDN w:val="0"/>
      <w:adjustRightInd w:val="0"/>
    </w:pPr>
    <w:rPr>
      <w:rFonts w:ascii="HelveticaNeueLT Std" w:hAnsi="HelveticaNeueLT Std" w:cs="HelveticaNeueLT Std"/>
      <w:color w:val="000000"/>
      <w:sz w:val="24"/>
      <w:szCs w:val="24"/>
    </w:rPr>
  </w:style>
  <w:style w:type="paragraph" w:styleId="ListParagraph">
    <w:name w:val="List Paragraph"/>
    <w:basedOn w:val="Normal"/>
    <w:uiPriority w:val="34"/>
    <w:qFormat/>
    <w:rsid w:val="002240FE"/>
    <w:pPr>
      <w:ind w:left="720"/>
      <w:contextualSpacing/>
    </w:pPr>
  </w:style>
  <w:style w:type="character" w:customStyle="1" w:styleId="Heading3Char">
    <w:name w:val="Heading 3 Char"/>
    <w:basedOn w:val="DefaultParagraphFont"/>
    <w:link w:val="Heading3"/>
    <w:uiPriority w:val="9"/>
    <w:rsid w:val="00880F79"/>
    <w:rPr>
      <w:rFonts w:ascii="Verdana" w:eastAsiaTheme="majorEastAsia" w:hAnsi="Verdana" w:cstheme="majorBidi"/>
      <w:b/>
      <w:bCs/>
      <w:color w:val="1F497D"/>
      <w:sz w:val="22"/>
      <w:szCs w:val="22"/>
    </w:rPr>
  </w:style>
  <w:style w:type="paragraph" w:customStyle="1" w:styleId="TableBodyCopy">
    <w:name w:val="Table Body Copy"/>
    <w:basedOn w:val="Normal"/>
    <w:link w:val="TableBodyCopyChar"/>
    <w:autoRedefine/>
    <w:qFormat/>
    <w:rsid w:val="009020D0"/>
    <w:pPr>
      <w:widowControl w:val="0"/>
      <w:tabs>
        <w:tab w:val="left" w:pos="1440"/>
      </w:tabs>
      <w:spacing w:before="80" w:after="80"/>
    </w:pPr>
    <w:rPr>
      <w:rFonts w:ascii="Verdana" w:eastAsia="Times New Roman" w:hAnsi="Verdana"/>
      <w:sz w:val="18"/>
      <w:szCs w:val="18"/>
    </w:rPr>
  </w:style>
  <w:style w:type="character" w:customStyle="1" w:styleId="TableBodyCopyChar">
    <w:name w:val="Table Body Copy Char"/>
    <w:basedOn w:val="DefaultParagraphFont"/>
    <w:link w:val="TableBodyCopy"/>
    <w:locked/>
    <w:rsid w:val="009020D0"/>
    <w:rPr>
      <w:rFonts w:ascii="Verdana" w:eastAsia="Times New Roman" w:hAnsi="Verdana"/>
      <w:sz w:val="18"/>
      <w:szCs w:val="18"/>
    </w:rPr>
  </w:style>
  <w:style w:type="paragraph" w:customStyle="1" w:styleId="BodyCopyIndented">
    <w:name w:val="Body Copy Indented"/>
    <w:basedOn w:val="Normal"/>
    <w:qFormat/>
    <w:rsid w:val="00880F79"/>
    <w:pPr>
      <w:widowControl w:val="0"/>
      <w:ind w:left="360"/>
    </w:pPr>
    <w:rPr>
      <w:rFonts w:ascii="Verdana" w:eastAsia="Verdana" w:hAnsi="Verdana" w:cs="Verdana"/>
    </w:rPr>
  </w:style>
  <w:style w:type="paragraph" w:customStyle="1" w:styleId="TableDescriptivestatements">
    <w:name w:val="Table Descriptive statements"/>
    <w:basedOn w:val="Descriptivestatements"/>
    <w:autoRedefine/>
    <w:qFormat/>
    <w:rsid w:val="005F27C3"/>
    <w:pPr>
      <w:numPr>
        <w:numId w:val="3"/>
      </w:numPr>
      <w:tabs>
        <w:tab w:val="clear" w:pos="720"/>
      </w:tabs>
      <w:spacing w:before="80" w:after="80"/>
    </w:pPr>
    <w:rPr>
      <w:sz w:val="18"/>
      <w:szCs w:val="18"/>
    </w:rPr>
  </w:style>
  <w:style w:type="paragraph" w:styleId="BalloonText">
    <w:name w:val="Balloon Text"/>
    <w:basedOn w:val="Normal"/>
    <w:link w:val="BalloonTextChar"/>
    <w:uiPriority w:val="99"/>
    <w:semiHidden/>
    <w:unhideWhenUsed/>
    <w:rsid w:val="00FD445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D4455"/>
    <w:rPr>
      <w:rFonts w:ascii="Segoe UI" w:hAnsi="Segoe UI" w:cs="Segoe UI"/>
      <w:sz w:val="18"/>
      <w:szCs w:val="18"/>
    </w:rPr>
  </w:style>
  <w:style w:type="paragraph" w:customStyle="1" w:styleId="RowHeader1">
    <w:name w:val="Row Header 1"/>
    <w:basedOn w:val="Normal"/>
    <w:qFormat/>
    <w:rsid w:val="009020D0"/>
    <w:pPr>
      <w:spacing w:before="40" w:after="40"/>
      <w:ind w:firstLine="7385"/>
    </w:pPr>
    <w:rPr>
      <w:b/>
      <w:sz w:val="28"/>
    </w:rPr>
  </w:style>
  <w:style w:type="paragraph" w:customStyle="1" w:styleId="RowHeader2">
    <w:name w:val="Row Header 2"/>
    <w:basedOn w:val="Normal"/>
    <w:qFormat/>
    <w:rsid w:val="009020D0"/>
    <w:pPr>
      <w:autoSpaceDE w:val="0"/>
      <w:autoSpaceDN w:val="0"/>
      <w:adjustRightInd w:val="0"/>
      <w:spacing w:before="40" w:after="40"/>
    </w:pPr>
    <w:rPr>
      <w:b/>
      <w:sz w:val="28"/>
    </w:rPr>
  </w:style>
  <w:style w:type="paragraph" w:customStyle="1" w:styleId="RowHeader3">
    <w:name w:val="Row Header 3"/>
    <w:basedOn w:val="Heading3"/>
    <w:qFormat/>
    <w:rsid w:val="00A30A82"/>
    <w:pPr>
      <w:spacing w:before="120" w:after="120"/>
    </w:pPr>
    <w:rPr>
      <w:sz w:val="20"/>
      <w:szCs w:val="20"/>
    </w:rPr>
  </w:style>
  <w:style w:type="paragraph" w:customStyle="1" w:styleId="DomainHeader">
    <w:name w:val="Domain Header"/>
    <w:basedOn w:val="RowHeader3"/>
    <w:qFormat/>
    <w:rsid w:val="00A30A82"/>
    <w:pPr>
      <w:outlineLvl w:val="9"/>
    </w:pPr>
  </w:style>
  <w:style w:type="paragraph" w:customStyle="1" w:styleId="Copyright">
    <w:name w:val="Copyright"/>
    <w:basedOn w:val="Footer"/>
    <w:autoRedefine/>
    <w:qFormat/>
    <w:rsid w:val="00006196"/>
    <w:pPr>
      <w:jc w:val="center"/>
    </w:pPr>
    <w:rPr>
      <w:rFonts w:ascii="Verdana" w:hAnsi="Verdana"/>
      <w:sz w:val="16"/>
    </w:rPr>
  </w:style>
  <w:style w:type="character" w:customStyle="1" w:styleId="Heading1Char">
    <w:name w:val="Heading 1 Char"/>
    <w:basedOn w:val="DefaultParagraphFont"/>
    <w:link w:val="Heading1"/>
    <w:uiPriority w:val="9"/>
    <w:rsid w:val="00FF5BDD"/>
    <w:rPr>
      <w:rFonts w:ascii="Verdana" w:eastAsiaTheme="majorEastAsia" w:hAnsi="Verdana" w:cstheme="majorBidi"/>
      <w:b/>
      <w:szCs w:val="32"/>
      <w:shd w:val="clear" w:color="auto" w:fill="BFBFBF" w:themeFill="background1" w:themeFillShade="BF"/>
    </w:rPr>
  </w:style>
  <w:style w:type="paragraph" w:customStyle="1" w:styleId="Descriptivestatements">
    <w:name w:val="Descriptive statements"/>
    <w:basedOn w:val="Normal"/>
    <w:qFormat/>
    <w:rsid w:val="005B4C8F"/>
    <w:pPr>
      <w:widowControl w:val="0"/>
      <w:tabs>
        <w:tab w:val="left" w:pos="720"/>
      </w:tabs>
      <w:spacing w:after="120"/>
      <w:ind w:left="720" w:hanging="360"/>
    </w:pPr>
    <w:rPr>
      <w:rFonts w:ascii="Verdana" w:eastAsia="Verdana" w:hAnsi="Verdana" w:cs="Verdana"/>
    </w:rPr>
  </w:style>
  <w:style w:type="paragraph" w:customStyle="1" w:styleId="BodyCopy">
    <w:name w:val="Body Copy"/>
    <w:basedOn w:val="Normal"/>
    <w:link w:val="BodyCopyChar"/>
    <w:autoRedefine/>
    <w:qFormat/>
    <w:rsid w:val="008B3BD3"/>
    <w:pPr>
      <w:widowControl w:val="0"/>
      <w:tabs>
        <w:tab w:val="left" w:pos="1530"/>
      </w:tabs>
    </w:pPr>
    <w:rPr>
      <w:rFonts w:ascii="Verdana" w:eastAsia="Times New Roman" w:hAnsi="Verdana"/>
    </w:rPr>
  </w:style>
  <w:style w:type="character" w:customStyle="1" w:styleId="BodyCopyChar">
    <w:name w:val="Body Copy Char"/>
    <w:basedOn w:val="DefaultParagraphFont"/>
    <w:link w:val="BodyCopy"/>
    <w:locked/>
    <w:rsid w:val="008B3BD3"/>
    <w:rPr>
      <w:rFonts w:ascii="Verdana" w:eastAsia="Times New Roman" w:hAnsi="Verdana"/>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header" Target="header1.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0E9C2D9B264CF44BE4469A1C87BBCD6" ma:contentTypeVersion="0" ma:contentTypeDescription="Create a new document." ma:contentTypeScope="" ma:versionID="16c2514155a0d1a85ee15f9208fbc294">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A4B9F5D-7D2C-4838-8779-406323E834BD}">
  <ds:schemaRefs>
    <ds:schemaRef ds:uri="http://schemas.microsoft.com/office/2006/metadata/properties"/>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30E39801-B113-46EB-8B00-DD31AAE95874}">
  <ds:schemaRefs>
    <ds:schemaRef ds:uri="http://schemas.microsoft.com/sharepoint/v3/contenttype/forms"/>
  </ds:schemaRefs>
</ds:datastoreItem>
</file>

<file path=customXml/itemProps3.xml><?xml version="1.0" encoding="utf-8"?>
<ds:datastoreItem xmlns:ds="http://schemas.openxmlformats.org/officeDocument/2006/customXml" ds:itemID="{202A7612-52E9-4074-B35A-D0AEA00C4D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3175</Words>
  <Characters>1810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21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Cynthia Briggman</cp:lastModifiedBy>
  <cp:revision>2</cp:revision>
  <cp:lastPrinted>2016-08-03T18:02:00Z</cp:lastPrinted>
  <dcterms:created xsi:type="dcterms:W3CDTF">2017-05-09T17:16:00Z</dcterms:created>
  <dcterms:modified xsi:type="dcterms:W3CDTF">2017-05-09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9C2D9B264CF44BE4469A1C87BBCD6</vt:lpwstr>
  </property>
</Properties>
</file>